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6" r:id="rId2"/>
  </p:sldMasterIdLst>
  <p:notesMasterIdLst>
    <p:notesMasterId r:id="rId40"/>
  </p:notesMasterIdLst>
  <p:handoutMasterIdLst>
    <p:handoutMasterId r:id="rId41"/>
  </p:handoutMasterIdLst>
  <p:sldIdLst>
    <p:sldId id="323" r:id="rId3"/>
    <p:sldId id="289" r:id="rId4"/>
    <p:sldId id="308" r:id="rId5"/>
    <p:sldId id="296" r:id="rId6"/>
    <p:sldId id="297" r:id="rId7"/>
    <p:sldId id="324" r:id="rId8"/>
    <p:sldId id="325" r:id="rId9"/>
    <p:sldId id="326" r:id="rId10"/>
    <p:sldId id="331" r:id="rId11"/>
    <p:sldId id="327" r:id="rId12"/>
    <p:sldId id="328" r:id="rId13"/>
    <p:sldId id="329" r:id="rId14"/>
    <p:sldId id="330" r:id="rId15"/>
    <p:sldId id="290" r:id="rId16"/>
    <p:sldId id="293" r:id="rId17"/>
    <p:sldId id="294" r:id="rId18"/>
    <p:sldId id="292" r:id="rId19"/>
    <p:sldId id="332" r:id="rId20"/>
    <p:sldId id="291" r:id="rId21"/>
    <p:sldId id="298" r:id="rId22"/>
    <p:sldId id="299" r:id="rId23"/>
    <p:sldId id="344" r:id="rId24"/>
    <p:sldId id="345" r:id="rId25"/>
    <p:sldId id="336" r:id="rId26"/>
    <p:sldId id="340" r:id="rId27"/>
    <p:sldId id="342" r:id="rId28"/>
    <p:sldId id="337" r:id="rId29"/>
    <p:sldId id="339" r:id="rId30"/>
    <p:sldId id="341" r:id="rId31"/>
    <p:sldId id="333" r:id="rId32"/>
    <p:sldId id="301" r:id="rId33"/>
    <p:sldId id="304" r:id="rId34"/>
    <p:sldId id="305" r:id="rId35"/>
    <p:sldId id="307" r:id="rId36"/>
    <p:sldId id="319" r:id="rId37"/>
    <p:sldId id="343" r:id="rId38"/>
    <p:sldId id="334" r:id="rId39"/>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ED8495E-DB46-45C9-BD25-EA1626397C3F}">
          <p14:sldIdLst>
            <p14:sldId id="323"/>
          </p14:sldIdLst>
        </p14:section>
        <p14:section name="Xây dựng công thức" id="{756A8CCE-4509-4874-B768-13295250D100}">
          <p14:sldIdLst>
            <p14:sldId id="289"/>
            <p14:sldId id="308"/>
            <p14:sldId id="296"/>
            <p14:sldId id="297"/>
            <p14:sldId id="324"/>
            <p14:sldId id="325"/>
            <p14:sldId id="326"/>
            <p14:sldId id="331"/>
            <p14:sldId id="327"/>
            <p14:sldId id="328"/>
            <p14:sldId id="329"/>
            <p14:sldId id="330"/>
            <p14:sldId id="290"/>
            <p14:sldId id="293"/>
            <p14:sldId id="294"/>
            <p14:sldId id="292"/>
            <p14:sldId id="332"/>
            <p14:sldId id="291"/>
            <p14:sldId id="298"/>
            <p14:sldId id="299"/>
            <p14:sldId id="344"/>
            <p14:sldId id="345"/>
            <p14:sldId id="336"/>
            <p14:sldId id="340"/>
            <p14:sldId id="342"/>
            <p14:sldId id="337"/>
            <p14:sldId id="339"/>
            <p14:sldId id="341"/>
            <p14:sldId id="333"/>
            <p14:sldId id="301"/>
            <p14:sldId id="304"/>
            <p14:sldId id="305"/>
            <p14:sldId id="307"/>
            <p14:sldId id="319"/>
            <p14:sldId id="343"/>
            <p14:sldId id="334"/>
          </p14:sldIdLst>
        </p14:section>
      </p14:sectionLst>
    </p:ext>
    <p:ext uri="{EFAFB233-063F-42B5-8137-9DF3F51BA10A}">
      <p15:sldGuideLst xmlns:p15="http://schemas.microsoft.com/office/powerpoint/2012/main">
        <p15:guide id="1" orient="horz" pos="2137"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AN DUC TOAN 20195929" initials="TDT2" lastIdx="5" clrIdx="0">
    <p:extLst>
      <p:ext uri="{19B8F6BF-5375-455C-9EA6-DF929625EA0E}">
        <p15:presenceInfo xmlns:p15="http://schemas.microsoft.com/office/powerpoint/2012/main" userId="TRAN DUC TOAN 2019592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33CA36D-D669-4AFA-B0D6-BBEFDC9BABDE}" v="75" dt="2021-06-10T04:20:33.41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59" autoAdjust="0"/>
    <p:restoredTop sz="94660"/>
  </p:normalViewPr>
  <p:slideViewPr>
    <p:cSldViewPr snapToGrid="0" showGuides="1">
      <p:cViewPr varScale="1">
        <p:scale>
          <a:sx n="72" d="100"/>
          <a:sy n="72" d="100"/>
        </p:scale>
        <p:origin x="678" y="66"/>
      </p:cViewPr>
      <p:guideLst>
        <p:guide orient="horz" pos="2137"/>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commentAuthors" Target="commentAuthors.xml"/><Relationship Id="rId47" Type="http://schemas.microsoft.com/office/2016/11/relationships/changesInfo" Target="changesInfos/changesInfo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48"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AN DUC TOAN 20195929" userId="4a870a0a-e2ca-4ac1-886f-ef8034af7182" providerId="ADAL" clId="{61BE9839-F3D0-4B3B-A04F-42DBB9820C96}"/>
    <pc:docChg chg="undo custSel addSld delSld modSld sldOrd addSection delSection modSection">
      <pc:chgData name="TRAN DUC TOAN 20195929" userId="4a870a0a-e2ca-4ac1-886f-ef8034af7182" providerId="ADAL" clId="{61BE9839-F3D0-4B3B-A04F-42DBB9820C96}" dt="2021-06-03T14:40:53.967" v="22007" actId="1036"/>
      <pc:docMkLst>
        <pc:docMk/>
      </pc:docMkLst>
      <pc:sldChg chg="modTransition modAnim">
        <pc:chgData name="TRAN DUC TOAN 20195929" userId="4a870a0a-e2ca-4ac1-886f-ef8034af7182" providerId="ADAL" clId="{61BE9839-F3D0-4B3B-A04F-42DBB9820C96}" dt="2021-06-02T10:03:59.987" v="14437"/>
        <pc:sldMkLst>
          <pc:docMk/>
          <pc:sldMk cId="3713636321" sldId="289"/>
        </pc:sldMkLst>
      </pc:sldChg>
      <pc:sldChg chg="addSp delSp modSp mod delAnim modAnim">
        <pc:chgData name="TRAN DUC TOAN 20195929" userId="4a870a0a-e2ca-4ac1-886f-ef8034af7182" providerId="ADAL" clId="{61BE9839-F3D0-4B3B-A04F-42DBB9820C96}" dt="2021-06-02T11:05:42.183" v="15916" actId="1036"/>
        <pc:sldMkLst>
          <pc:docMk/>
          <pc:sldMk cId="1869310897" sldId="290"/>
        </pc:sldMkLst>
        <pc:spChg chg="del">
          <ac:chgData name="TRAN DUC TOAN 20195929" userId="4a870a0a-e2ca-4ac1-886f-ef8034af7182" providerId="ADAL" clId="{61BE9839-F3D0-4B3B-A04F-42DBB9820C96}" dt="2021-05-09T11:33:04.319" v="2937" actId="21"/>
          <ac:spMkLst>
            <pc:docMk/>
            <pc:sldMk cId="1869310897" sldId="290"/>
            <ac:spMk id="4" creationId="{CB2953C2-3811-4BE1-BA7D-EC6A69B479EA}"/>
          </ac:spMkLst>
        </pc:spChg>
        <pc:spChg chg="del">
          <ac:chgData name="TRAN DUC TOAN 20195929" userId="4a870a0a-e2ca-4ac1-886f-ef8034af7182" providerId="ADAL" clId="{61BE9839-F3D0-4B3B-A04F-42DBB9820C96}" dt="2021-05-09T11:33:05.256" v="2938" actId="21"/>
          <ac:spMkLst>
            <pc:docMk/>
            <pc:sldMk cId="1869310897" sldId="290"/>
            <ac:spMk id="6" creationId="{BD217612-BDF0-46F8-B4B2-BE64C9E2B70B}"/>
          </ac:spMkLst>
        </pc:spChg>
        <pc:spChg chg="del">
          <ac:chgData name="TRAN DUC TOAN 20195929" userId="4a870a0a-e2ca-4ac1-886f-ef8034af7182" providerId="ADAL" clId="{61BE9839-F3D0-4B3B-A04F-42DBB9820C96}" dt="2021-05-09T11:33:06.350" v="2939" actId="21"/>
          <ac:spMkLst>
            <pc:docMk/>
            <pc:sldMk cId="1869310897" sldId="290"/>
            <ac:spMk id="7" creationId="{DC0DFF80-87D4-4D7F-90FD-EC0852C48EB7}"/>
          </ac:spMkLst>
        </pc:spChg>
        <pc:spChg chg="del">
          <ac:chgData name="TRAN DUC TOAN 20195929" userId="4a870a0a-e2ca-4ac1-886f-ef8034af7182" providerId="ADAL" clId="{61BE9839-F3D0-4B3B-A04F-42DBB9820C96}" dt="2021-05-09T11:33:07.225" v="2940" actId="21"/>
          <ac:spMkLst>
            <pc:docMk/>
            <pc:sldMk cId="1869310897" sldId="290"/>
            <ac:spMk id="8" creationId="{D5332AB4-FCBA-4BD1-A5D3-2CBC61217097}"/>
          </ac:spMkLst>
        </pc:spChg>
        <pc:spChg chg="del">
          <ac:chgData name="TRAN DUC TOAN 20195929" userId="4a870a0a-e2ca-4ac1-886f-ef8034af7182" providerId="ADAL" clId="{61BE9839-F3D0-4B3B-A04F-42DBB9820C96}" dt="2021-05-09T11:33:08.147" v="2942" actId="21"/>
          <ac:spMkLst>
            <pc:docMk/>
            <pc:sldMk cId="1869310897" sldId="290"/>
            <ac:spMk id="10" creationId="{50E73A23-4394-460D-A31B-F87DA9EAF897}"/>
          </ac:spMkLst>
        </pc:spChg>
        <pc:spChg chg="del">
          <ac:chgData name="TRAN DUC TOAN 20195929" userId="4a870a0a-e2ca-4ac1-886f-ef8034af7182" providerId="ADAL" clId="{61BE9839-F3D0-4B3B-A04F-42DBB9820C96}" dt="2021-05-09T11:33:09.709" v="2944" actId="21"/>
          <ac:spMkLst>
            <pc:docMk/>
            <pc:sldMk cId="1869310897" sldId="290"/>
            <ac:spMk id="12" creationId="{FD468590-283F-41DC-B362-9B82BE191DDF}"/>
          </ac:spMkLst>
        </pc:spChg>
        <pc:spChg chg="del">
          <ac:chgData name="TRAN DUC TOAN 20195929" userId="4a870a0a-e2ca-4ac1-886f-ef8034af7182" providerId="ADAL" clId="{61BE9839-F3D0-4B3B-A04F-42DBB9820C96}" dt="2021-05-09T11:33:14.055" v="2948" actId="21"/>
          <ac:spMkLst>
            <pc:docMk/>
            <pc:sldMk cId="1869310897" sldId="290"/>
            <ac:spMk id="18" creationId="{57D219A6-6304-43F2-80EF-68456683C1CB}"/>
          </ac:spMkLst>
        </pc:spChg>
        <pc:spChg chg="del">
          <ac:chgData name="TRAN DUC TOAN 20195929" userId="4a870a0a-e2ca-4ac1-886f-ef8034af7182" providerId="ADAL" clId="{61BE9839-F3D0-4B3B-A04F-42DBB9820C96}" dt="2021-05-09T11:33:15.393" v="2950" actId="21"/>
          <ac:spMkLst>
            <pc:docMk/>
            <pc:sldMk cId="1869310897" sldId="290"/>
            <ac:spMk id="20" creationId="{D21D1B4D-AAEB-4AF0-B54F-213898A1C71F}"/>
          </ac:spMkLst>
        </pc:spChg>
        <pc:spChg chg="del">
          <ac:chgData name="TRAN DUC TOAN 20195929" userId="4a870a0a-e2ca-4ac1-886f-ef8034af7182" providerId="ADAL" clId="{61BE9839-F3D0-4B3B-A04F-42DBB9820C96}" dt="2021-05-09T11:33:04.319" v="2937" actId="21"/>
          <ac:spMkLst>
            <pc:docMk/>
            <pc:sldMk cId="1869310897" sldId="290"/>
            <ac:spMk id="92" creationId="{E154B54C-0C41-4026-B77A-5AABF31F6E35}"/>
          </ac:spMkLst>
        </pc:spChg>
        <pc:spChg chg="mod">
          <ac:chgData name="TRAN DUC TOAN 20195929" userId="4a870a0a-e2ca-4ac1-886f-ef8034af7182" providerId="ADAL" clId="{61BE9839-F3D0-4B3B-A04F-42DBB9820C96}" dt="2021-06-02T11:03:18.134" v="15892" actId="1035"/>
          <ac:spMkLst>
            <pc:docMk/>
            <pc:sldMk cId="1869310897" sldId="290"/>
            <ac:spMk id="96" creationId="{66CF37BA-86F1-4A5B-AC4F-F943AA50A63E}"/>
          </ac:spMkLst>
        </pc:spChg>
        <pc:spChg chg="add mod">
          <ac:chgData name="TRAN DUC TOAN 20195929" userId="4a870a0a-e2ca-4ac1-886f-ef8034af7182" providerId="ADAL" clId="{61BE9839-F3D0-4B3B-A04F-42DBB9820C96}" dt="2021-05-09T13:19:27.016" v="3402" actId="14100"/>
          <ac:spMkLst>
            <pc:docMk/>
            <pc:sldMk cId="1869310897" sldId="290"/>
            <ac:spMk id="111" creationId="{93D84E1B-E6B3-43B8-AE8F-956989D96B14}"/>
          </ac:spMkLst>
        </pc:spChg>
        <pc:spChg chg="add del mod">
          <ac:chgData name="TRAN DUC TOAN 20195929" userId="4a870a0a-e2ca-4ac1-886f-ef8034af7182" providerId="ADAL" clId="{61BE9839-F3D0-4B3B-A04F-42DBB9820C96}" dt="2021-06-02T10:44:36.535" v="15129" actId="21"/>
          <ac:spMkLst>
            <pc:docMk/>
            <pc:sldMk cId="1869310897" sldId="290"/>
            <ac:spMk id="128" creationId="{614BB960-1817-4C85-BFDB-13C5B10777D1}"/>
          </ac:spMkLst>
        </pc:spChg>
        <pc:spChg chg="mod topLvl">
          <ac:chgData name="TRAN DUC TOAN 20195929" userId="4a870a0a-e2ca-4ac1-886f-ef8034af7182" providerId="ADAL" clId="{61BE9839-F3D0-4B3B-A04F-42DBB9820C96}" dt="2021-05-10T03:23:19.518" v="5735" actId="164"/>
          <ac:spMkLst>
            <pc:docMk/>
            <pc:sldMk cId="1869310897" sldId="290"/>
            <ac:spMk id="129" creationId="{D103EFE2-F7C9-416C-8CAC-5FBB36900FA4}"/>
          </ac:spMkLst>
        </pc:spChg>
        <pc:spChg chg="add mod">
          <ac:chgData name="TRAN DUC TOAN 20195929" userId="4a870a0a-e2ca-4ac1-886f-ef8034af7182" providerId="ADAL" clId="{61BE9839-F3D0-4B3B-A04F-42DBB9820C96}" dt="2021-05-10T03:23:30.267" v="5739" actId="164"/>
          <ac:spMkLst>
            <pc:docMk/>
            <pc:sldMk cId="1869310897" sldId="290"/>
            <ac:spMk id="131" creationId="{2EF87407-81D4-44DE-B69B-E5C5F540C440}"/>
          </ac:spMkLst>
        </pc:spChg>
        <pc:spChg chg="add del mod">
          <ac:chgData name="TRAN DUC TOAN 20195929" userId="4a870a0a-e2ca-4ac1-886f-ef8034af7182" providerId="ADAL" clId="{61BE9839-F3D0-4B3B-A04F-42DBB9820C96}" dt="2021-06-02T10:44:34.273" v="15128" actId="21"/>
          <ac:spMkLst>
            <pc:docMk/>
            <pc:sldMk cId="1869310897" sldId="290"/>
            <ac:spMk id="132" creationId="{36814572-6F10-4B3A-A258-E12002D598D0}"/>
          </ac:spMkLst>
        </pc:spChg>
        <pc:spChg chg="mod topLvl">
          <ac:chgData name="TRAN DUC TOAN 20195929" userId="4a870a0a-e2ca-4ac1-886f-ef8034af7182" providerId="ADAL" clId="{61BE9839-F3D0-4B3B-A04F-42DBB9820C96}" dt="2021-05-10T03:23:39.166" v="5742" actId="164"/>
          <ac:spMkLst>
            <pc:docMk/>
            <pc:sldMk cId="1869310897" sldId="290"/>
            <ac:spMk id="133" creationId="{0CAC5EE1-9F6D-4412-BA4E-FA4ECA64422C}"/>
          </ac:spMkLst>
        </pc:spChg>
        <pc:spChg chg="add mod">
          <ac:chgData name="TRAN DUC TOAN 20195929" userId="4a870a0a-e2ca-4ac1-886f-ef8034af7182" providerId="ADAL" clId="{61BE9839-F3D0-4B3B-A04F-42DBB9820C96}" dt="2021-06-02T11:05:42.183" v="15916" actId="1036"/>
          <ac:spMkLst>
            <pc:docMk/>
            <pc:sldMk cId="1869310897" sldId="290"/>
            <ac:spMk id="135" creationId="{FBD7F4F2-48F2-4AC7-93ED-328B35F3DC94}"/>
          </ac:spMkLst>
        </pc:spChg>
        <pc:spChg chg="mod topLvl">
          <ac:chgData name="TRAN DUC TOAN 20195929" userId="4a870a0a-e2ca-4ac1-886f-ef8034af7182" providerId="ADAL" clId="{61BE9839-F3D0-4B3B-A04F-42DBB9820C96}" dt="2021-05-10T03:23:44.569" v="5744" actId="164"/>
          <ac:spMkLst>
            <pc:docMk/>
            <pc:sldMk cId="1869310897" sldId="290"/>
            <ac:spMk id="136" creationId="{82DF123A-EE46-4523-92A5-E3F56F9E45B1}"/>
          </ac:spMkLst>
        </pc:spChg>
        <pc:spChg chg="add mod">
          <ac:chgData name="TRAN DUC TOAN 20195929" userId="4a870a0a-e2ca-4ac1-886f-ef8034af7182" providerId="ADAL" clId="{61BE9839-F3D0-4B3B-A04F-42DBB9820C96}" dt="2021-06-02T10:59:17.334" v="15862" actId="207"/>
          <ac:spMkLst>
            <pc:docMk/>
            <pc:sldMk cId="1869310897" sldId="290"/>
            <ac:spMk id="138" creationId="{78C821F7-E36F-4278-BABA-7D843F61484E}"/>
          </ac:spMkLst>
        </pc:spChg>
        <pc:grpChg chg="add mod">
          <ac:chgData name="TRAN DUC TOAN 20195929" userId="4a870a0a-e2ca-4ac1-886f-ef8034af7182" providerId="ADAL" clId="{61BE9839-F3D0-4B3B-A04F-42DBB9820C96}" dt="2021-05-10T03:23:19.518" v="5735" actId="164"/>
          <ac:grpSpMkLst>
            <pc:docMk/>
            <pc:sldMk cId="1869310897" sldId="290"/>
            <ac:grpSpMk id="4" creationId="{12A34D96-38B6-430A-B066-C75380310045}"/>
          </ac:grpSpMkLst>
        </pc:grpChg>
        <pc:grpChg chg="add mod">
          <ac:chgData name="TRAN DUC TOAN 20195929" userId="4a870a0a-e2ca-4ac1-886f-ef8034af7182" providerId="ADAL" clId="{61BE9839-F3D0-4B3B-A04F-42DBB9820C96}" dt="2021-05-10T03:23:30.267" v="5739" actId="164"/>
          <ac:grpSpMkLst>
            <pc:docMk/>
            <pc:sldMk cId="1869310897" sldId="290"/>
            <ac:grpSpMk id="6" creationId="{1FF77D27-324B-4F3B-AA44-C458588800A3}"/>
          </ac:grpSpMkLst>
        </pc:grpChg>
        <pc:grpChg chg="add mod">
          <ac:chgData name="TRAN DUC TOAN 20195929" userId="4a870a0a-e2ca-4ac1-886f-ef8034af7182" providerId="ADAL" clId="{61BE9839-F3D0-4B3B-A04F-42DBB9820C96}" dt="2021-05-10T03:23:39.166" v="5742" actId="164"/>
          <ac:grpSpMkLst>
            <pc:docMk/>
            <pc:sldMk cId="1869310897" sldId="290"/>
            <ac:grpSpMk id="7" creationId="{5793429C-21CF-4C9A-82F9-7C8DDACE97AC}"/>
          </ac:grpSpMkLst>
        </pc:grpChg>
        <pc:grpChg chg="add mod">
          <ac:chgData name="TRAN DUC TOAN 20195929" userId="4a870a0a-e2ca-4ac1-886f-ef8034af7182" providerId="ADAL" clId="{61BE9839-F3D0-4B3B-A04F-42DBB9820C96}" dt="2021-05-10T03:23:44.569" v="5744" actId="164"/>
          <ac:grpSpMkLst>
            <pc:docMk/>
            <pc:sldMk cId="1869310897" sldId="290"/>
            <ac:grpSpMk id="8" creationId="{777659E0-5857-46E9-A330-83422590F12D}"/>
          </ac:grpSpMkLst>
        </pc:grpChg>
        <pc:grpChg chg="del">
          <ac:chgData name="TRAN DUC TOAN 20195929" userId="4a870a0a-e2ca-4ac1-886f-ef8034af7182" providerId="ADAL" clId="{61BE9839-F3D0-4B3B-A04F-42DBB9820C96}" dt="2021-05-09T11:33:11.303" v="2946" actId="21"/>
          <ac:grpSpMkLst>
            <pc:docMk/>
            <pc:sldMk cId="1869310897" sldId="290"/>
            <ac:grpSpMk id="22" creationId="{0735C128-82BF-42C4-A303-0C966653DBA0}"/>
          </ac:grpSpMkLst>
        </pc:grpChg>
        <pc:grpChg chg="del">
          <ac:chgData name="TRAN DUC TOAN 20195929" userId="4a870a0a-e2ca-4ac1-886f-ef8034af7182" providerId="ADAL" clId="{61BE9839-F3D0-4B3B-A04F-42DBB9820C96}" dt="2021-05-09T11:33:10.787" v="2945" actId="21"/>
          <ac:grpSpMkLst>
            <pc:docMk/>
            <pc:sldMk cId="1869310897" sldId="290"/>
            <ac:grpSpMk id="23" creationId="{7FC53230-87B8-493B-B034-799B0559896B}"/>
          </ac:grpSpMkLst>
        </pc:grpChg>
        <pc:grpChg chg="add del mod">
          <ac:chgData name="TRAN DUC TOAN 20195929" userId="4a870a0a-e2ca-4ac1-886f-ef8034af7182" providerId="ADAL" clId="{61BE9839-F3D0-4B3B-A04F-42DBB9820C96}" dt="2021-05-09T11:34:56.014" v="3036" actId="165"/>
          <ac:grpSpMkLst>
            <pc:docMk/>
            <pc:sldMk cId="1869310897" sldId="290"/>
            <ac:grpSpMk id="128" creationId="{1B615B62-3EC0-4301-A953-5DA6BEEF7079}"/>
          </ac:grpSpMkLst>
        </pc:grpChg>
        <pc:grpChg chg="add del mod">
          <ac:chgData name="TRAN DUC TOAN 20195929" userId="4a870a0a-e2ca-4ac1-886f-ef8034af7182" providerId="ADAL" clId="{61BE9839-F3D0-4B3B-A04F-42DBB9820C96}" dt="2021-05-09T13:18:49.442" v="3340" actId="165"/>
          <ac:grpSpMkLst>
            <pc:docMk/>
            <pc:sldMk cId="1869310897" sldId="290"/>
            <ac:grpSpMk id="132" creationId="{758E75FB-9E26-4E8E-94F8-8E369D0E7423}"/>
          </ac:grpSpMkLst>
        </pc:grpChg>
        <pc:grpChg chg="add del mod">
          <ac:chgData name="TRAN DUC TOAN 20195929" userId="4a870a0a-e2ca-4ac1-886f-ef8034af7182" providerId="ADAL" clId="{61BE9839-F3D0-4B3B-A04F-42DBB9820C96}" dt="2021-05-09T13:20:05.914" v="3464" actId="165"/>
          <ac:grpSpMkLst>
            <pc:docMk/>
            <pc:sldMk cId="1869310897" sldId="290"/>
            <ac:grpSpMk id="135" creationId="{36EA64B4-4EC5-4704-AC0F-0C788A218094}"/>
          </ac:grpSpMkLst>
        </pc:grpChg>
        <pc:graphicFrameChg chg="del">
          <ac:chgData name="TRAN DUC TOAN 20195929" userId="4a870a0a-e2ca-4ac1-886f-ef8034af7182" providerId="ADAL" clId="{61BE9839-F3D0-4B3B-A04F-42DBB9820C96}" dt="2021-05-09T11:33:07.616" v="2941" actId="21"/>
          <ac:graphicFrameMkLst>
            <pc:docMk/>
            <pc:sldMk cId="1869310897" sldId="290"/>
            <ac:graphicFrameMk id="9" creationId="{1BF4FDE4-E590-4BAA-A547-7E820B9DEAD9}"/>
          </ac:graphicFrameMkLst>
        </pc:graphicFrameChg>
        <pc:graphicFrameChg chg="del">
          <ac:chgData name="TRAN DUC TOAN 20195929" userId="4a870a0a-e2ca-4ac1-886f-ef8034af7182" providerId="ADAL" clId="{61BE9839-F3D0-4B3B-A04F-42DBB9820C96}" dt="2021-05-09T11:33:08.912" v="2943" actId="21"/>
          <ac:graphicFrameMkLst>
            <pc:docMk/>
            <pc:sldMk cId="1869310897" sldId="290"/>
            <ac:graphicFrameMk id="11" creationId="{5544826A-61BE-40CC-A61A-B8F92E5690D0}"/>
          </ac:graphicFrameMkLst>
        </pc:graphicFrameChg>
        <pc:graphicFrameChg chg="del">
          <ac:chgData name="TRAN DUC TOAN 20195929" userId="4a870a0a-e2ca-4ac1-886f-ef8034af7182" providerId="ADAL" clId="{61BE9839-F3D0-4B3B-A04F-42DBB9820C96}" dt="2021-05-09T11:33:13.124" v="2947" actId="21"/>
          <ac:graphicFrameMkLst>
            <pc:docMk/>
            <pc:sldMk cId="1869310897" sldId="290"/>
            <ac:graphicFrameMk id="13" creationId="{FD77A64B-752D-4D4D-B512-10B476D4F347}"/>
          </ac:graphicFrameMkLst>
        </pc:graphicFrameChg>
        <pc:graphicFrameChg chg="del">
          <ac:chgData name="TRAN DUC TOAN 20195929" userId="4a870a0a-e2ca-4ac1-886f-ef8034af7182" providerId="ADAL" clId="{61BE9839-F3D0-4B3B-A04F-42DBB9820C96}" dt="2021-05-09T11:33:14.925" v="2949" actId="21"/>
          <ac:graphicFrameMkLst>
            <pc:docMk/>
            <pc:sldMk cId="1869310897" sldId="290"/>
            <ac:graphicFrameMk id="19" creationId="{F6A8F6A3-F28E-43D4-B916-12A8EDEC9735}"/>
          </ac:graphicFrameMkLst>
        </pc:graphicFrameChg>
        <pc:graphicFrameChg chg="del">
          <ac:chgData name="TRAN DUC TOAN 20195929" userId="4a870a0a-e2ca-4ac1-886f-ef8034af7182" providerId="ADAL" clId="{61BE9839-F3D0-4B3B-A04F-42DBB9820C96}" dt="2021-05-09T11:33:16.127" v="2951" actId="21"/>
          <ac:graphicFrameMkLst>
            <pc:docMk/>
            <pc:sldMk cId="1869310897" sldId="290"/>
            <ac:graphicFrameMk id="21" creationId="{22483854-0C57-476C-A04A-FB0110407C60}"/>
          </ac:graphicFrameMkLst>
        </pc:graphicFrameChg>
        <pc:graphicFrameChg chg="add mod">
          <ac:chgData name="TRAN DUC TOAN 20195929" userId="4a870a0a-e2ca-4ac1-886f-ef8034af7182" providerId="ADAL" clId="{61BE9839-F3D0-4B3B-A04F-42DBB9820C96}" dt="2021-05-10T03:23:19.518" v="5735" actId="164"/>
          <ac:graphicFrameMkLst>
            <pc:docMk/>
            <pc:sldMk cId="1869310897" sldId="290"/>
            <ac:graphicFrameMk id="24" creationId="{44C44BF7-E205-4155-8710-601D91C56689}"/>
          </ac:graphicFrameMkLst>
        </pc:graphicFrameChg>
        <pc:graphicFrameChg chg="add mod">
          <ac:chgData name="TRAN DUC TOAN 20195929" userId="4a870a0a-e2ca-4ac1-886f-ef8034af7182" providerId="ADAL" clId="{61BE9839-F3D0-4B3B-A04F-42DBB9820C96}" dt="2021-05-10T03:23:30.267" v="5739" actId="164"/>
          <ac:graphicFrameMkLst>
            <pc:docMk/>
            <pc:sldMk cId="1869310897" sldId="290"/>
            <ac:graphicFrameMk id="25" creationId="{51443229-4310-42DD-8972-97BD2FB0777C}"/>
          </ac:graphicFrameMkLst>
        </pc:graphicFrameChg>
        <pc:graphicFrameChg chg="mod topLvl">
          <ac:chgData name="TRAN DUC TOAN 20195929" userId="4a870a0a-e2ca-4ac1-886f-ef8034af7182" providerId="ADAL" clId="{61BE9839-F3D0-4B3B-A04F-42DBB9820C96}" dt="2021-05-10T03:23:19.518" v="5735" actId="164"/>
          <ac:graphicFrameMkLst>
            <pc:docMk/>
            <pc:sldMk cId="1869310897" sldId="290"/>
            <ac:graphicFrameMk id="130" creationId="{A97C7F64-3D02-4F22-B1EE-3CBDB099062E}"/>
          </ac:graphicFrameMkLst>
        </pc:graphicFrameChg>
        <pc:graphicFrameChg chg="mod topLvl">
          <ac:chgData name="TRAN DUC TOAN 20195929" userId="4a870a0a-e2ca-4ac1-886f-ef8034af7182" providerId="ADAL" clId="{61BE9839-F3D0-4B3B-A04F-42DBB9820C96}" dt="2021-05-10T03:23:39.166" v="5742" actId="164"/>
          <ac:graphicFrameMkLst>
            <pc:docMk/>
            <pc:sldMk cId="1869310897" sldId="290"/>
            <ac:graphicFrameMk id="134" creationId="{9B0B8B62-86F0-4ECB-AC31-E751F7F2DB9B}"/>
          </ac:graphicFrameMkLst>
        </pc:graphicFrameChg>
        <pc:graphicFrameChg chg="mod topLvl">
          <ac:chgData name="TRAN DUC TOAN 20195929" userId="4a870a0a-e2ca-4ac1-886f-ef8034af7182" providerId="ADAL" clId="{61BE9839-F3D0-4B3B-A04F-42DBB9820C96}" dt="2021-05-10T03:23:44.569" v="5744" actId="164"/>
          <ac:graphicFrameMkLst>
            <pc:docMk/>
            <pc:sldMk cId="1869310897" sldId="290"/>
            <ac:graphicFrameMk id="137" creationId="{EF9CAA73-123E-4159-99BF-B6D179E0BDDF}"/>
          </ac:graphicFrameMkLst>
        </pc:graphicFrameChg>
      </pc:sldChg>
      <pc:sldChg chg="addSp delSp modSp mod delAnim modAnim">
        <pc:chgData name="TRAN DUC TOAN 20195929" userId="4a870a0a-e2ca-4ac1-886f-ef8034af7182" providerId="ADAL" clId="{61BE9839-F3D0-4B3B-A04F-42DBB9820C96}" dt="2021-06-03T09:53:28.717" v="21669"/>
        <pc:sldMkLst>
          <pc:docMk/>
          <pc:sldMk cId="3257944480" sldId="291"/>
        </pc:sldMkLst>
        <pc:spChg chg="del">
          <ac:chgData name="TRAN DUC TOAN 20195929" userId="4a870a0a-e2ca-4ac1-886f-ef8034af7182" providerId="ADAL" clId="{61BE9839-F3D0-4B3B-A04F-42DBB9820C96}" dt="2021-05-21T16:17:20.509" v="8763" actId="21"/>
          <ac:spMkLst>
            <pc:docMk/>
            <pc:sldMk cId="3257944480" sldId="291"/>
            <ac:spMk id="16" creationId="{411696D4-75D4-42D6-9378-34E3A8261195}"/>
          </ac:spMkLst>
        </pc:spChg>
        <pc:spChg chg="add mod">
          <ac:chgData name="TRAN DUC TOAN 20195929" userId="4a870a0a-e2ca-4ac1-886f-ef8034af7182" providerId="ADAL" clId="{61BE9839-F3D0-4B3B-A04F-42DBB9820C96}" dt="2021-06-02T16:09:54.512" v="16866" actId="20577"/>
          <ac:spMkLst>
            <pc:docMk/>
            <pc:sldMk cId="3257944480" sldId="291"/>
            <ac:spMk id="17" creationId="{40CBA88A-6852-4861-88FF-F38D5897F74C}"/>
          </ac:spMkLst>
        </pc:spChg>
        <pc:spChg chg="del">
          <ac:chgData name="TRAN DUC TOAN 20195929" userId="4a870a0a-e2ca-4ac1-886f-ef8034af7182" providerId="ADAL" clId="{61BE9839-F3D0-4B3B-A04F-42DBB9820C96}" dt="2021-05-21T16:17:21.857" v="8765" actId="21"/>
          <ac:spMkLst>
            <pc:docMk/>
            <pc:sldMk cId="3257944480" sldId="291"/>
            <ac:spMk id="20" creationId="{CB96DBB5-2884-4D3E-851A-0BDBE01B63D6}"/>
          </ac:spMkLst>
        </pc:spChg>
        <pc:spChg chg="add mod">
          <ac:chgData name="TRAN DUC TOAN 20195929" userId="4a870a0a-e2ca-4ac1-886f-ef8034af7182" providerId="ADAL" clId="{61BE9839-F3D0-4B3B-A04F-42DBB9820C96}" dt="2021-06-02T16:10:21.511" v="16868" actId="20577"/>
          <ac:spMkLst>
            <pc:docMk/>
            <pc:sldMk cId="3257944480" sldId="291"/>
            <ac:spMk id="25" creationId="{45098D87-2090-42E6-935F-9F471FCCDC9D}"/>
          </ac:spMkLst>
        </pc:spChg>
        <pc:spChg chg="add del mod">
          <ac:chgData name="TRAN DUC TOAN 20195929" userId="4a870a0a-e2ca-4ac1-886f-ef8034af7182" providerId="ADAL" clId="{61BE9839-F3D0-4B3B-A04F-42DBB9820C96}" dt="2021-06-02T10:48:51.022" v="15381" actId="21"/>
          <ac:spMkLst>
            <pc:docMk/>
            <pc:sldMk cId="3257944480" sldId="291"/>
            <ac:spMk id="92" creationId="{98B243FB-1224-422A-8DEA-E51A37454479}"/>
          </ac:spMkLst>
        </pc:spChg>
        <pc:spChg chg="add del mod">
          <ac:chgData name="TRAN DUC TOAN 20195929" userId="4a870a0a-e2ca-4ac1-886f-ef8034af7182" providerId="ADAL" clId="{61BE9839-F3D0-4B3B-A04F-42DBB9820C96}" dt="2021-06-02T10:48:49.216" v="15380" actId="21"/>
          <ac:spMkLst>
            <pc:docMk/>
            <pc:sldMk cId="3257944480" sldId="291"/>
            <ac:spMk id="93" creationId="{4EC803B6-ED23-4093-B48F-A3D333232542}"/>
          </ac:spMkLst>
        </pc:spChg>
        <pc:spChg chg="add mod">
          <ac:chgData name="TRAN DUC TOAN 20195929" userId="4a870a0a-e2ca-4ac1-886f-ef8034af7182" providerId="ADAL" clId="{61BE9839-F3D0-4B3B-A04F-42DBB9820C96}" dt="2021-06-02T11:00:07.281" v="15872" actId="207"/>
          <ac:spMkLst>
            <pc:docMk/>
            <pc:sldMk cId="3257944480" sldId="291"/>
            <ac:spMk id="94" creationId="{3B26815A-2FB3-4100-A36B-0FB9045788C4}"/>
          </ac:spMkLst>
        </pc:spChg>
        <pc:spChg chg="add mod">
          <ac:chgData name="TRAN DUC TOAN 20195929" userId="4a870a0a-e2ca-4ac1-886f-ef8034af7182" providerId="ADAL" clId="{61BE9839-F3D0-4B3B-A04F-42DBB9820C96}" dt="2021-06-02T11:07:11.628" v="15922" actId="1035"/>
          <ac:spMkLst>
            <pc:docMk/>
            <pc:sldMk cId="3257944480" sldId="291"/>
            <ac:spMk id="95" creationId="{837140D6-6A4C-4A00-9AD2-11D4524E46CB}"/>
          </ac:spMkLst>
        </pc:spChg>
        <pc:grpChg chg="del">
          <ac:chgData name="TRAN DUC TOAN 20195929" userId="4a870a0a-e2ca-4ac1-886f-ef8034af7182" providerId="ADAL" clId="{61BE9839-F3D0-4B3B-A04F-42DBB9820C96}" dt="2021-05-21T16:17:18.336" v="8762" actId="21"/>
          <ac:grpSpMkLst>
            <pc:docMk/>
            <pc:sldMk cId="3257944480" sldId="291"/>
            <ac:grpSpMk id="7" creationId="{8A2F9444-BB8C-4C9F-AED5-398E3E0D130D}"/>
          </ac:grpSpMkLst>
        </pc:grpChg>
        <pc:grpChg chg="del">
          <ac:chgData name="TRAN DUC TOAN 20195929" userId="4a870a0a-e2ca-4ac1-886f-ef8034af7182" providerId="ADAL" clId="{61BE9839-F3D0-4B3B-A04F-42DBB9820C96}" dt="2021-05-21T16:17:18.336" v="8762" actId="21"/>
          <ac:grpSpMkLst>
            <pc:docMk/>
            <pc:sldMk cId="3257944480" sldId="291"/>
            <ac:grpSpMk id="10" creationId="{E0A78336-E3EF-4D27-87C6-ECAB4B050A1B}"/>
          </ac:grpSpMkLst>
        </pc:grpChg>
        <pc:grpChg chg="del">
          <ac:chgData name="TRAN DUC TOAN 20195929" userId="4a870a0a-e2ca-4ac1-886f-ef8034af7182" providerId="ADAL" clId="{61BE9839-F3D0-4B3B-A04F-42DBB9820C96}" dt="2021-05-21T16:17:20.509" v="8763" actId="21"/>
          <ac:grpSpMkLst>
            <pc:docMk/>
            <pc:sldMk cId="3257944480" sldId="291"/>
            <ac:grpSpMk id="22" creationId="{9FA7D315-E6C2-4A01-ADED-AF4B59C8F10D}"/>
          </ac:grpSpMkLst>
        </pc:grpChg>
        <pc:grpChg chg="del">
          <ac:chgData name="TRAN DUC TOAN 20195929" userId="4a870a0a-e2ca-4ac1-886f-ef8034af7182" providerId="ADAL" clId="{61BE9839-F3D0-4B3B-A04F-42DBB9820C96}" dt="2021-05-21T16:17:20.509" v="8763" actId="21"/>
          <ac:grpSpMkLst>
            <pc:docMk/>
            <pc:sldMk cId="3257944480" sldId="291"/>
            <ac:grpSpMk id="23" creationId="{4C66BC28-CC76-43F0-BAAC-0D3BF8E9BAE9}"/>
          </ac:grpSpMkLst>
        </pc:grpChg>
        <pc:grpChg chg="del">
          <ac:chgData name="TRAN DUC TOAN 20195929" userId="4a870a0a-e2ca-4ac1-886f-ef8034af7182" providerId="ADAL" clId="{61BE9839-F3D0-4B3B-A04F-42DBB9820C96}" dt="2021-05-21T16:17:21.246" v="8764" actId="21"/>
          <ac:grpSpMkLst>
            <pc:docMk/>
            <pc:sldMk cId="3257944480" sldId="291"/>
            <ac:grpSpMk id="24" creationId="{91811BDE-2553-4FE1-97AD-F78B6124F293}"/>
          </ac:grpSpMkLst>
        </pc:grpChg>
        <pc:graphicFrameChg chg="del">
          <ac:chgData name="TRAN DUC TOAN 20195929" userId="4a870a0a-e2ca-4ac1-886f-ef8034af7182" providerId="ADAL" clId="{61BE9839-F3D0-4B3B-A04F-42DBB9820C96}" dt="2021-05-21T16:17:20.509" v="8763" actId="21"/>
          <ac:graphicFrameMkLst>
            <pc:docMk/>
            <pc:sldMk cId="3257944480" sldId="291"/>
            <ac:graphicFrameMk id="11" creationId="{CEDF4C43-DFBD-440C-9975-569C7724184C}"/>
          </ac:graphicFrameMkLst>
        </pc:graphicFrameChg>
        <pc:graphicFrameChg chg="add del mod">
          <ac:chgData name="TRAN DUC TOAN 20195929" userId="4a870a0a-e2ca-4ac1-886f-ef8034af7182" providerId="ADAL" clId="{61BE9839-F3D0-4B3B-A04F-42DBB9820C96}" dt="2021-05-21T16:17:54.513" v="8769"/>
          <ac:graphicFrameMkLst>
            <pc:docMk/>
            <pc:sldMk cId="3257944480" sldId="291"/>
            <ac:graphicFrameMk id="19" creationId="{47CEBDFE-58A3-4FB7-934A-25DFC270B3EF}"/>
          </ac:graphicFrameMkLst>
        </pc:graphicFrameChg>
        <pc:graphicFrameChg chg="add del mod">
          <ac:chgData name="TRAN DUC TOAN 20195929" userId="4a870a0a-e2ca-4ac1-886f-ef8034af7182" providerId="ADAL" clId="{61BE9839-F3D0-4B3B-A04F-42DBB9820C96}" dt="2021-05-21T16:18:22.672" v="8775"/>
          <ac:graphicFrameMkLst>
            <pc:docMk/>
            <pc:sldMk cId="3257944480" sldId="291"/>
            <ac:graphicFrameMk id="26" creationId="{DE0ED71F-502C-42BD-9024-62437657CF69}"/>
          </ac:graphicFrameMkLst>
        </pc:graphicFrameChg>
      </pc:sldChg>
      <pc:sldChg chg="addSp delSp modSp mod ord modAnim">
        <pc:chgData name="TRAN DUC TOAN 20195929" userId="4a870a0a-e2ca-4ac1-886f-ef8034af7182" providerId="ADAL" clId="{61BE9839-F3D0-4B3B-A04F-42DBB9820C96}" dt="2021-06-02T10:59:55.602" v="15869" actId="207"/>
        <pc:sldMkLst>
          <pc:docMk/>
          <pc:sldMk cId="3367430921" sldId="292"/>
        </pc:sldMkLst>
        <pc:spChg chg="add mod">
          <ac:chgData name="TRAN DUC TOAN 20195929" userId="4a870a0a-e2ca-4ac1-886f-ef8034af7182" providerId="ADAL" clId="{61BE9839-F3D0-4B3B-A04F-42DBB9820C96}" dt="2021-05-21T15:34:58.434" v="7780" actId="1035"/>
          <ac:spMkLst>
            <pc:docMk/>
            <pc:sldMk cId="3367430921" sldId="292"/>
            <ac:spMk id="94" creationId="{C2D6D6CE-BE95-4F9B-B2CD-E0D9242116BB}"/>
          </ac:spMkLst>
        </pc:spChg>
        <pc:spChg chg="mod topLvl">
          <ac:chgData name="TRAN DUC TOAN 20195929" userId="4a870a0a-e2ca-4ac1-886f-ef8034af7182" providerId="ADAL" clId="{61BE9839-F3D0-4B3B-A04F-42DBB9820C96}" dt="2021-05-10T03:26:57.572" v="5831" actId="164"/>
          <ac:spMkLst>
            <pc:docMk/>
            <pc:sldMk cId="3367430921" sldId="292"/>
            <ac:spMk id="130" creationId="{9E1FD186-1126-4CBB-9585-019D87AC2C3A}"/>
          </ac:spMkLst>
        </pc:spChg>
        <pc:spChg chg="mod">
          <ac:chgData name="TRAN DUC TOAN 20195929" userId="4a870a0a-e2ca-4ac1-886f-ef8034af7182" providerId="ADAL" clId="{61BE9839-F3D0-4B3B-A04F-42DBB9820C96}" dt="2021-05-09T14:16:57.843" v="4588" actId="14100"/>
          <ac:spMkLst>
            <pc:docMk/>
            <pc:sldMk cId="3367430921" sldId="292"/>
            <ac:spMk id="132" creationId="{45857A5A-E372-4F17-BA8F-5263F78426AC}"/>
          </ac:spMkLst>
        </pc:spChg>
        <pc:spChg chg="add del mod">
          <ac:chgData name="TRAN DUC TOAN 20195929" userId="4a870a0a-e2ca-4ac1-886f-ef8034af7182" providerId="ADAL" clId="{61BE9839-F3D0-4B3B-A04F-42DBB9820C96}" dt="2021-06-02T10:46:57.449" v="15251" actId="21"/>
          <ac:spMkLst>
            <pc:docMk/>
            <pc:sldMk cId="3367430921" sldId="292"/>
            <ac:spMk id="134" creationId="{C2AFB855-1BE9-4312-8104-AAA9E02C4B20}"/>
          </ac:spMkLst>
        </pc:spChg>
        <pc:spChg chg="mod topLvl">
          <ac:chgData name="TRAN DUC TOAN 20195929" userId="4a870a0a-e2ca-4ac1-886f-ef8034af7182" providerId="ADAL" clId="{61BE9839-F3D0-4B3B-A04F-42DBB9820C96}" dt="2021-05-10T03:27:44.492" v="5839" actId="164"/>
          <ac:spMkLst>
            <pc:docMk/>
            <pc:sldMk cId="3367430921" sldId="292"/>
            <ac:spMk id="135" creationId="{709C31D5-8800-4021-A35F-367BD3C751E2}"/>
          </ac:spMkLst>
        </pc:spChg>
        <pc:spChg chg="add del mod">
          <ac:chgData name="TRAN DUC TOAN 20195929" userId="4a870a0a-e2ca-4ac1-886f-ef8034af7182" providerId="ADAL" clId="{61BE9839-F3D0-4B3B-A04F-42DBB9820C96}" dt="2021-06-02T10:46:54.164" v="15250" actId="21"/>
          <ac:spMkLst>
            <pc:docMk/>
            <pc:sldMk cId="3367430921" sldId="292"/>
            <ac:spMk id="137" creationId="{D5DEAEF0-28F9-45B9-9B61-75109111CB42}"/>
          </ac:spMkLst>
        </pc:spChg>
        <pc:spChg chg="mod topLvl">
          <ac:chgData name="TRAN DUC TOAN 20195929" userId="4a870a0a-e2ca-4ac1-886f-ef8034af7182" providerId="ADAL" clId="{61BE9839-F3D0-4B3B-A04F-42DBB9820C96}" dt="2021-05-10T03:27:52.312" v="5841" actId="164"/>
          <ac:spMkLst>
            <pc:docMk/>
            <pc:sldMk cId="3367430921" sldId="292"/>
            <ac:spMk id="138" creationId="{EDF0C716-DAEB-4B0A-ACDA-1BAC7AA3B65D}"/>
          </ac:spMkLst>
        </pc:spChg>
        <pc:spChg chg="add mod">
          <ac:chgData name="TRAN DUC TOAN 20195929" userId="4a870a0a-e2ca-4ac1-886f-ef8034af7182" providerId="ADAL" clId="{61BE9839-F3D0-4B3B-A04F-42DBB9820C96}" dt="2021-06-02T10:59:52.964" v="15868" actId="207"/>
          <ac:spMkLst>
            <pc:docMk/>
            <pc:sldMk cId="3367430921" sldId="292"/>
            <ac:spMk id="140" creationId="{C5B2E519-EE4E-4224-84BB-DD5C44249EB6}"/>
          </ac:spMkLst>
        </pc:spChg>
        <pc:spChg chg="add mod">
          <ac:chgData name="TRAN DUC TOAN 20195929" userId="4a870a0a-e2ca-4ac1-886f-ef8034af7182" providerId="ADAL" clId="{61BE9839-F3D0-4B3B-A04F-42DBB9820C96}" dt="2021-06-02T10:59:55.602" v="15869" actId="207"/>
          <ac:spMkLst>
            <pc:docMk/>
            <pc:sldMk cId="3367430921" sldId="292"/>
            <ac:spMk id="141" creationId="{4FC0A195-F9DB-413F-AF96-4D2CC7C12DC2}"/>
          </ac:spMkLst>
        </pc:spChg>
        <pc:grpChg chg="add mod">
          <ac:chgData name="TRAN DUC TOAN 20195929" userId="4a870a0a-e2ca-4ac1-886f-ef8034af7182" providerId="ADAL" clId="{61BE9839-F3D0-4B3B-A04F-42DBB9820C96}" dt="2021-05-10T03:26:57.572" v="5831" actId="164"/>
          <ac:grpSpMkLst>
            <pc:docMk/>
            <pc:sldMk cId="3367430921" sldId="292"/>
            <ac:grpSpMk id="4" creationId="{E1076FC4-7453-4BD7-A670-1EFE8D599C4E}"/>
          </ac:grpSpMkLst>
        </pc:grpChg>
        <pc:grpChg chg="add mod">
          <ac:chgData name="TRAN DUC TOAN 20195929" userId="4a870a0a-e2ca-4ac1-886f-ef8034af7182" providerId="ADAL" clId="{61BE9839-F3D0-4B3B-A04F-42DBB9820C96}" dt="2021-05-10T03:27:44.492" v="5839" actId="164"/>
          <ac:grpSpMkLst>
            <pc:docMk/>
            <pc:sldMk cId="3367430921" sldId="292"/>
            <ac:grpSpMk id="6" creationId="{40752A9B-B054-4F6D-9C55-AD7901F4B6E2}"/>
          </ac:grpSpMkLst>
        </pc:grpChg>
        <pc:grpChg chg="add mod">
          <ac:chgData name="TRAN DUC TOAN 20195929" userId="4a870a0a-e2ca-4ac1-886f-ef8034af7182" providerId="ADAL" clId="{61BE9839-F3D0-4B3B-A04F-42DBB9820C96}" dt="2021-05-10T03:27:52.312" v="5841" actId="164"/>
          <ac:grpSpMkLst>
            <pc:docMk/>
            <pc:sldMk cId="3367430921" sldId="292"/>
            <ac:grpSpMk id="7" creationId="{169524BE-834A-4642-B9CF-17EFAFCC8B6E}"/>
          </ac:grpSpMkLst>
        </pc:grpChg>
        <pc:grpChg chg="add del mod">
          <ac:chgData name="TRAN DUC TOAN 20195929" userId="4a870a0a-e2ca-4ac1-886f-ef8034af7182" providerId="ADAL" clId="{61BE9839-F3D0-4B3B-A04F-42DBB9820C96}" dt="2021-05-09T14:15:11.849" v="4438" actId="165"/>
          <ac:grpSpMkLst>
            <pc:docMk/>
            <pc:sldMk cId="3367430921" sldId="292"/>
            <ac:grpSpMk id="95" creationId="{4BFC8083-871D-41B4-A5CA-D7AF5485629A}"/>
          </ac:grpSpMkLst>
        </pc:grpChg>
        <pc:grpChg chg="add mod">
          <ac:chgData name="TRAN DUC TOAN 20195929" userId="4a870a0a-e2ca-4ac1-886f-ef8034af7182" providerId="ADAL" clId="{61BE9839-F3D0-4B3B-A04F-42DBB9820C96}" dt="2021-05-09T14:27:59.711" v="5493" actId="1037"/>
          <ac:grpSpMkLst>
            <pc:docMk/>
            <pc:sldMk cId="3367430921" sldId="292"/>
            <ac:grpSpMk id="131" creationId="{19F1EB7A-E4B6-4F0C-8D5D-DC9D8669C933}"/>
          </ac:grpSpMkLst>
        </pc:grpChg>
        <pc:grpChg chg="add del mod">
          <ac:chgData name="TRAN DUC TOAN 20195929" userId="4a870a0a-e2ca-4ac1-886f-ef8034af7182" providerId="ADAL" clId="{61BE9839-F3D0-4B3B-A04F-42DBB9820C96}" dt="2021-05-09T14:17:21.185" v="4592" actId="165"/>
          <ac:grpSpMkLst>
            <pc:docMk/>
            <pc:sldMk cId="3367430921" sldId="292"/>
            <ac:grpSpMk id="134" creationId="{1E34DDC2-A8C6-47BF-8308-4C1351B15B81}"/>
          </ac:grpSpMkLst>
        </pc:grpChg>
        <pc:grpChg chg="add del mod">
          <ac:chgData name="TRAN DUC TOAN 20195929" userId="4a870a0a-e2ca-4ac1-886f-ef8034af7182" providerId="ADAL" clId="{61BE9839-F3D0-4B3B-A04F-42DBB9820C96}" dt="2021-05-09T14:18:28.402" v="4697" actId="165"/>
          <ac:grpSpMkLst>
            <pc:docMk/>
            <pc:sldMk cId="3367430921" sldId="292"/>
            <ac:grpSpMk id="137" creationId="{62F0C809-9388-4CD2-85F5-28E9958CBDF9}"/>
          </ac:grpSpMkLst>
        </pc:grpChg>
        <pc:graphicFrameChg chg="mod topLvl">
          <ac:chgData name="TRAN DUC TOAN 20195929" userId="4a870a0a-e2ca-4ac1-886f-ef8034af7182" providerId="ADAL" clId="{61BE9839-F3D0-4B3B-A04F-42DBB9820C96}" dt="2021-05-10T03:26:57.572" v="5831" actId="164"/>
          <ac:graphicFrameMkLst>
            <pc:docMk/>
            <pc:sldMk cId="3367430921" sldId="292"/>
            <ac:graphicFrameMk id="129" creationId="{8A2F29F1-D5F8-429C-9F28-20D0B294AFA1}"/>
          </ac:graphicFrameMkLst>
        </pc:graphicFrameChg>
        <pc:graphicFrameChg chg="mod">
          <ac:chgData name="TRAN DUC TOAN 20195929" userId="4a870a0a-e2ca-4ac1-886f-ef8034af7182" providerId="ADAL" clId="{61BE9839-F3D0-4B3B-A04F-42DBB9820C96}" dt="2021-05-09T14:16:57.843" v="4588" actId="14100"/>
          <ac:graphicFrameMkLst>
            <pc:docMk/>
            <pc:sldMk cId="3367430921" sldId="292"/>
            <ac:graphicFrameMk id="133" creationId="{F7688A97-7027-4DA2-87F4-7B2507D84230}"/>
          </ac:graphicFrameMkLst>
        </pc:graphicFrameChg>
        <pc:graphicFrameChg chg="mod topLvl">
          <ac:chgData name="TRAN DUC TOAN 20195929" userId="4a870a0a-e2ca-4ac1-886f-ef8034af7182" providerId="ADAL" clId="{61BE9839-F3D0-4B3B-A04F-42DBB9820C96}" dt="2021-05-10T03:27:44.492" v="5839" actId="164"/>
          <ac:graphicFrameMkLst>
            <pc:docMk/>
            <pc:sldMk cId="3367430921" sldId="292"/>
            <ac:graphicFrameMk id="136" creationId="{51DB9E9B-BB01-4A49-A0FD-D75A1758BB23}"/>
          </ac:graphicFrameMkLst>
        </pc:graphicFrameChg>
        <pc:graphicFrameChg chg="mod topLvl">
          <ac:chgData name="TRAN DUC TOAN 20195929" userId="4a870a0a-e2ca-4ac1-886f-ef8034af7182" providerId="ADAL" clId="{61BE9839-F3D0-4B3B-A04F-42DBB9820C96}" dt="2021-05-10T03:27:52.312" v="5841" actId="164"/>
          <ac:graphicFrameMkLst>
            <pc:docMk/>
            <pc:sldMk cId="3367430921" sldId="292"/>
            <ac:graphicFrameMk id="139" creationId="{41621ECB-19A9-4F66-8BD3-0B09562E050B}"/>
          </ac:graphicFrameMkLst>
        </pc:graphicFrameChg>
        <pc:picChg chg="del mod">
          <ac:chgData name="TRAN DUC TOAN 20195929" userId="4a870a0a-e2ca-4ac1-886f-ef8034af7182" providerId="ADAL" clId="{61BE9839-F3D0-4B3B-A04F-42DBB9820C96}" dt="2021-05-09T14:14:29.975" v="4408" actId="21"/>
          <ac:picMkLst>
            <pc:docMk/>
            <pc:sldMk cId="3367430921" sldId="292"/>
            <ac:picMk id="92" creationId="{4FC35D69-4CAA-4C9F-9AB9-D5A582E33213}"/>
          </ac:picMkLst>
        </pc:picChg>
        <pc:picChg chg="del">
          <ac:chgData name="TRAN DUC TOAN 20195929" userId="4a870a0a-e2ca-4ac1-886f-ef8034af7182" providerId="ADAL" clId="{61BE9839-F3D0-4B3B-A04F-42DBB9820C96}" dt="2021-05-09T14:14:28.491" v="4407" actId="21"/>
          <ac:picMkLst>
            <pc:docMk/>
            <pc:sldMk cId="3367430921" sldId="292"/>
            <ac:picMk id="93" creationId="{F65C271A-BAB4-4F52-96E4-B8C898163DDE}"/>
          </ac:picMkLst>
        </pc:picChg>
      </pc:sldChg>
      <pc:sldChg chg="addSp delSp modSp mod ord delAnim modAnim">
        <pc:chgData name="TRAN DUC TOAN 20195929" userId="4a870a0a-e2ca-4ac1-886f-ef8034af7182" providerId="ADAL" clId="{61BE9839-F3D0-4B3B-A04F-42DBB9820C96}" dt="2021-06-02T11:05:47.027" v="15917" actId="1036"/>
        <pc:sldMkLst>
          <pc:docMk/>
          <pc:sldMk cId="35151260" sldId="293"/>
        </pc:sldMkLst>
        <pc:spChg chg="add mod">
          <ac:chgData name="TRAN DUC TOAN 20195929" userId="4a870a0a-e2ca-4ac1-886f-ef8034af7182" providerId="ADAL" clId="{61BE9839-F3D0-4B3B-A04F-42DBB9820C96}" dt="2021-05-09T13:38:23.747" v="3703" actId="1037"/>
          <ac:spMkLst>
            <pc:docMk/>
            <pc:sldMk cId="35151260" sldId="293"/>
            <ac:spMk id="4" creationId="{03013CCF-67BA-41B2-B435-0C28C19E536E}"/>
          </ac:spMkLst>
        </pc:spChg>
        <pc:spChg chg="add del mod topLvl">
          <ac:chgData name="TRAN DUC TOAN 20195929" userId="4a870a0a-e2ca-4ac1-886f-ef8034af7182" providerId="ADAL" clId="{61BE9839-F3D0-4B3B-A04F-42DBB9820C96}" dt="2021-05-10T03:25:37.634" v="5772" actId="21"/>
          <ac:spMkLst>
            <pc:docMk/>
            <pc:sldMk cId="35151260" sldId="293"/>
            <ac:spMk id="9" creationId="{7C695CFB-A8B8-4541-A666-F2EDBDB81196}"/>
          </ac:spMkLst>
        </pc:spChg>
        <pc:spChg chg="mod">
          <ac:chgData name="TRAN DUC TOAN 20195929" userId="4a870a0a-e2ca-4ac1-886f-ef8034af7182" providerId="ADAL" clId="{61BE9839-F3D0-4B3B-A04F-42DBB9820C96}" dt="2021-05-09T13:37:49.207" v="3671" actId="1076"/>
          <ac:spMkLst>
            <pc:docMk/>
            <pc:sldMk cId="35151260" sldId="293"/>
            <ac:spMk id="43" creationId="{7E337AFA-931B-4B5C-BD4E-7248282C3871}"/>
          </ac:spMkLst>
        </pc:spChg>
        <pc:spChg chg="add del mod">
          <ac:chgData name="TRAN DUC TOAN 20195929" userId="4a870a0a-e2ca-4ac1-886f-ef8034af7182" providerId="ADAL" clId="{61BE9839-F3D0-4B3B-A04F-42DBB9820C96}" dt="2021-05-09T13:16:04.957" v="3278"/>
          <ac:spMkLst>
            <pc:docMk/>
            <pc:sldMk cId="35151260" sldId="293"/>
            <ac:spMk id="94" creationId="{8F0A383A-616D-4F2B-B51B-55045A4DB754}"/>
          </ac:spMkLst>
        </pc:spChg>
        <pc:spChg chg="add del mod">
          <ac:chgData name="TRAN DUC TOAN 20195929" userId="4a870a0a-e2ca-4ac1-886f-ef8034af7182" providerId="ADAL" clId="{61BE9839-F3D0-4B3B-A04F-42DBB9820C96}" dt="2021-05-09T13:16:04.957" v="3278"/>
          <ac:spMkLst>
            <pc:docMk/>
            <pc:sldMk cId="35151260" sldId="293"/>
            <ac:spMk id="95" creationId="{AE0DF3F1-6410-43DD-8462-1A39F3B64498}"/>
          </ac:spMkLst>
        </pc:spChg>
        <pc:spChg chg="add del mod">
          <ac:chgData name="TRAN DUC TOAN 20195929" userId="4a870a0a-e2ca-4ac1-886f-ef8034af7182" providerId="ADAL" clId="{61BE9839-F3D0-4B3B-A04F-42DBB9820C96}" dt="2021-06-02T10:45:07.713" v="15140" actId="21"/>
          <ac:spMkLst>
            <pc:docMk/>
            <pc:sldMk cId="35151260" sldId="293"/>
            <ac:spMk id="129" creationId="{9BA7BFE4-E5E4-4FEA-A34A-34F3BB4DB492}"/>
          </ac:spMkLst>
        </pc:spChg>
        <pc:spChg chg="add del mod">
          <ac:chgData name="TRAN DUC TOAN 20195929" userId="4a870a0a-e2ca-4ac1-886f-ef8034af7182" providerId="ADAL" clId="{61BE9839-F3D0-4B3B-A04F-42DBB9820C96}" dt="2021-06-02T10:45:09.137" v="15141" actId="21"/>
          <ac:spMkLst>
            <pc:docMk/>
            <pc:sldMk cId="35151260" sldId="293"/>
            <ac:spMk id="130" creationId="{B3B04A80-76C1-46F7-B531-93A936D811E6}"/>
          </ac:spMkLst>
        </pc:spChg>
        <pc:spChg chg="add mod">
          <ac:chgData name="TRAN DUC TOAN 20195929" userId="4a870a0a-e2ca-4ac1-886f-ef8034af7182" providerId="ADAL" clId="{61BE9839-F3D0-4B3B-A04F-42DBB9820C96}" dt="2021-06-02T11:05:47.027" v="15917" actId="1036"/>
          <ac:spMkLst>
            <pc:docMk/>
            <pc:sldMk cId="35151260" sldId="293"/>
            <ac:spMk id="131" creationId="{2AA493F8-A0A5-404D-AE89-2906A4DAFEB4}"/>
          </ac:spMkLst>
        </pc:spChg>
        <pc:spChg chg="add mod">
          <ac:chgData name="TRAN DUC TOAN 20195929" userId="4a870a0a-e2ca-4ac1-886f-ef8034af7182" providerId="ADAL" clId="{61BE9839-F3D0-4B3B-A04F-42DBB9820C96}" dt="2021-06-02T10:59:25.805" v="15864" actId="207"/>
          <ac:spMkLst>
            <pc:docMk/>
            <pc:sldMk cId="35151260" sldId="293"/>
            <ac:spMk id="132" creationId="{42C66384-AA26-4CB9-89F8-50F953AB8D02}"/>
          </ac:spMkLst>
        </pc:spChg>
        <pc:spChg chg="add del mod">
          <ac:chgData name="TRAN DUC TOAN 20195929" userId="4a870a0a-e2ca-4ac1-886f-ef8034af7182" providerId="ADAL" clId="{61BE9839-F3D0-4B3B-A04F-42DBB9820C96}" dt="2021-05-09T13:16:04.957" v="3278"/>
          <ac:spMkLst>
            <pc:docMk/>
            <pc:sldMk cId="35151260" sldId="293"/>
            <ac:spMk id="132" creationId="{6DBE29A2-1F53-45CF-AE78-1CDE977F86F0}"/>
          </ac:spMkLst>
        </pc:spChg>
        <pc:spChg chg="add del mod">
          <ac:chgData name="TRAN DUC TOAN 20195929" userId="4a870a0a-e2ca-4ac1-886f-ef8034af7182" providerId="ADAL" clId="{61BE9839-F3D0-4B3B-A04F-42DBB9820C96}" dt="2021-05-09T13:17:52.605" v="3284" actId="21"/>
          <ac:spMkLst>
            <pc:docMk/>
            <pc:sldMk cId="35151260" sldId="293"/>
            <ac:spMk id="133" creationId="{83E1D697-8DBE-42AC-A9F4-2025F6F45651}"/>
          </ac:spMkLst>
        </pc:spChg>
        <pc:spChg chg="add del mod">
          <ac:chgData name="TRAN DUC TOAN 20195929" userId="4a870a0a-e2ca-4ac1-886f-ef8034af7182" providerId="ADAL" clId="{61BE9839-F3D0-4B3B-A04F-42DBB9820C96}" dt="2021-05-09T13:17:52.605" v="3284" actId="21"/>
          <ac:spMkLst>
            <pc:docMk/>
            <pc:sldMk cId="35151260" sldId="293"/>
            <ac:spMk id="134" creationId="{542E4400-A3FA-4DB3-92A9-7B0BB73895F3}"/>
          </ac:spMkLst>
        </pc:spChg>
        <pc:spChg chg="add del mod">
          <ac:chgData name="TRAN DUC TOAN 20195929" userId="4a870a0a-e2ca-4ac1-886f-ef8034af7182" providerId="ADAL" clId="{61BE9839-F3D0-4B3B-A04F-42DBB9820C96}" dt="2021-05-09T13:17:52.605" v="3284" actId="21"/>
          <ac:spMkLst>
            <pc:docMk/>
            <pc:sldMk cId="35151260" sldId="293"/>
            <ac:spMk id="138" creationId="{8B99FA50-55DC-47D0-BB66-780E34C91A35}"/>
          </ac:spMkLst>
        </pc:spChg>
        <pc:spChg chg="mod topLvl">
          <ac:chgData name="TRAN DUC TOAN 20195929" userId="4a870a0a-e2ca-4ac1-886f-ef8034af7182" providerId="ADAL" clId="{61BE9839-F3D0-4B3B-A04F-42DBB9820C96}" dt="2021-05-09T13:54:15.098" v="3764" actId="165"/>
          <ac:spMkLst>
            <pc:docMk/>
            <pc:sldMk cId="35151260" sldId="293"/>
            <ac:spMk id="141" creationId="{39746BD3-5CE6-48BA-9AED-299246244293}"/>
          </ac:spMkLst>
        </pc:spChg>
        <pc:spChg chg="mod">
          <ac:chgData name="TRAN DUC TOAN 20195929" userId="4a870a0a-e2ca-4ac1-886f-ef8034af7182" providerId="ADAL" clId="{61BE9839-F3D0-4B3B-A04F-42DBB9820C96}" dt="2021-05-09T13:52:37.450" v="3724" actId="14100"/>
          <ac:spMkLst>
            <pc:docMk/>
            <pc:sldMk cId="35151260" sldId="293"/>
            <ac:spMk id="145" creationId="{3070653A-F7BA-4411-A3A3-418DD58842C6}"/>
          </ac:spMkLst>
        </pc:spChg>
        <pc:spChg chg="mod">
          <ac:chgData name="TRAN DUC TOAN 20195929" userId="4a870a0a-e2ca-4ac1-886f-ef8034af7182" providerId="ADAL" clId="{61BE9839-F3D0-4B3B-A04F-42DBB9820C96}" dt="2021-05-09T13:52:37.450" v="3724" actId="14100"/>
          <ac:spMkLst>
            <pc:docMk/>
            <pc:sldMk cId="35151260" sldId="293"/>
            <ac:spMk id="148" creationId="{59F3FF63-85A1-4C95-A59E-04E18E552B8D}"/>
          </ac:spMkLst>
        </pc:spChg>
        <pc:spChg chg="mod topLvl">
          <ac:chgData name="TRAN DUC TOAN 20195929" userId="4a870a0a-e2ca-4ac1-886f-ef8034af7182" providerId="ADAL" clId="{61BE9839-F3D0-4B3B-A04F-42DBB9820C96}" dt="2021-05-10T03:24:07.924" v="5751" actId="164"/>
          <ac:spMkLst>
            <pc:docMk/>
            <pc:sldMk cId="35151260" sldId="293"/>
            <ac:spMk id="151" creationId="{8063952F-5124-4FB8-9E46-F34DFC4A6A31}"/>
          </ac:spMkLst>
        </pc:spChg>
        <pc:spChg chg="mod topLvl">
          <ac:chgData name="TRAN DUC TOAN 20195929" userId="4a870a0a-e2ca-4ac1-886f-ef8034af7182" providerId="ADAL" clId="{61BE9839-F3D0-4B3B-A04F-42DBB9820C96}" dt="2021-05-10T03:24:14.747" v="5753" actId="164"/>
          <ac:spMkLst>
            <pc:docMk/>
            <pc:sldMk cId="35151260" sldId="293"/>
            <ac:spMk id="155" creationId="{3CDA2227-8508-49E0-87E0-01B00DF30F1F}"/>
          </ac:spMkLst>
        </pc:spChg>
        <pc:spChg chg="mod topLvl">
          <ac:chgData name="TRAN DUC TOAN 20195929" userId="4a870a0a-e2ca-4ac1-886f-ef8034af7182" providerId="ADAL" clId="{61BE9839-F3D0-4B3B-A04F-42DBB9820C96}" dt="2021-05-10T03:24:22.209" v="5756" actId="164"/>
          <ac:spMkLst>
            <pc:docMk/>
            <pc:sldMk cId="35151260" sldId="293"/>
            <ac:spMk id="158" creationId="{B6CDD438-9E55-4956-A422-52C93120B016}"/>
          </ac:spMkLst>
        </pc:spChg>
        <pc:spChg chg="add mod">
          <ac:chgData name="TRAN DUC TOAN 20195929" userId="4a870a0a-e2ca-4ac1-886f-ef8034af7182" providerId="ADAL" clId="{61BE9839-F3D0-4B3B-A04F-42DBB9820C96}" dt="2021-05-10T03:24:31.662" v="5759" actId="164"/>
          <ac:spMkLst>
            <pc:docMk/>
            <pc:sldMk cId="35151260" sldId="293"/>
            <ac:spMk id="159" creationId="{E04931E6-874D-4ABD-B616-9F9AF36AC561}"/>
          </ac:spMkLst>
        </pc:spChg>
        <pc:spChg chg="add mod topLvl">
          <ac:chgData name="TRAN DUC TOAN 20195929" userId="4a870a0a-e2ca-4ac1-886f-ef8034af7182" providerId="ADAL" clId="{61BE9839-F3D0-4B3B-A04F-42DBB9820C96}" dt="2021-05-10T03:24:48.851" v="5762" actId="165"/>
          <ac:spMkLst>
            <pc:docMk/>
            <pc:sldMk cId="35151260" sldId="293"/>
            <ac:spMk id="160" creationId="{02E1375D-FBA7-49FB-8D7F-CF7E4E02457F}"/>
          </ac:spMkLst>
        </pc:spChg>
        <pc:spChg chg="add mod topLvl">
          <ac:chgData name="TRAN DUC TOAN 20195929" userId="4a870a0a-e2ca-4ac1-886f-ef8034af7182" providerId="ADAL" clId="{61BE9839-F3D0-4B3B-A04F-42DBB9820C96}" dt="2021-05-10T03:26:03.710" v="5816" actId="1036"/>
          <ac:spMkLst>
            <pc:docMk/>
            <pc:sldMk cId="35151260" sldId="293"/>
            <ac:spMk id="161" creationId="{72295423-41C8-41B6-B469-E40448330FA3}"/>
          </ac:spMkLst>
        </pc:spChg>
        <pc:grpChg chg="add mod">
          <ac:chgData name="TRAN DUC TOAN 20195929" userId="4a870a0a-e2ca-4ac1-886f-ef8034af7182" providerId="ADAL" clId="{61BE9839-F3D0-4B3B-A04F-42DBB9820C96}" dt="2021-05-10T03:24:07.924" v="5751" actId="164"/>
          <ac:grpSpMkLst>
            <pc:docMk/>
            <pc:sldMk cId="35151260" sldId="293"/>
            <ac:grpSpMk id="6" creationId="{1E692A11-3D29-4BA7-B723-014130CD8232}"/>
          </ac:grpSpMkLst>
        </pc:grpChg>
        <pc:grpChg chg="add mod">
          <ac:chgData name="TRAN DUC TOAN 20195929" userId="4a870a0a-e2ca-4ac1-886f-ef8034af7182" providerId="ADAL" clId="{61BE9839-F3D0-4B3B-A04F-42DBB9820C96}" dt="2021-05-10T03:24:14.747" v="5753" actId="164"/>
          <ac:grpSpMkLst>
            <pc:docMk/>
            <pc:sldMk cId="35151260" sldId="293"/>
            <ac:grpSpMk id="10" creationId="{7BA3FC89-83B8-4E08-8AAA-2FC10EBA9559}"/>
          </ac:grpSpMkLst>
        </pc:grpChg>
        <pc:grpChg chg="add mod">
          <ac:chgData name="TRAN DUC TOAN 20195929" userId="4a870a0a-e2ca-4ac1-886f-ef8034af7182" providerId="ADAL" clId="{61BE9839-F3D0-4B3B-A04F-42DBB9820C96}" dt="2021-05-10T03:24:22.209" v="5756" actId="164"/>
          <ac:grpSpMkLst>
            <pc:docMk/>
            <pc:sldMk cId="35151260" sldId="293"/>
            <ac:grpSpMk id="11" creationId="{2CA7057A-C185-47E4-9F94-6D46B7D46AC8}"/>
          </ac:grpSpMkLst>
        </pc:grpChg>
        <pc:grpChg chg="add mod">
          <ac:chgData name="TRAN DUC TOAN 20195929" userId="4a870a0a-e2ca-4ac1-886f-ef8034af7182" providerId="ADAL" clId="{61BE9839-F3D0-4B3B-A04F-42DBB9820C96}" dt="2021-05-10T03:24:31.662" v="5759" actId="164"/>
          <ac:grpSpMkLst>
            <pc:docMk/>
            <pc:sldMk cId="35151260" sldId="293"/>
            <ac:grpSpMk id="12" creationId="{0117E39C-BDEB-4116-9C9E-B6498EBC00A1}"/>
          </ac:grpSpMkLst>
        </pc:grpChg>
        <pc:grpChg chg="add del mod">
          <ac:chgData name="TRAN DUC TOAN 20195929" userId="4a870a0a-e2ca-4ac1-886f-ef8034af7182" providerId="ADAL" clId="{61BE9839-F3D0-4B3B-A04F-42DBB9820C96}" dt="2021-05-10T03:24:48.851" v="5762" actId="165"/>
          <ac:grpSpMkLst>
            <pc:docMk/>
            <pc:sldMk cId="35151260" sldId="293"/>
            <ac:grpSpMk id="13" creationId="{FE4D5DCB-0305-4EFE-9183-453E6EB14D76}"/>
          </ac:grpSpMkLst>
        </pc:grpChg>
        <pc:grpChg chg="add del mod">
          <ac:chgData name="TRAN DUC TOAN 20195929" userId="4a870a0a-e2ca-4ac1-886f-ef8034af7182" providerId="ADAL" clId="{61BE9839-F3D0-4B3B-A04F-42DBB9820C96}" dt="2021-05-10T03:25:31.594" v="5771" actId="165"/>
          <ac:grpSpMkLst>
            <pc:docMk/>
            <pc:sldMk cId="35151260" sldId="293"/>
            <ac:grpSpMk id="14" creationId="{5F5A3B19-EAFC-4C6D-B7D6-A88366A0541D}"/>
          </ac:grpSpMkLst>
        </pc:grpChg>
        <pc:grpChg chg="mod">
          <ac:chgData name="TRAN DUC TOAN 20195929" userId="4a870a0a-e2ca-4ac1-886f-ef8034af7182" providerId="ADAL" clId="{61BE9839-F3D0-4B3B-A04F-42DBB9820C96}" dt="2021-05-09T14:12:49.874" v="4352" actId="14100"/>
          <ac:grpSpMkLst>
            <pc:docMk/>
            <pc:sldMk cId="35151260" sldId="293"/>
            <ac:grpSpMk id="113" creationId="{2B6189A1-1922-4CF6-B283-553415F893A5}"/>
          </ac:grpSpMkLst>
        </pc:grpChg>
        <pc:grpChg chg="add del mod">
          <ac:chgData name="TRAN DUC TOAN 20195929" userId="4a870a0a-e2ca-4ac1-886f-ef8034af7182" providerId="ADAL" clId="{61BE9839-F3D0-4B3B-A04F-42DBB9820C96}" dt="2021-05-09T13:54:23.928" v="3771" actId="21"/>
          <ac:grpSpMkLst>
            <pc:docMk/>
            <pc:sldMk cId="35151260" sldId="293"/>
            <ac:grpSpMk id="140" creationId="{52737BBC-BD68-4417-974F-377E8C42F579}"/>
          </ac:grpSpMkLst>
        </pc:grpChg>
        <pc:grpChg chg="add del mod">
          <ac:chgData name="TRAN DUC TOAN 20195929" userId="4a870a0a-e2ca-4ac1-886f-ef8034af7182" providerId="ADAL" clId="{61BE9839-F3D0-4B3B-A04F-42DBB9820C96}" dt="2021-05-09T13:54:23.928" v="3771" actId="21"/>
          <ac:grpSpMkLst>
            <pc:docMk/>
            <pc:sldMk cId="35151260" sldId="293"/>
            <ac:grpSpMk id="143" creationId="{5FC67849-7D09-49E5-8F8A-1B646DC957B7}"/>
          </ac:grpSpMkLst>
        </pc:grpChg>
        <pc:grpChg chg="add del mod">
          <ac:chgData name="TRAN DUC TOAN 20195929" userId="4a870a0a-e2ca-4ac1-886f-ef8034af7182" providerId="ADAL" clId="{61BE9839-F3D0-4B3B-A04F-42DBB9820C96}" dt="2021-05-09T13:54:23.928" v="3771" actId="21"/>
          <ac:grpSpMkLst>
            <pc:docMk/>
            <pc:sldMk cId="35151260" sldId="293"/>
            <ac:grpSpMk id="146" creationId="{6C43DFFE-E744-4524-B45F-B447EE0F2E25}"/>
          </ac:grpSpMkLst>
        </pc:grpChg>
        <pc:grpChg chg="add del mod">
          <ac:chgData name="TRAN DUC TOAN 20195929" userId="4a870a0a-e2ca-4ac1-886f-ef8034af7182" providerId="ADAL" clId="{61BE9839-F3D0-4B3B-A04F-42DBB9820C96}" dt="2021-05-09T13:55:13.897" v="3818" actId="165"/>
          <ac:grpSpMkLst>
            <pc:docMk/>
            <pc:sldMk cId="35151260" sldId="293"/>
            <ac:grpSpMk id="150" creationId="{51825D20-F4BC-4089-AAC8-4F8C36C20A81}"/>
          </ac:grpSpMkLst>
        </pc:grpChg>
        <pc:grpChg chg="add del mod">
          <ac:chgData name="TRAN DUC TOAN 20195929" userId="4a870a0a-e2ca-4ac1-886f-ef8034af7182" providerId="ADAL" clId="{61BE9839-F3D0-4B3B-A04F-42DBB9820C96}" dt="2021-05-09T13:56:58.984" v="3877" actId="165"/>
          <ac:grpSpMkLst>
            <pc:docMk/>
            <pc:sldMk cId="35151260" sldId="293"/>
            <ac:grpSpMk id="153" creationId="{10E2C4DD-4014-4220-ACD7-625981985A2C}"/>
          </ac:grpSpMkLst>
        </pc:grpChg>
        <pc:grpChg chg="add del mod">
          <ac:chgData name="TRAN DUC TOAN 20195929" userId="4a870a0a-e2ca-4ac1-886f-ef8034af7182" providerId="ADAL" clId="{61BE9839-F3D0-4B3B-A04F-42DBB9820C96}" dt="2021-05-09T13:55:49.864" v="3829" actId="165"/>
          <ac:grpSpMkLst>
            <pc:docMk/>
            <pc:sldMk cId="35151260" sldId="293"/>
            <ac:grpSpMk id="156" creationId="{43603752-2EF7-48D6-A755-C2205A621A18}"/>
          </ac:grpSpMkLst>
        </pc:grpChg>
        <pc:graphicFrameChg chg="add del mod">
          <ac:chgData name="TRAN DUC TOAN 20195929" userId="4a870a0a-e2ca-4ac1-886f-ef8034af7182" providerId="ADAL" clId="{61BE9839-F3D0-4B3B-A04F-42DBB9820C96}" dt="2021-05-09T13:54:28.654" v="3774" actId="21"/>
          <ac:graphicFrameMkLst>
            <pc:docMk/>
            <pc:sldMk cId="35151260" sldId="293"/>
            <ac:graphicFrameMk id="6" creationId="{B2D3A1F5-17E7-4BB5-BC4D-C6EECFFF026F}"/>
          </ac:graphicFrameMkLst>
        </pc:graphicFrameChg>
        <pc:graphicFrameChg chg="add mod">
          <ac:chgData name="TRAN DUC TOAN 20195929" userId="4a870a0a-e2ca-4ac1-886f-ef8034af7182" providerId="ADAL" clId="{61BE9839-F3D0-4B3B-A04F-42DBB9820C96}" dt="2021-05-10T03:24:31.662" v="5759" actId="164"/>
          <ac:graphicFrameMkLst>
            <pc:docMk/>
            <pc:sldMk cId="35151260" sldId="293"/>
            <ac:graphicFrameMk id="7" creationId="{5BE96922-63FC-42DE-A449-933E612152D8}"/>
          </ac:graphicFrameMkLst>
        </pc:graphicFrameChg>
        <pc:graphicFrameChg chg="add mod topLvl">
          <ac:chgData name="TRAN DUC TOAN 20195929" userId="4a870a0a-e2ca-4ac1-886f-ef8034af7182" providerId="ADAL" clId="{61BE9839-F3D0-4B3B-A04F-42DBB9820C96}" dt="2021-05-10T03:25:00.252" v="5765" actId="1076"/>
          <ac:graphicFrameMkLst>
            <pc:docMk/>
            <pc:sldMk cId="35151260" sldId="293"/>
            <ac:graphicFrameMk id="8" creationId="{EDB76DEB-26F3-4C71-9C07-4A1132DDBEDA}"/>
          </ac:graphicFrameMkLst>
        </pc:graphicFrameChg>
        <pc:graphicFrameChg chg="add del mod">
          <ac:chgData name="TRAN DUC TOAN 20195929" userId="4a870a0a-e2ca-4ac1-886f-ef8034af7182" providerId="ADAL" clId="{61BE9839-F3D0-4B3B-A04F-42DBB9820C96}" dt="2021-05-09T13:16:04.957" v="3278"/>
          <ac:graphicFrameMkLst>
            <pc:docMk/>
            <pc:sldMk cId="35151260" sldId="293"/>
            <ac:graphicFrameMk id="129" creationId="{EB154A16-2951-407D-9F98-3B11174F54C3}"/>
          </ac:graphicFrameMkLst>
        </pc:graphicFrameChg>
        <pc:graphicFrameChg chg="add del mod">
          <ac:chgData name="TRAN DUC TOAN 20195929" userId="4a870a0a-e2ca-4ac1-886f-ef8034af7182" providerId="ADAL" clId="{61BE9839-F3D0-4B3B-A04F-42DBB9820C96}" dt="2021-05-09T13:16:04.957" v="3278"/>
          <ac:graphicFrameMkLst>
            <pc:docMk/>
            <pc:sldMk cId="35151260" sldId="293"/>
            <ac:graphicFrameMk id="130" creationId="{D4EBDEC5-C83A-4BD6-A58D-AFAE5854C258}"/>
          </ac:graphicFrameMkLst>
        </pc:graphicFrameChg>
        <pc:graphicFrameChg chg="add del mod">
          <ac:chgData name="TRAN DUC TOAN 20195929" userId="4a870a0a-e2ca-4ac1-886f-ef8034af7182" providerId="ADAL" clId="{61BE9839-F3D0-4B3B-A04F-42DBB9820C96}" dt="2021-05-09T13:16:04.957" v="3278"/>
          <ac:graphicFrameMkLst>
            <pc:docMk/>
            <pc:sldMk cId="35151260" sldId="293"/>
            <ac:graphicFrameMk id="131" creationId="{D803EF51-D481-45B8-A93D-D5B0D4F19836}"/>
          </ac:graphicFrameMkLst>
        </pc:graphicFrameChg>
        <pc:graphicFrameChg chg="add del mod">
          <ac:chgData name="TRAN DUC TOAN 20195929" userId="4a870a0a-e2ca-4ac1-886f-ef8034af7182" providerId="ADAL" clId="{61BE9839-F3D0-4B3B-A04F-42DBB9820C96}" dt="2021-05-09T13:17:52.605" v="3284" actId="21"/>
          <ac:graphicFrameMkLst>
            <pc:docMk/>
            <pc:sldMk cId="35151260" sldId="293"/>
            <ac:graphicFrameMk id="135" creationId="{59AB793F-3B76-4903-89F1-A4D3781AF2A4}"/>
          </ac:graphicFrameMkLst>
        </pc:graphicFrameChg>
        <pc:graphicFrameChg chg="add del mod">
          <ac:chgData name="TRAN DUC TOAN 20195929" userId="4a870a0a-e2ca-4ac1-886f-ef8034af7182" providerId="ADAL" clId="{61BE9839-F3D0-4B3B-A04F-42DBB9820C96}" dt="2021-05-09T13:17:52.605" v="3284" actId="21"/>
          <ac:graphicFrameMkLst>
            <pc:docMk/>
            <pc:sldMk cId="35151260" sldId="293"/>
            <ac:graphicFrameMk id="136" creationId="{F762EF1D-E5BC-49EC-AF93-528C95FD2883}"/>
          </ac:graphicFrameMkLst>
        </pc:graphicFrameChg>
        <pc:graphicFrameChg chg="add del mod">
          <ac:chgData name="TRAN DUC TOAN 20195929" userId="4a870a0a-e2ca-4ac1-886f-ef8034af7182" providerId="ADAL" clId="{61BE9839-F3D0-4B3B-A04F-42DBB9820C96}" dt="2021-05-09T13:17:52.605" v="3284" actId="21"/>
          <ac:graphicFrameMkLst>
            <pc:docMk/>
            <pc:sldMk cId="35151260" sldId="293"/>
            <ac:graphicFrameMk id="137" creationId="{58DE99C0-26FF-4845-A195-DB95FC2A66BC}"/>
          </ac:graphicFrameMkLst>
        </pc:graphicFrameChg>
        <pc:graphicFrameChg chg="add del mod">
          <ac:chgData name="TRAN DUC TOAN 20195929" userId="4a870a0a-e2ca-4ac1-886f-ef8034af7182" providerId="ADAL" clId="{61BE9839-F3D0-4B3B-A04F-42DBB9820C96}" dt="2021-05-09T13:54:24.928" v="3772" actId="21"/>
          <ac:graphicFrameMkLst>
            <pc:docMk/>
            <pc:sldMk cId="35151260" sldId="293"/>
            <ac:graphicFrameMk id="139" creationId="{27CE2318-1907-40C6-8F29-441C719BDCEB}"/>
          </ac:graphicFrameMkLst>
        </pc:graphicFrameChg>
        <pc:graphicFrameChg chg="mod topLvl">
          <ac:chgData name="TRAN DUC TOAN 20195929" userId="4a870a0a-e2ca-4ac1-886f-ef8034af7182" providerId="ADAL" clId="{61BE9839-F3D0-4B3B-A04F-42DBB9820C96}" dt="2021-05-09T13:54:15.098" v="3764" actId="165"/>
          <ac:graphicFrameMkLst>
            <pc:docMk/>
            <pc:sldMk cId="35151260" sldId="293"/>
            <ac:graphicFrameMk id="142" creationId="{636DF42A-55A5-4DE6-AD52-4717504DC988}"/>
          </ac:graphicFrameMkLst>
        </pc:graphicFrameChg>
        <pc:graphicFrameChg chg="mod">
          <ac:chgData name="TRAN DUC TOAN 20195929" userId="4a870a0a-e2ca-4ac1-886f-ef8034af7182" providerId="ADAL" clId="{61BE9839-F3D0-4B3B-A04F-42DBB9820C96}" dt="2021-05-09T13:52:37.450" v="3724" actId="14100"/>
          <ac:graphicFrameMkLst>
            <pc:docMk/>
            <pc:sldMk cId="35151260" sldId="293"/>
            <ac:graphicFrameMk id="144" creationId="{827E5D0E-6E90-4084-8C0D-339B053F1556}"/>
          </ac:graphicFrameMkLst>
        </pc:graphicFrameChg>
        <pc:graphicFrameChg chg="mod">
          <ac:chgData name="TRAN DUC TOAN 20195929" userId="4a870a0a-e2ca-4ac1-886f-ef8034af7182" providerId="ADAL" clId="{61BE9839-F3D0-4B3B-A04F-42DBB9820C96}" dt="2021-05-09T13:52:37.450" v="3724" actId="14100"/>
          <ac:graphicFrameMkLst>
            <pc:docMk/>
            <pc:sldMk cId="35151260" sldId="293"/>
            <ac:graphicFrameMk id="147" creationId="{D9663155-3626-44D6-A5C4-55E8A83E2201}"/>
          </ac:graphicFrameMkLst>
        </pc:graphicFrameChg>
        <pc:graphicFrameChg chg="add mod">
          <ac:chgData name="TRAN DUC TOAN 20195929" userId="4a870a0a-e2ca-4ac1-886f-ef8034af7182" providerId="ADAL" clId="{61BE9839-F3D0-4B3B-A04F-42DBB9820C96}" dt="2021-05-09T13:56:22.563" v="3838" actId="1076"/>
          <ac:graphicFrameMkLst>
            <pc:docMk/>
            <pc:sldMk cId="35151260" sldId="293"/>
            <ac:graphicFrameMk id="149" creationId="{F88D0947-1EA3-4D29-BD24-CB1DA5C717F5}"/>
          </ac:graphicFrameMkLst>
        </pc:graphicFrameChg>
        <pc:graphicFrameChg chg="mod topLvl">
          <ac:chgData name="TRAN DUC TOAN 20195929" userId="4a870a0a-e2ca-4ac1-886f-ef8034af7182" providerId="ADAL" clId="{61BE9839-F3D0-4B3B-A04F-42DBB9820C96}" dt="2021-05-10T03:24:07.924" v="5751" actId="164"/>
          <ac:graphicFrameMkLst>
            <pc:docMk/>
            <pc:sldMk cId="35151260" sldId="293"/>
            <ac:graphicFrameMk id="152" creationId="{EB6928D7-D212-4A72-873E-6ABFC46E1DCD}"/>
          </ac:graphicFrameMkLst>
        </pc:graphicFrameChg>
        <pc:graphicFrameChg chg="mod topLvl">
          <ac:chgData name="TRAN DUC TOAN 20195929" userId="4a870a0a-e2ca-4ac1-886f-ef8034af7182" providerId="ADAL" clId="{61BE9839-F3D0-4B3B-A04F-42DBB9820C96}" dt="2021-05-10T03:24:14.747" v="5753" actId="164"/>
          <ac:graphicFrameMkLst>
            <pc:docMk/>
            <pc:sldMk cId="35151260" sldId="293"/>
            <ac:graphicFrameMk id="154" creationId="{ACF47AB3-8960-443B-B9E6-A057EF089408}"/>
          </ac:graphicFrameMkLst>
        </pc:graphicFrameChg>
        <pc:graphicFrameChg chg="mod topLvl">
          <ac:chgData name="TRAN DUC TOAN 20195929" userId="4a870a0a-e2ca-4ac1-886f-ef8034af7182" providerId="ADAL" clId="{61BE9839-F3D0-4B3B-A04F-42DBB9820C96}" dt="2021-05-10T03:24:22.209" v="5756" actId="164"/>
          <ac:graphicFrameMkLst>
            <pc:docMk/>
            <pc:sldMk cId="35151260" sldId="293"/>
            <ac:graphicFrameMk id="157" creationId="{201C2025-69FC-4D8A-91F0-E2DF0DFD9855}"/>
          </ac:graphicFrameMkLst>
        </pc:graphicFrameChg>
        <pc:picChg chg="del mod">
          <ac:chgData name="TRAN DUC TOAN 20195929" userId="4a870a0a-e2ca-4ac1-886f-ef8034af7182" providerId="ADAL" clId="{61BE9839-F3D0-4B3B-A04F-42DBB9820C96}" dt="2021-05-09T13:17:54.293" v="3286" actId="21"/>
          <ac:picMkLst>
            <pc:docMk/>
            <pc:sldMk cId="35151260" sldId="293"/>
            <ac:picMk id="92" creationId="{4FC35D69-4CAA-4C9F-9AB9-D5A582E33213}"/>
          </ac:picMkLst>
        </pc:picChg>
        <pc:picChg chg="del">
          <ac:chgData name="TRAN DUC TOAN 20195929" userId="4a870a0a-e2ca-4ac1-886f-ef8034af7182" providerId="ADAL" clId="{61BE9839-F3D0-4B3B-A04F-42DBB9820C96}" dt="2021-05-09T13:17:53.527" v="3285" actId="21"/>
          <ac:picMkLst>
            <pc:docMk/>
            <pc:sldMk cId="35151260" sldId="293"/>
            <ac:picMk id="93" creationId="{F65C271A-BAB4-4F52-96E4-B8C898163DDE}"/>
          </ac:picMkLst>
        </pc:picChg>
      </pc:sldChg>
      <pc:sldChg chg="addSp delSp modSp mod ord modAnim">
        <pc:chgData name="TRAN DUC TOAN 20195929" userId="4a870a0a-e2ca-4ac1-886f-ef8034af7182" providerId="ADAL" clId="{61BE9839-F3D0-4B3B-A04F-42DBB9820C96}" dt="2021-06-02T11:05:52.828" v="15918" actId="1036"/>
        <pc:sldMkLst>
          <pc:docMk/>
          <pc:sldMk cId="613408090" sldId="294"/>
        </pc:sldMkLst>
        <pc:spChg chg="add del">
          <ac:chgData name="TRAN DUC TOAN 20195929" userId="4a870a0a-e2ca-4ac1-886f-ef8034af7182" providerId="ADAL" clId="{61BE9839-F3D0-4B3B-A04F-42DBB9820C96}" dt="2021-05-09T14:30:29.950" v="5520" actId="21"/>
          <ac:spMkLst>
            <pc:docMk/>
            <pc:sldMk cId="613408090" sldId="294"/>
            <ac:spMk id="3" creationId="{6C06ADEE-5C70-4A21-BA1C-6933805CACA6}"/>
          </ac:spMkLst>
        </pc:spChg>
        <pc:spChg chg="add mod">
          <ac:chgData name="TRAN DUC TOAN 20195929" userId="4a870a0a-e2ca-4ac1-886f-ef8034af7182" providerId="ADAL" clId="{61BE9839-F3D0-4B3B-A04F-42DBB9820C96}" dt="2021-05-10T03:26:31.370" v="5823" actId="164"/>
          <ac:spMkLst>
            <pc:docMk/>
            <pc:sldMk cId="613408090" sldId="294"/>
            <ac:spMk id="4" creationId="{2A06DE06-21B9-40F1-B04C-AA24E01E2805}"/>
          </ac:spMkLst>
        </pc:spChg>
        <pc:spChg chg="add mod">
          <ac:chgData name="TRAN DUC TOAN 20195929" userId="4a870a0a-e2ca-4ac1-886f-ef8034af7182" providerId="ADAL" clId="{61BE9839-F3D0-4B3B-A04F-42DBB9820C96}" dt="2021-05-09T14:55:51.110" v="5553" actId="14100"/>
          <ac:spMkLst>
            <pc:docMk/>
            <pc:sldMk cId="613408090" sldId="294"/>
            <ac:spMk id="6" creationId="{96015ABD-5685-498B-AD78-C6FD17392928}"/>
          </ac:spMkLst>
        </pc:spChg>
        <pc:spChg chg="add mod">
          <ac:chgData name="TRAN DUC TOAN 20195929" userId="4a870a0a-e2ca-4ac1-886f-ef8034af7182" providerId="ADAL" clId="{61BE9839-F3D0-4B3B-A04F-42DBB9820C96}" dt="2021-05-10T03:26:25.587" v="5820" actId="164"/>
          <ac:spMkLst>
            <pc:docMk/>
            <pc:sldMk cId="613408090" sldId="294"/>
            <ac:spMk id="7" creationId="{FF4DCD57-A6AE-4F04-BC56-B71C86C327E2}"/>
          </ac:spMkLst>
        </pc:spChg>
        <pc:spChg chg="add del mod">
          <ac:chgData name="TRAN DUC TOAN 20195929" userId="4a870a0a-e2ca-4ac1-886f-ef8034af7182" providerId="ADAL" clId="{61BE9839-F3D0-4B3B-A04F-42DBB9820C96}" dt="2021-06-02T10:45:46.350" v="15152" actId="21"/>
          <ac:spMkLst>
            <pc:docMk/>
            <pc:sldMk cId="613408090" sldId="294"/>
            <ac:spMk id="92" creationId="{6106A882-BF0F-40F0-98E4-6A043D308779}"/>
          </ac:spMkLst>
        </pc:spChg>
        <pc:spChg chg="add del mod">
          <ac:chgData name="TRAN DUC TOAN 20195929" userId="4a870a0a-e2ca-4ac1-886f-ef8034af7182" providerId="ADAL" clId="{61BE9839-F3D0-4B3B-A04F-42DBB9820C96}" dt="2021-06-02T10:45:41.738" v="15151" actId="21"/>
          <ac:spMkLst>
            <pc:docMk/>
            <pc:sldMk cId="613408090" sldId="294"/>
            <ac:spMk id="93" creationId="{3DBCA3AD-654E-4329-8E34-084DFD41D890}"/>
          </ac:spMkLst>
        </pc:spChg>
        <pc:spChg chg="mod">
          <ac:chgData name="TRAN DUC TOAN 20195929" userId="4a870a0a-e2ca-4ac1-886f-ef8034af7182" providerId="ADAL" clId="{61BE9839-F3D0-4B3B-A04F-42DBB9820C96}" dt="2021-05-09T14:28:33.397" v="5501" actId="1076"/>
          <ac:spMkLst>
            <pc:docMk/>
            <pc:sldMk cId="613408090" sldId="294"/>
            <ac:spMk id="96" creationId="{66CF37BA-86F1-4A5B-AC4F-F943AA50A63E}"/>
          </ac:spMkLst>
        </pc:spChg>
        <pc:spChg chg="add mod">
          <ac:chgData name="TRAN DUC TOAN 20195929" userId="4a870a0a-e2ca-4ac1-886f-ef8034af7182" providerId="ADAL" clId="{61BE9839-F3D0-4B3B-A04F-42DBB9820C96}" dt="2021-06-02T11:05:52.828" v="15918" actId="1036"/>
          <ac:spMkLst>
            <pc:docMk/>
            <pc:sldMk cId="613408090" sldId="294"/>
            <ac:spMk id="100" creationId="{80EC53EC-1A6F-4546-8C09-4A3FA94BD03B}"/>
          </ac:spMkLst>
        </pc:spChg>
        <pc:spChg chg="add mod">
          <ac:chgData name="TRAN DUC TOAN 20195929" userId="4a870a0a-e2ca-4ac1-886f-ef8034af7182" providerId="ADAL" clId="{61BE9839-F3D0-4B3B-A04F-42DBB9820C96}" dt="2021-06-02T10:59:41.415" v="15866" actId="207"/>
          <ac:spMkLst>
            <pc:docMk/>
            <pc:sldMk cId="613408090" sldId="294"/>
            <ac:spMk id="101" creationId="{C6CD6EEC-A55A-412B-B08D-67D892785504}"/>
          </ac:spMkLst>
        </pc:spChg>
        <pc:spChg chg="add mod">
          <ac:chgData name="TRAN DUC TOAN 20195929" userId="4a870a0a-e2ca-4ac1-886f-ef8034af7182" providerId="ADAL" clId="{61BE9839-F3D0-4B3B-A04F-42DBB9820C96}" dt="2021-05-09T14:25:51.308" v="5433" actId="1037"/>
          <ac:spMkLst>
            <pc:docMk/>
            <pc:sldMk cId="613408090" sldId="294"/>
            <ac:spMk id="129" creationId="{2EB3B003-5508-4A54-A7E6-2B58EB71F710}"/>
          </ac:spMkLst>
        </pc:spChg>
        <pc:grpChg chg="add mod">
          <ac:chgData name="TRAN DUC TOAN 20195929" userId="4a870a0a-e2ca-4ac1-886f-ef8034af7182" providerId="ADAL" clId="{61BE9839-F3D0-4B3B-A04F-42DBB9820C96}" dt="2021-05-10T03:26:25.587" v="5820" actId="164"/>
          <ac:grpSpMkLst>
            <pc:docMk/>
            <pc:sldMk cId="613408090" sldId="294"/>
            <ac:grpSpMk id="8" creationId="{76752572-E575-4EDA-96C8-F98AB5342F6D}"/>
          </ac:grpSpMkLst>
        </pc:grpChg>
        <pc:grpChg chg="add mod">
          <ac:chgData name="TRAN DUC TOAN 20195929" userId="4a870a0a-e2ca-4ac1-886f-ef8034af7182" providerId="ADAL" clId="{61BE9839-F3D0-4B3B-A04F-42DBB9820C96}" dt="2021-05-10T03:26:31.370" v="5823" actId="164"/>
          <ac:grpSpMkLst>
            <pc:docMk/>
            <pc:sldMk cId="613408090" sldId="294"/>
            <ac:grpSpMk id="9" creationId="{66594C1F-8CD2-4B26-8AEF-974850B8880C}"/>
          </ac:grpSpMkLst>
        </pc:grpChg>
        <pc:grpChg chg="del">
          <ac:chgData name="TRAN DUC TOAN 20195929" userId="4a870a0a-e2ca-4ac1-886f-ef8034af7182" providerId="ADAL" clId="{61BE9839-F3D0-4B3B-A04F-42DBB9820C96}" dt="2021-05-09T14:30:01.451" v="5511" actId="165"/>
          <ac:grpSpMkLst>
            <pc:docMk/>
            <pc:sldMk cId="613408090" sldId="294"/>
            <ac:grpSpMk id="112" creationId="{486CC068-D29E-4C4A-B50C-7890EA2A7C2D}"/>
          </ac:grpSpMkLst>
        </pc:grpChg>
        <pc:grpChg chg="add del">
          <ac:chgData name="TRAN DUC TOAN 20195929" userId="4a870a0a-e2ca-4ac1-886f-ef8034af7182" providerId="ADAL" clId="{61BE9839-F3D0-4B3B-A04F-42DBB9820C96}" dt="2021-05-09T14:28:45.365" v="5502" actId="165"/>
          <ac:grpSpMkLst>
            <pc:docMk/>
            <pc:sldMk cId="613408090" sldId="294"/>
            <ac:grpSpMk id="113" creationId="{2B6189A1-1922-4CF6-B283-553415F893A5}"/>
          </ac:grpSpMkLst>
        </pc:grpChg>
        <pc:picChg chg="del">
          <ac:chgData name="TRAN DUC TOAN 20195929" userId="4a870a0a-e2ca-4ac1-886f-ef8034af7182" providerId="ADAL" clId="{61BE9839-F3D0-4B3B-A04F-42DBB9820C96}" dt="2021-05-09T14:20:45.803" v="4760" actId="21"/>
          <ac:picMkLst>
            <pc:docMk/>
            <pc:sldMk cId="613408090" sldId="294"/>
            <ac:picMk id="92" creationId="{4FC35D69-4CAA-4C9F-9AB9-D5A582E33213}"/>
          </ac:picMkLst>
        </pc:picChg>
        <pc:picChg chg="del">
          <ac:chgData name="TRAN DUC TOAN 20195929" userId="4a870a0a-e2ca-4ac1-886f-ef8034af7182" providerId="ADAL" clId="{61BE9839-F3D0-4B3B-A04F-42DBB9820C96}" dt="2021-05-09T14:20:47.241" v="4761" actId="21"/>
          <ac:picMkLst>
            <pc:docMk/>
            <pc:sldMk cId="613408090" sldId="294"/>
            <ac:picMk id="93" creationId="{F65C271A-BAB4-4F52-96E4-B8C898163DDE}"/>
          </ac:picMkLst>
        </pc:picChg>
        <pc:picChg chg="add mod modVis">
          <ac:chgData name="TRAN DUC TOAN 20195929" userId="4a870a0a-e2ca-4ac1-886f-ef8034af7182" providerId="ADAL" clId="{61BE9839-F3D0-4B3B-A04F-42DBB9820C96}" dt="2021-05-10T03:26:25.587" v="5820" actId="164"/>
          <ac:picMkLst>
            <pc:docMk/>
            <pc:sldMk cId="613408090" sldId="294"/>
            <ac:picMk id="94" creationId="{2F4BD741-9086-43C0-9FA7-15091E82CF15}"/>
          </ac:picMkLst>
        </pc:picChg>
        <pc:picChg chg="add mod">
          <ac:chgData name="TRAN DUC TOAN 20195929" userId="4a870a0a-e2ca-4ac1-886f-ef8034af7182" providerId="ADAL" clId="{61BE9839-F3D0-4B3B-A04F-42DBB9820C96}" dt="2021-05-10T03:26:31.370" v="5823" actId="164"/>
          <ac:picMkLst>
            <pc:docMk/>
            <pc:sldMk cId="613408090" sldId="294"/>
            <ac:picMk id="95" creationId="{91303402-7484-4C24-991F-1A7E969FBFCB}"/>
          </ac:picMkLst>
        </pc:picChg>
        <pc:picChg chg="add mod">
          <ac:chgData name="TRAN DUC TOAN 20195929" userId="4a870a0a-e2ca-4ac1-886f-ef8034af7182" providerId="ADAL" clId="{61BE9839-F3D0-4B3B-A04F-42DBB9820C96}" dt="2021-05-09T14:29:32.749" v="5510" actId="1076"/>
          <ac:picMkLst>
            <pc:docMk/>
            <pc:sldMk cId="613408090" sldId="294"/>
            <ac:picMk id="130" creationId="{78AF73BF-79DE-42AE-850F-3574DE6E6E04}"/>
          </ac:picMkLst>
        </pc:picChg>
        <pc:cxnChg chg="mod topLvl">
          <ac:chgData name="TRAN DUC TOAN 20195929" userId="4a870a0a-e2ca-4ac1-886f-ef8034af7182" providerId="ADAL" clId="{61BE9839-F3D0-4B3B-A04F-42DBB9820C96}" dt="2021-05-09T14:30:01.451" v="5511" actId="165"/>
          <ac:cxnSpMkLst>
            <pc:docMk/>
            <pc:sldMk cId="613408090" sldId="294"/>
            <ac:cxnSpMk id="97" creationId="{A82547E6-4085-4385-ADE9-F7AB6190A757}"/>
          </ac:cxnSpMkLst>
        </pc:cxnChg>
        <pc:cxnChg chg="mod topLvl">
          <ac:chgData name="TRAN DUC TOAN 20195929" userId="4a870a0a-e2ca-4ac1-886f-ef8034af7182" providerId="ADAL" clId="{61BE9839-F3D0-4B3B-A04F-42DBB9820C96}" dt="2021-05-09T14:30:01.451" v="5511" actId="165"/>
          <ac:cxnSpMkLst>
            <pc:docMk/>
            <pc:sldMk cId="613408090" sldId="294"/>
            <ac:cxnSpMk id="98" creationId="{91B82BB8-5D64-412E-94E1-C53940BDD694}"/>
          </ac:cxnSpMkLst>
        </pc:cxnChg>
        <pc:cxnChg chg="mod topLvl">
          <ac:chgData name="TRAN DUC TOAN 20195929" userId="4a870a0a-e2ca-4ac1-886f-ef8034af7182" providerId="ADAL" clId="{61BE9839-F3D0-4B3B-A04F-42DBB9820C96}" dt="2021-05-09T14:30:01.451" v="5511" actId="165"/>
          <ac:cxnSpMkLst>
            <pc:docMk/>
            <pc:sldMk cId="613408090" sldId="294"/>
            <ac:cxnSpMk id="99" creationId="{9BFA2CAE-F9FF-43B8-987C-8144E616ADEF}"/>
          </ac:cxnSpMkLst>
        </pc:cxnChg>
        <pc:cxnChg chg="del mod topLvl">
          <ac:chgData name="TRAN DUC TOAN 20195929" userId="4a870a0a-e2ca-4ac1-886f-ef8034af7182" providerId="ADAL" clId="{61BE9839-F3D0-4B3B-A04F-42DBB9820C96}" dt="2021-05-09T14:30:33.825" v="5523" actId="21"/>
          <ac:cxnSpMkLst>
            <pc:docMk/>
            <pc:sldMk cId="613408090" sldId="294"/>
            <ac:cxnSpMk id="100" creationId="{0888A54B-98EE-4D48-8B15-AF4E4ADFF60C}"/>
          </ac:cxnSpMkLst>
        </pc:cxnChg>
        <pc:cxnChg chg="del mod topLvl">
          <ac:chgData name="TRAN DUC TOAN 20195929" userId="4a870a0a-e2ca-4ac1-886f-ef8034af7182" providerId="ADAL" clId="{61BE9839-F3D0-4B3B-A04F-42DBB9820C96}" dt="2021-05-09T14:30:32.763" v="5522" actId="21"/>
          <ac:cxnSpMkLst>
            <pc:docMk/>
            <pc:sldMk cId="613408090" sldId="294"/>
            <ac:cxnSpMk id="101" creationId="{0493C8E4-0383-4D08-B0CA-935FBD519A43}"/>
          </ac:cxnSpMkLst>
        </pc:cxnChg>
        <pc:cxnChg chg="del mod topLvl">
          <ac:chgData name="TRAN DUC TOAN 20195929" userId="4a870a0a-e2ca-4ac1-886f-ef8034af7182" providerId="ADAL" clId="{61BE9839-F3D0-4B3B-A04F-42DBB9820C96}" dt="2021-05-09T14:30:31.591" v="5521" actId="21"/>
          <ac:cxnSpMkLst>
            <pc:docMk/>
            <pc:sldMk cId="613408090" sldId="294"/>
            <ac:cxnSpMk id="102" creationId="{FEC27CA6-DEAC-41D5-B512-387A56A5C886}"/>
          </ac:cxnSpMkLst>
        </pc:cxnChg>
        <pc:cxnChg chg="del mod topLvl">
          <ac:chgData name="TRAN DUC TOAN 20195929" userId="4a870a0a-e2ca-4ac1-886f-ef8034af7182" providerId="ADAL" clId="{61BE9839-F3D0-4B3B-A04F-42DBB9820C96}" dt="2021-05-09T14:30:28.185" v="5518" actId="21"/>
          <ac:cxnSpMkLst>
            <pc:docMk/>
            <pc:sldMk cId="613408090" sldId="294"/>
            <ac:cxnSpMk id="103" creationId="{44F162CA-7A5B-4C52-84AD-9D89F5C06F85}"/>
          </ac:cxnSpMkLst>
        </pc:cxnChg>
        <pc:cxnChg chg="mod topLvl">
          <ac:chgData name="TRAN DUC TOAN 20195929" userId="4a870a0a-e2ca-4ac1-886f-ef8034af7182" providerId="ADAL" clId="{61BE9839-F3D0-4B3B-A04F-42DBB9820C96}" dt="2021-05-09T14:30:01.451" v="5511" actId="165"/>
          <ac:cxnSpMkLst>
            <pc:docMk/>
            <pc:sldMk cId="613408090" sldId="294"/>
            <ac:cxnSpMk id="104" creationId="{4EA33769-A693-4059-AB78-C245242C3DCA}"/>
          </ac:cxnSpMkLst>
        </pc:cxnChg>
        <pc:cxnChg chg="del mod topLvl">
          <ac:chgData name="TRAN DUC TOAN 20195929" userId="4a870a0a-e2ca-4ac1-886f-ef8034af7182" providerId="ADAL" clId="{61BE9839-F3D0-4B3B-A04F-42DBB9820C96}" dt="2021-05-09T14:30:06.873" v="5513" actId="21"/>
          <ac:cxnSpMkLst>
            <pc:docMk/>
            <pc:sldMk cId="613408090" sldId="294"/>
            <ac:cxnSpMk id="105" creationId="{5270B434-6A99-41FA-B95C-6125A8D0AD2D}"/>
          </ac:cxnSpMkLst>
        </pc:cxnChg>
        <pc:cxnChg chg="del mod topLvl">
          <ac:chgData name="TRAN DUC TOAN 20195929" userId="4a870a0a-e2ca-4ac1-886f-ef8034af7182" providerId="ADAL" clId="{61BE9839-F3D0-4B3B-A04F-42DBB9820C96}" dt="2021-05-09T14:30:05.779" v="5512" actId="21"/>
          <ac:cxnSpMkLst>
            <pc:docMk/>
            <pc:sldMk cId="613408090" sldId="294"/>
            <ac:cxnSpMk id="106" creationId="{DCA98062-0C89-4506-9837-BAC9F7F5B077}"/>
          </ac:cxnSpMkLst>
        </pc:cxnChg>
        <pc:cxnChg chg="del mod topLvl">
          <ac:chgData name="TRAN DUC TOAN 20195929" userId="4a870a0a-e2ca-4ac1-886f-ef8034af7182" providerId="ADAL" clId="{61BE9839-F3D0-4B3B-A04F-42DBB9820C96}" dt="2021-05-09T14:30:08.451" v="5514" actId="21"/>
          <ac:cxnSpMkLst>
            <pc:docMk/>
            <pc:sldMk cId="613408090" sldId="294"/>
            <ac:cxnSpMk id="107" creationId="{2A2201FE-072C-4898-9264-4333FB00AB43}"/>
          </ac:cxnSpMkLst>
        </pc:cxnChg>
        <pc:cxnChg chg="del mod topLvl">
          <ac:chgData name="TRAN DUC TOAN 20195929" userId="4a870a0a-e2ca-4ac1-886f-ef8034af7182" providerId="ADAL" clId="{61BE9839-F3D0-4B3B-A04F-42DBB9820C96}" dt="2021-05-09T14:30:09.279" v="5515" actId="21"/>
          <ac:cxnSpMkLst>
            <pc:docMk/>
            <pc:sldMk cId="613408090" sldId="294"/>
            <ac:cxnSpMk id="108" creationId="{A4C91B2E-E6C8-4F9C-9868-5C9378D0800E}"/>
          </ac:cxnSpMkLst>
        </pc:cxnChg>
        <pc:cxnChg chg="del mod topLvl">
          <ac:chgData name="TRAN DUC TOAN 20195929" userId="4a870a0a-e2ca-4ac1-886f-ef8034af7182" providerId="ADAL" clId="{61BE9839-F3D0-4B3B-A04F-42DBB9820C96}" dt="2021-05-09T14:30:11.045" v="5516" actId="21"/>
          <ac:cxnSpMkLst>
            <pc:docMk/>
            <pc:sldMk cId="613408090" sldId="294"/>
            <ac:cxnSpMk id="109" creationId="{FEA0288C-0965-4DFC-8495-B3C45D94D39A}"/>
          </ac:cxnSpMkLst>
        </pc:cxnChg>
        <pc:cxnChg chg="mod topLvl">
          <ac:chgData name="TRAN DUC TOAN 20195929" userId="4a870a0a-e2ca-4ac1-886f-ef8034af7182" providerId="ADAL" clId="{61BE9839-F3D0-4B3B-A04F-42DBB9820C96}" dt="2021-05-09T14:30:01.451" v="5511" actId="165"/>
          <ac:cxnSpMkLst>
            <pc:docMk/>
            <pc:sldMk cId="613408090" sldId="294"/>
            <ac:cxnSpMk id="110" creationId="{0A6717BC-0761-43F5-8558-8E1A25952603}"/>
          </ac:cxnSpMkLst>
        </pc:cxnChg>
        <pc:cxnChg chg="mod topLvl">
          <ac:chgData name="TRAN DUC TOAN 20195929" userId="4a870a0a-e2ca-4ac1-886f-ef8034af7182" providerId="ADAL" clId="{61BE9839-F3D0-4B3B-A04F-42DBB9820C96}" dt="2021-05-09T14:30:01.451" v="5511" actId="165"/>
          <ac:cxnSpMkLst>
            <pc:docMk/>
            <pc:sldMk cId="613408090" sldId="294"/>
            <ac:cxnSpMk id="111" creationId="{070017E5-87D2-42F5-99C9-1A49191CFAE3}"/>
          </ac:cxnSpMkLst>
        </pc:cxnChg>
        <pc:cxnChg chg="mod topLvl">
          <ac:chgData name="TRAN DUC TOAN 20195929" userId="4a870a0a-e2ca-4ac1-886f-ef8034af7182" providerId="ADAL" clId="{61BE9839-F3D0-4B3B-A04F-42DBB9820C96}" dt="2021-05-09T14:28:45.365" v="5502" actId="165"/>
          <ac:cxnSpMkLst>
            <pc:docMk/>
            <pc:sldMk cId="613408090" sldId="294"/>
            <ac:cxnSpMk id="114" creationId="{EF76B427-075C-4EB5-9347-E86120EC0A13}"/>
          </ac:cxnSpMkLst>
        </pc:cxnChg>
        <pc:cxnChg chg="mod topLvl">
          <ac:chgData name="TRAN DUC TOAN 20195929" userId="4a870a0a-e2ca-4ac1-886f-ef8034af7182" providerId="ADAL" clId="{61BE9839-F3D0-4B3B-A04F-42DBB9820C96}" dt="2021-05-09T14:28:45.365" v="5502" actId="165"/>
          <ac:cxnSpMkLst>
            <pc:docMk/>
            <pc:sldMk cId="613408090" sldId="294"/>
            <ac:cxnSpMk id="115" creationId="{96414B06-87B6-4452-BF8B-83E9D2F9E28F}"/>
          </ac:cxnSpMkLst>
        </pc:cxnChg>
        <pc:cxnChg chg="mod topLvl">
          <ac:chgData name="TRAN DUC TOAN 20195929" userId="4a870a0a-e2ca-4ac1-886f-ef8034af7182" providerId="ADAL" clId="{61BE9839-F3D0-4B3B-A04F-42DBB9820C96}" dt="2021-05-09T14:28:45.365" v="5502" actId="165"/>
          <ac:cxnSpMkLst>
            <pc:docMk/>
            <pc:sldMk cId="613408090" sldId="294"/>
            <ac:cxnSpMk id="116" creationId="{639DFC5F-1E5F-4263-942D-690B2662A6E7}"/>
          </ac:cxnSpMkLst>
        </pc:cxnChg>
        <pc:cxnChg chg="del mod topLvl">
          <ac:chgData name="TRAN DUC TOAN 20195929" userId="4a870a0a-e2ca-4ac1-886f-ef8034af7182" providerId="ADAL" clId="{61BE9839-F3D0-4B3B-A04F-42DBB9820C96}" dt="2021-05-09T14:28:54.365" v="5503" actId="21"/>
          <ac:cxnSpMkLst>
            <pc:docMk/>
            <pc:sldMk cId="613408090" sldId="294"/>
            <ac:cxnSpMk id="117" creationId="{B0D203F6-EB31-4229-BFAF-18A6AB60AB73}"/>
          </ac:cxnSpMkLst>
        </pc:cxnChg>
        <pc:cxnChg chg="del mod topLvl">
          <ac:chgData name="TRAN DUC TOAN 20195929" userId="4a870a0a-e2ca-4ac1-886f-ef8034af7182" providerId="ADAL" clId="{61BE9839-F3D0-4B3B-A04F-42DBB9820C96}" dt="2021-05-09T14:29:11.625" v="5507" actId="21"/>
          <ac:cxnSpMkLst>
            <pc:docMk/>
            <pc:sldMk cId="613408090" sldId="294"/>
            <ac:cxnSpMk id="118" creationId="{22A0422B-EC2E-46B7-816B-72C2A1F28917}"/>
          </ac:cxnSpMkLst>
        </pc:cxnChg>
        <pc:cxnChg chg="del mod topLvl">
          <ac:chgData name="TRAN DUC TOAN 20195929" userId="4a870a0a-e2ca-4ac1-886f-ef8034af7182" providerId="ADAL" clId="{61BE9839-F3D0-4B3B-A04F-42DBB9820C96}" dt="2021-05-09T14:29:00.047" v="5504" actId="21"/>
          <ac:cxnSpMkLst>
            <pc:docMk/>
            <pc:sldMk cId="613408090" sldId="294"/>
            <ac:cxnSpMk id="119" creationId="{E0CDC3AE-F1AB-4031-A97E-E42641E23746}"/>
          </ac:cxnSpMkLst>
        </pc:cxnChg>
        <pc:cxnChg chg="del mod topLvl">
          <ac:chgData name="TRAN DUC TOAN 20195929" userId="4a870a0a-e2ca-4ac1-886f-ef8034af7182" providerId="ADAL" clId="{61BE9839-F3D0-4B3B-A04F-42DBB9820C96}" dt="2021-05-09T14:29:02.204" v="5505" actId="21"/>
          <ac:cxnSpMkLst>
            <pc:docMk/>
            <pc:sldMk cId="613408090" sldId="294"/>
            <ac:cxnSpMk id="120" creationId="{427F453D-52E8-4C81-AB95-6581163C6725}"/>
          </ac:cxnSpMkLst>
        </pc:cxnChg>
        <pc:cxnChg chg="del mod topLvl">
          <ac:chgData name="TRAN DUC TOAN 20195929" userId="4a870a0a-e2ca-4ac1-886f-ef8034af7182" providerId="ADAL" clId="{61BE9839-F3D0-4B3B-A04F-42DBB9820C96}" dt="2021-05-09T14:29:13.734" v="5508" actId="21"/>
          <ac:cxnSpMkLst>
            <pc:docMk/>
            <pc:sldMk cId="613408090" sldId="294"/>
            <ac:cxnSpMk id="121" creationId="{6AF10629-3AF8-4738-8534-9D3399170D59}"/>
          </ac:cxnSpMkLst>
        </pc:cxnChg>
        <pc:cxnChg chg="del mod topLvl">
          <ac:chgData name="TRAN DUC TOAN 20195929" userId="4a870a0a-e2ca-4ac1-886f-ef8034af7182" providerId="ADAL" clId="{61BE9839-F3D0-4B3B-A04F-42DBB9820C96}" dt="2021-05-09T14:29:04.250" v="5506" actId="21"/>
          <ac:cxnSpMkLst>
            <pc:docMk/>
            <pc:sldMk cId="613408090" sldId="294"/>
            <ac:cxnSpMk id="122" creationId="{6524565F-121A-4713-8F4C-775DD6F9CE5C}"/>
          </ac:cxnSpMkLst>
        </pc:cxnChg>
        <pc:cxnChg chg="mod topLvl">
          <ac:chgData name="TRAN DUC TOAN 20195929" userId="4a870a0a-e2ca-4ac1-886f-ef8034af7182" providerId="ADAL" clId="{61BE9839-F3D0-4B3B-A04F-42DBB9820C96}" dt="2021-05-09T14:28:45.365" v="5502" actId="165"/>
          <ac:cxnSpMkLst>
            <pc:docMk/>
            <pc:sldMk cId="613408090" sldId="294"/>
            <ac:cxnSpMk id="123" creationId="{904747C4-FBDE-42BC-BC50-E92F1CB53F3C}"/>
          </ac:cxnSpMkLst>
        </pc:cxnChg>
        <pc:cxnChg chg="mod topLvl">
          <ac:chgData name="TRAN DUC TOAN 20195929" userId="4a870a0a-e2ca-4ac1-886f-ef8034af7182" providerId="ADAL" clId="{61BE9839-F3D0-4B3B-A04F-42DBB9820C96}" dt="2021-05-09T14:28:45.365" v="5502" actId="165"/>
          <ac:cxnSpMkLst>
            <pc:docMk/>
            <pc:sldMk cId="613408090" sldId="294"/>
            <ac:cxnSpMk id="124" creationId="{D8F5632D-5166-4C83-A3CB-0FBA1505DCE6}"/>
          </ac:cxnSpMkLst>
        </pc:cxnChg>
        <pc:cxnChg chg="mod topLvl">
          <ac:chgData name="TRAN DUC TOAN 20195929" userId="4a870a0a-e2ca-4ac1-886f-ef8034af7182" providerId="ADAL" clId="{61BE9839-F3D0-4B3B-A04F-42DBB9820C96}" dt="2021-05-09T14:28:45.365" v="5502" actId="165"/>
          <ac:cxnSpMkLst>
            <pc:docMk/>
            <pc:sldMk cId="613408090" sldId="294"/>
            <ac:cxnSpMk id="125" creationId="{30D670FA-F6C6-463F-A0F3-929C33639427}"/>
          </ac:cxnSpMkLst>
        </pc:cxnChg>
        <pc:cxnChg chg="mod topLvl">
          <ac:chgData name="TRAN DUC TOAN 20195929" userId="4a870a0a-e2ca-4ac1-886f-ef8034af7182" providerId="ADAL" clId="{61BE9839-F3D0-4B3B-A04F-42DBB9820C96}" dt="2021-05-09T14:28:45.365" v="5502" actId="165"/>
          <ac:cxnSpMkLst>
            <pc:docMk/>
            <pc:sldMk cId="613408090" sldId="294"/>
            <ac:cxnSpMk id="126" creationId="{415B9E52-F091-46CD-AD33-B20D25F4C667}"/>
          </ac:cxnSpMkLst>
        </pc:cxnChg>
        <pc:cxnChg chg="mod topLvl">
          <ac:chgData name="TRAN DUC TOAN 20195929" userId="4a870a0a-e2ca-4ac1-886f-ef8034af7182" providerId="ADAL" clId="{61BE9839-F3D0-4B3B-A04F-42DBB9820C96}" dt="2021-05-09T14:28:45.365" v="5502" actId="165"/>
          <ac:cxnSpMkLst>
            <pc:docMk/>
            <pc:sldMk cId="613408090" sldId="294"/>
            <ac:cxnSpMk id="127" creationId="{5B516C8D-AB19-4735-B3F1-47CA0A6D384D}"/>
          </ac:cxnSpMkLst>
        </pc:cxnChg>
        <pc:cxnChg chg="mod topLvl">
          <ac:chgData name="TRAN DUC TOAN 20195929" userId="4a870a0a-e2ca-4ac1-886f-ef8034af7182" providerId="ADAL" clId="{61BE9839-F3D0-4B3B-A04F-42DBB9820C96}" dt="2021-05-09T14:28:45.365" v="5502" actId="165"/>
          <ac:cxnSpMkLst>
            <pc:docMk/>
            <pc:sldMk cId="613408090" sldId="294"/>
            <ac:cxnSpMk id="128" creationId="{F99914E3-9E57-4F95-B0D7-2D2392E18CFB}"/>
          </ac:cxnSpMkLst>
        </pc:cxnChg>
      </pc:sldChg>
      <pc:sldChg chg="delSp del mod ord">
        <pc:chgData name="TRAN DUC TOAN 20195929" userId="4a870a0a-e2ca-4ac1-886f-ef8034af7182" providerId="ADAL" clId="{61BE9839-F3D0-4B3B-A04F-42DBB9820C96}" dt="2021-05-09T16:05:38.641" v="5560" actId="2696"/>
        <pc:sldMkLst>
          <pc:docMk/>
          <pc:sldMk cId="1040800358" sldId="295"/>
        </pc:sldMkLst>
        <pc:picChg chg="del">
          <ac:chgData name="TRAN DUC TOAN 20195929" userId="4a870a0a-e2ca-4ac1-886f-ef8034af7182" providerId="ADAL" clId="{61BE9839-F3D0-4B3B-A04F-42DBB9820C96}" dt="2021-05-09T15:02:50.837" v="5558" actId="21"/>
          <ac:picMkLst>
            <pc:docMk/>
            <pc:sldMk cId="1040800358" sldId="295"/>
            <ac:picMk id="92" creationId="{4FC35D69-4CAA-4C9F-9AB9-D5A582E33213}"/>
          </ac:picMkLst>
        </pc:picChg>
        <pc:picChg chg="del">
          <ac:chgData name="TRAN DUC TOAN 20195929" userId="4a870a0a-e2ca-4ac1-886f-ef8034af7182" providerId="ADAL" clId="{61BE9839-F3D0-4B3B-A04F-42DBB9820C96}" dt="2021-05-09T15:02:52.478" v="5559" actId="21"/>
          <ac:picMkLst>
            <pc:docMk/>
            <pc:sldMk cId="1040800358" sldId="295"/>
            <ac:picMk id="93" creationId="{F65C271A-BAB4-4F52-96E4-B8C898163DDE}"/>
          </ac:picMkLst>
        </pc:picChg>
      </pc:sldChg>
      <pc:sldChg chg="addSp delSp modSp mod ord modAnim addCm delCm">
        <pc:chgData name="TRAN DUC TOAN 20195929" userId="4a870a0a-e2ca-4ac1-886f-ef8034af7182" providerId="ADAL" clId="{61BE9839-F3D0-4B3B-A04F-42DBB9820C96}" dt="2021-06-02T11:04:18.719" v="15914" actId="1038"/>
        <pc:sldMkLst>
          <pc:docMk/>
          <pc:sldMk cId="2682320765" sldId="296"/>
        </pc:sldMkLst>
        <pc:spChg chg="add mod">
          <ac:chgData name="TRAN DUC TOAN 20195929" userId="4a870a0a-e2ca-4ac1-886f-ef8034af7182" providerId="ADAL" clId="{61BE9839-F3D0-4B3B-A04F-42DBB9820C96}" dt="2021-05-10T16:39:04.630" v="7661" actId="1037"/>
          <ac:spMkLst>
            <pc:docMk/>
            <pc:sldMk cId="2682320765" sldId="296"/>
            <ac:spMk id="4" creationId="{2284F23C-2D5C-471F-A805-930DEAEA16E7}"/>
          </ac:spMkLst>
        </pc:spChg>
        <pc:spChg chg="add del mod">
          <ac:chgData name="TRAN DUC TOAN 20195929" userId="4a870a0a-e2ca-4ac1-886f-ef8034af7182" providerId="ADAL" clId="{61BE9839-F3D0-4B3B-A04F-42DBB9820C96}" dt="2021-05-10T15:16:22.710" v="6087"/>
          <ac:spMkLst>
            <pc:docMk/>
            <pc:sldMk cId="2682320765" sldId="296"/>
            <ac:spMk id="4" creationId="{C580FCDF-0135-43E8-B96A-D49EF8BBAB1D}"/>
          </ac:spMkLst>
        </pc:spChg>
        <pc:spChg chg="add mod">
          <ac:chgData name="TRAN DUC TOAN 20195929" userId="4a870a0a-e2ca-4ac1-886f-ef8034af7182" providerId="ADAL" clId="{61BE9839-F3D0-4B3B-A04F-42DBB9820C96}" dt="2021-06-02T10:17:53.984" v="14445" actId="1035"/>
          <ac:spMkLst>
            <pc:docMk/>
            <pc:sldMk cId="2682320765" sldId="296"/>
            <ac:spMk id="6" creationId="{AEEAF137-BF1B-4C95-89E6-E48BDCDBFB0C}"/>
          </ac:spMkLst>
        </pc:spChg>
        <pc:spChg chg="add mod modVis">
          <ac:chgData name="TRAN DUC TOAN 20195929" userId="4a870a0a-e2ca-4ac1-886f-ef8034af7182" providerId="ADAL" clId="{61BE9839-F3D0-4B3B-A04F-42DBB9820C96}" dt="2021-05-10T16:36:18.180" v="7555" actId="1038"/>
          <ac:spMkLst>
            <pc:docMk/>
            <pc:sldMk cId="2682320765" sldId="296"/>
            <ac:spMk id="7" creationId="{777C62C5-0F4A-4734-BEE5-70027BB5703E}"/>
          </ac:spMkLst>
        </pc:spChg>
        <pc:spChg chg="add mod">
          <ac:chgData name="TRAN DUC TOAN 20195929" userId="4a870a0a-e2ca-4ac1-886f-ef8034af7182" providerId="ADAL" clId="{61BE9839-F3D0-4B3B-A04F-42DBB9820C96}" dt="2021-05-10T16:21:02.151" v="6826" actId="1035"/>
          <ac:spMkLst>
            <pc:docMk/>
            <pc:sldMk cId="2682320765" sldId="296"/>
            <ac:spMk id="9" creationId="{FC0A20B6-EC0F-42E3-9811-09C1BEC732F0}"/>
          </ac:spMkLst>
        </pc:spChg>
        <pc:spChg chg="add del mod">
          <ac:chgData name="TRAN DUC TOAN 20195929" userId="4a870a0a-e2ca-4ac1-886f-ef8034af7182" providerId="ADAL" clId="{61BE9839-F3D0-4B3B-A04F-42DBB9820C96}" dt="2021-05-10T16:18:11.290" v="6717" actId="21"/>
          <ac:spMkLst>
            <pc:docMk/>
            <pc:sldMk cId="2682320765" sldId="296"/>
            <ac:spMk id="92" creationId="{8ACE3C9A-7ACB-4B1F-B7FB-61B302B7FD25}"/>
          </ac:spMkLst>
        </pc:spChg>
        <pc:spChg chg="mod">
          <ac:chgData name="TRAN DUC TOAN 20195929" userId="4a870a0a-e2ca-4ac1-886f-ef8034af7182" providerId="ADAL" clId="{61BE9839-F3D0-4B3B-A04F-42DBB9820C96}" dt="2021-06-02T11:04:18.719" v="15914" actId="1038"/>
          <ac:spMkLst>
            <pc:docMk/>
            <pc:sldMk cId="2682320765" sldId="296"/>
            <ac:spMk id="96" creationId="{66CF37BA-86F1-4A5B-AC4F-F943AA50A63E}"/>
          </ac:spMkLst>
        </pc:spChg>
        <pc:spChg chg="add del mod">
          <ac:chgData name="TRAN DUC TOAN 20195929" userId="4a870a0a-e2ca-4ac1-886f-ef8034af7182" providerId="ADAL" clId="{61BE9839-F3D0-4B3B-A04F-42DBB9820C96}" dt="2021-06-02T10:29:54.138" v="14717" actId="21"/>
          <ac:spMkLst>
            <pc:docMk/>
            <pc:sldMk cId="2682320765" sldId="296"/>
            <ac:spMk id="112" creationId="{60705191-7415-4631-B272-F4F586AC7A83}"/>
          </ac:spMkLst>
        </pc:spChg>
        <pc:spChg chg="add mod">
          <ac:chgData name="TRAN DUC TOAN 20195929" userId="4a870a0a-e2ca-4ac1-886f-ef8034af7182" providerId="ADAL" clId="{61BE9839-F3D0-4B3B-A04F-42DBB9820C96}" dt="2021-06-02T10:32:58.214" v="14789" actId="113"/>
          <ac:spMkLst>
            <pc:docMk/>
            <pc:sldMk cId="2682320765" sldId="296"/>
            <ac:spMk id="113" creationId="{77D428B3-916C-4324-B8C4-EF46A75E2585}"/>
          </ac:spMkLst>
        </pc:spChg>
        <pc:spChg chg="add mod">
          <ac:chgData name="TRAN DUC TOAN 20195929" userId="4a870a0a-e2ca-4ac1-886f-ef8034af7182" providerId="ADAL" clId="{61BE9839-F3D0-4B3B-A04F-42DBB9820C96}" dt="2021-06-02T10:33:41.849" v="14824" actId="113"/>
          <ac:spMkLst>
            <pc:docMk/>
            <pc:sldMk cId="2682320765" sldId="296"/>
            <ac:spMk id="129" creationId="{BC65413E-082B-45A0-A0C1-3E547225FE4E}"/>
          </ac:spMkLst>
        </pc:spChg>
        <pc:spChg chg="add mod">
          <ac:chgData name="TRAN DUC TOAN 20195929" userId="4a870a0a-e2ca-4ac1-886f-ef8034af7182" providerId="ADAL" clId="{61BE9839-F3D0-4B3B-A04F-42DBB9820C96}" dt="2021-05-10T16:36:55.748" v="7575" actId="571"/>
          <ac:spMkLst>
            <pc:docMk/>
            <pc:sldMk cId="2682320765" sldId="296"/>
            <ac:spMk id="130" creationId="{FB35720A-CFEA-4689-BC47-E1BA4D21D174}"/>
          </ac:spMkLst>
        </pc:spChg>
        <pc:spChg chg="add mod">
          <ac:chgData name="TRAN DUC TOAN 20195929" userId="4a870a0a-e2ca-4ac1-886f-ef8034af7182" providerId="ADAL" clId="{61BE9839-F3D0-4B3B-A04F-42DBB9820C96}" dt="2021-05-10T16:37:08.821" v="7581" actId="571"/>
          <ac:spMkLst>
            <pc:docMk/>
            <pc:sldMk cId="2682320765" sldId="296"/>
            <ac:spMk id="132" creationId="{B1789B0E-2FDC-4C50-BE03-FC7FDAE2221E}"/>
          </ac:spMkLst>
        </pc:spChg>
        <pc:spChg chg="add mod">
          <ac:chgData name="TRAN DUC TOAN 20195929" userId="4a870a0a-e2ca-4ac1-886f-ef8034af7182" providerId="ADAL" clId="{61BE9839-F3D0-4B3B-A04F-42DBB9820C96}" dt="2021-05-10T16:38:02.893" v="7614" actId="571"/>
          <ac:spMkLst>
            <pc:docMk/>
            <pc:sldMk cId="2682320765" sldId="296"/>
            <ac:spMk id="134" creationId="{1AC99E93-85DC-4C73-88E0-76E85F400FEF}"/>
          </ac:spMkLst>
        </pc:spChg>
        <pc:grpChg chg="del">
          <ac:chgData name="TRAN DUC TOAN 20195929" userId="4a870a0a-e2ca-4ac1-886f-ef8034af7182" providerId="ADAL" clId="{61BE9839-F3D0-4B3B-A04F-42DBB9820C96}" dt="2021-05-10T16:33:12.858" v="7301" actId="165"/>
          <ac:grpSpMkLst>
            <pc:docMk/>
            <pc:sldMk cId="2682320765" sldId="296"/>
            <ac:grpSpMk id="112" creationId="{486CC068-D29E-4C4A-B50C-7890EA2A7C2D}"/>
          </ac:grpSpMkLst>
        </pc:grpChg>
        <pc:grpChg chg="del">
          <ac:chgData name="TRAN DUC TOAN 20195929" userId="4a870a0a-e2ca-4ac1-886f-ef8034af7182" providerId="ADAL" clId="{61BE9839-F3D0-4B3B-A04F-42DBB9820C96}" dt="2021-05-10T16:36:31.592" v="7556" actId="165"/>
          <ac:grpSpMkLst>
            <pc:docMk/>
            <pc:sldMk cId="2682320765" sldId="296"/>
            <ac:grpSpMk id="113" creationId="{2B6189A1-1922-4CF6-B283-553415F893A5}"/>
          </ac:grpSpMkLst>
        </pc:grpChg>
        <pc:graphicFrameChg chg="add del mod">
          <ac:chgData name="TRAN DUC TOAN 20195929" userId="4a870a0a-e2ca-4ac1-886f-ef8034af7182" providerId="ADAL" clId="{61BE9839-F3D0-4B3B-A04F-42DBB9820C96}" dt="2021-05-10T15:24:44.309" v="6458"/>
          <ac:graphicFrameMkLst>
            <pc:docMk/>
            <pc:sldMk cId="2682320765" sldId="296"/>
            <ac:graphicFrameMk id="8" creationId="{98CBDF5B-35C7-43A9-A59E-664E941B4E91}"/>
          </ac:graphicFrameMkLst>
        </pc:graphicFrameChg>
        <pc:picChg chg="del">
          <ac:chgData name="TRAN DUC TOAN 20195929" userId="4a870a0a-e2ca-4ac1-886f-ef8034af7182" providerId="ADAL" clId="{61BE9839-F3D0-4B3B-A04F-42DBB9820C96}" dt="2021-05-10T15:11:53.438" v="5871" actId="21"/>
          <ac:picMkLst>
            <pc:docMk/>
            <pc:sldMk cId="2682320765" sldId="296"/>
            <ac:picMk id="92" creationId="{4FC35D69-4CAA-4C9F-9AB9-D5A582E33213}"/>
          </ac:picMkLst>
        </pc:picChg>
        <pc:picChg chg="del">
          <ac:chgData name="TRAN DUC TOAN 20195929" userId="4a870a0a-e2ca-4ac1-886f-ef8034af7182" providerId="ADAL" clId="{61BE9839-F3D0-4B3B-A04F-42DBB9820C96}" dt="2021-05-10T15:11:55.156" v="5872" actId="21"/>
          <ac:picMkLst>
            <pc:docMk/>
            <pc:sldMk cId="2682320765" sldId="296"/>
            <ac:picMk id="93" creationId="{F65C271A-BAB4-4F52-96E4-B8C898163DDE}"/>
          </ac:picMkLst>
        </pc:picChg>
        <pc:cxnChg chg="add mod">
          <ac:chgData name="TRAN DUC TOAN 20195929" userId="4a870a0a-e2ca-4ac1-886f-ef8034af7182" providerId="ADAL" clId="{61BE9839-F3D0-4B3B-A04F-42DBB9820C96}" dt="2021-05-10T16:35:58.436" v="7511" actId="1035"/>
          <ac:cxnSpMkLst>
            <pc:docMk/>
            <pc:sldMk cId="2682320765" sldId="296"/>
            <ac:cxnSpMk id="93" creationId="{7B464EDA-D34C-4EAC-9597-40F3486379B6}"/>
          </ac:cxnSpMkLst>
        </pc:cxnChg>
        <pc:cxnChg chg="add mod">
          <ac:chgData name="TRAN DUC TOAN 20195929" userId="4a870a0a-e2ca-4ac1-886f-ef8034af7182" providerId="ADAL" clId="{61BE9839-F3D0-4B3B-A04F-42DBB9820C96}" dt="2021-05-10T16:35:54.457" v="7510" actId="1036"/>
          <ac:cxnSpMkLst>
            <pc:docMk/>
            <pc:sldMk cId="2682320765" sldId="296"/>
            <ac:cxnSpMk id="94" creationId="{E8235C23-BD0D-4AB5-A4BE-6F8137C2E9B7}"/>
          </ac:cxnSpMkLst>
        </pc:cxnChg>
        <pc:cxnChg chg="add mod">
          <ac:chgData name="TRAN DUC TOAN 20195929" userId="4a870a0a-e2ca-4ac1-886f-ef8034af7182" providerId="ADAL" clId="{61BE9839-F3D0-4B3B-A04F-42DBB9820C96}" dt="2021-05-10T16:35:45.990" v="7496" actId="1035"/>
          <ac:cxnSpMkLst>
            <pc:docMk/>
            <pc:sldMk cId="2682320765" sldId="296"/>
            <ac:cxnSpMk id="95" creationId="{95857FED-3B93-4CA1-A554-B08F14C30EF0}"/>
          </ac:cxnSpMkLst>
        </pc:cxnChg>
        <pc:cxnChg chg="mod topLvl">
          <ac:chgData name="TRAN DUC TOAN 20195929" userId="4a870a0a-e2ca-4ac1-886f-ef8034af7182" providerId="ADAL" clId="{61BE9839-F3D0-4B3B-A04F-42DBB9820C96}" dt="2021-05-10T16:33:12.858" v="7301" actId="165"/>
          <ac:cxnSpMkLst>
            <pc:docMk/>
            <pc:sldMk cId="2682320765" sldId="296"/>
            <ac:cxnSpMk id="97" creationId="{A82547E6-4085-4385-ADE9-F7AB6190A757}"/>
          </ac:cxnSpMkLst>
        </pc:cxnChg>
        <pc:cxnChg chg="mod topLvl">
          <ac:chgData name="TRAN DUC TOAN 20195929" userId="4a870a0a-e2ca-4ac1-886f-ef8034af7182" providerId="ADAL" clId="{61BE9839-F3D0-4B3B-A04F-42DBB9820C96}" dt="2021-05-10T16:33:12.858" v="7301" actId="165"/>
          <ac:cxnSpMkLst>
            <pc:docMk/>
            <pc:sldMk cId="2682320765" sldId="296"/>
            <ac:cxnSpMk id="98" creationId="{91B82BB8-5D64-412E-94E1-C53940BDD694}"/>
          </ac:cxnSpMkLst>
        </pc:cxnChg>
        <pc:cxnChg chg="add del mod topLvl">
          <ac:chgData name="TRAN DUC TOAN 20195929" userId="4a870a0a-e2ca-4ac1-886f-ef8034af7182" providerId="ADAL" clId="{61BE9839-F3D0-4B3B-A04F-42DBB9820C96}" dt="2021-05-10T16:34:27.852" v="7339" actId="1035"/>
          <ac:cxnSpMkLst>
            <pc:docMk/>
            <pc:sldMk cId="2682320765" sldId="296"/>
            <ac:cxnSpMk id="99" creationId="{9BFA2CAE-F9FF-43B8-987C-8144E616ADEF}"/>
          </ac:cxnSpMkLst>
        </pc:cxnChg>
        <pc:cxnChg chg="add del mod topLvl">
          <ac:chgData name="TRAN DUC TOAN 20195929" userId="4a870a0a-e2ca-4ac1-886f-ef8034af7182" providerId="ADAL" clId="{61BE9839-F3D0-4B3B-A04F-42DBB9820C96}" dt="2021-05-10T16:34:35.569" v="7347" actId="1035"/>
          <ac:cxnSpMkLst>
            <pc:docMk/>
            <pc:sldMk cId="2682320765" sldId="296"/>
            <ac:cxnSpMk id="100" creationId="{0888A54B-98EE-4D48-8B15-AF4E4ADFF60C}"/>
          </ac:cxnSpMkLst>
        </pc:cxnChg>
        <pc:cxnChg chg="add del mod topLvl">
          <ac:chgData name="TRAN DUC TOAN 20195929" userId="4a870a0a-e2ca-4ac1-886f-ef8034af7182" providerId="ADAL" clId="{61BE9839-F3D0-4B3B-A04F-42DBB9820C96}" dt="2021-05-10T16:34:44.150" v="7361" actId="1036"/>
          <ac:cxnSpMkLst>
            <pc:docMk/>
            <pc:sldMk cId="2682320765" sldId="296"/>
            <ac:cxnSpMk id="101" creationId="{0493C8E4-0383-4D08-B0CA-935FBD519A43}"/>
          </ac:cxnSpMkLst>
        </pc:cxnChg>
        <pc:cxnChg chg="mod topLvl">
          <ac:chgData name="TRAN DUC TOAN 20195929" userId="4a870a0a-e2ca-4ac1-886f-ef8034af7182" providerId="ADAL" clId="{61BE9839-F3D0-4B3B-A04F-42DBB9820C96}" dt="2021-05-10T16:34:56.490" v="7382" actId="1035"/>
          <ac:cxnSpMkLst>
            <pc:docMk/>
            <pc:sldMk cId="2682320765" sldId="296"/>
            <ac:cxnSpMk id="102" creationId="{FEC27CA6-DEAC-41D5-B512-387A56A5C886}"/>
          </ac:cxnSpMkLst>
        </pc:cxnChg>
        <pc:cxnChg chg="mod topLvl">
          <ac:chgData name="TRAN DUC TOAN 20195929" userId="4a870a0a-e2ca-4ac1-886f-ef8034af7182" providerId="ADAL" clId="{61BE9839-F3D0-4B3B-A04F-42DBB9820C96}" dt="2021-05-10T16:35:02.517" v="7399" actId="1035"/>
          <ac:cxnSpMkLst>
            <pc:docMk/>
            <pc:sldMk cId="2682320765" sldId="296"/>
            <ac:cxnSpMk id="103" creationId="{44F162CA-7A5B-4C52-84AD-9D89F5C06F85}"/>
          </ac:cxnSpMkLst>
        </pc:cxnChg>
        <pc:cxnChg chg="mod topLvl">
          <ac:chgData name="TRAN DUC TOAN 20195929" userId="4a870a0a-e2ca-4ac1-886f-ef8034af7182" providerId="ADAL" clId="{61BE9839-F3D0-4B3B-A04F-42DBB9820C96}" dt="2021-05-10T16:35:08.695" v="7416" actId="1035"/>
          <ac:cxnSpMkLst>
            <pc:docMk/>
            <pc:sldMk cId="2682320765" sldId="296"/>
            <ac:cxnSpMk id="104" creationId="{4EA33769-A693-4059-AB78-C245242C3DCA}"/>
          </ac:cxnSpMkLst>
        </pc:cxnChg>
        <pc:cxnChg chg="mod topLvl">
          <ac:chgData name="TRAN DUC TOAN 20195929" userId="4a870a0a-e2ca-4ac1-886f-ef8034af7182" providerId="ADAL" clId="{61BE9839-F3D0-4B3B-A04F-42DBB9820C96}" dt="2021-05-10T16:35:17.332" v="7441" actId="1035"/>
          <ac:cxnSpMkLst>
            <pc:docMk/>
            <pc:sldMk cId="2682320765" sldId="296"/>
            <ac:cxnSpMk id="105" creationId="{5270B434-6A99-41FA-B95C-6125A8D0AD2D}"/>
          </ac:cxnSpMkLst>
        </pc:cxnChg>
        <pc:cxnChg chg="mod topLvl">
          <ac:chgData name="TRAN DUC TOAN 20195929" userId="4a870a0a-e2ca-4ac1-886f-ef8034af7182" providerId="ADAL" clId="{61BE9839-F3D0-4B3B-A04F-42DBB9820C96}" dt="2021-05-10T16:35:32.157" v="7469" actId="1035"/>
          <ac:cxnSpMkLst>
            <pc:docMk/>
            <pc:sldMk cId="2682320765" sldId="296"/>
            <ac:cxnSpMk id="106" creationId="{DCA98062-0C89-4506-9837-BAC9F7F5B077}"/>
          </ac:cxnSpMkLst>
        </pc:cxnChg>
        <pc:cxnChg chg="mod topLvl">
          <ac:chgData name="TRAN DUC TOAN 20195929" userId="4a870a0a-e2ca-4ac1-886f-ef8034af7182" providerId="ADAL" clId="{61BE9839-F3D0-4B3B-A04F-42DBB9820C96}" dt="2021-05-10T16:36:02.608" v="7520" actId="1036"/>
          <ac:cxnSpMkLst>
            <pc:docMk/>
            <pc:sldMk cId="2682320765" sldId="296"/>
            <ac:cxnSpMk id="107" creationId="{2A2201FE-072C-4898-9264-4333FB00AB43}"/>
          </ac:cxnSpMkLst>
        </pc:cxnChg>
        <pc:cxnChg chg="mod topLvl">
          <ac:chgData name="TRAN DUC TOAN 20195929" userId="4a870a0a-e2ca-4ac1-886f-ef8034af7182" providerId="ADAL" clId="{61BE9839-F3D0-4B3B-A04F-42DBB9820C96}" dt="2021-05-10T16:36:07.031" v="7527" actId="1035"/>
          <ac:cxnSpMkLst>
            <pc:docMk/>
            <pc:sldMk cId="2682320765" sldId="296"/>
            <ac:cxnSpMk id="108" creationId="{A4C91B2E-E6C8-4F9C-9868-5C9378D0800E}"/>
          </ac:cxnSpMkLst>
        </pc:cxnChg>
        <pc:cxnChg chg="mod topLvl">
          <ac:chgData name="TRAN DUC TOAN 20195929" userId="4a870a0a-e2ca-4ac1-886f-ef8034af7182" providerId="ADAL" clId="{61BE9839-F3D0-4B3B-A04F-42DBB9820C96}" dt="2021-05-10T16:33:12.858" v="7301" actId="165"/>
          <ac:cxnSpMkLst>
            <pc:docMk/>
            <pc:sldMk cId="2682320765" sldId="296"/>
            <ac:cxnSpMk id="109" creationId="{FEA0288C-0965-4DFC-8495-B3C45D94D39A}"/>
          </ac:cxnSpMkLst>
        </pc:cxnChg>
        <pc:cxnChg chg="mod topLvl">
          <ac:chgData name="TRAN DUC TOAN 20195929" userId="4a870a0a-e2ca-4ac1-886f-ef8034af7182" providerId="ADAL" clId="{61BE9839-F3D0-4B3B-A04F-42DBB9820C96}" dt="2021-05-10T16:33:12.858" v="7301" actId="165"/>
          <ac:cxnSpMkLst>
            <pc:docMk/>
            <pc:sldMk cId="2682320765" sldId="296"/>
            <ac:cxnSpMk id="110" creationId="{0A6717BC-0761-43F5-8558-8E1A25952603}"/>
          </ac:cxnSpMkLst>
        </pc:cxnChg>
        <pc:cxnChg chg="mod topLvl">
          <ac:chgData name="TRAN DUC TOAN 20195929" userId="4a870a0a-e2ca-4ac1-886f-ef8034af7182" providerId="ADAL" clId="{61BE9839-F3D0-4B3B-A04F-42DBB9820C96}" dt="2021-05-10T16:33:12.858" v="7301" actId="165"/>
          <ac:cxnSpMkLst>
            <pc:docMk/>
            <pc:sldMk cId="2682320765" sldId="296"/>
            <ac:cxnSpMk id="111" creationId="{070017E5-87D2-42F5-99C9-1A49191CFAE3}"/>
          </ac:cxnSpMkLst>
        </pc:cxnChg>
        <pc:cxnChg chg="mod topLvl">
          <ac:chgData name="TRAN DUC TOAN 20195929" userId="4a870a0a-e2ca-4ac1-886f-ef8034af7182" providerId="ADAL" clId="{61BE9839-F3D0-4B3B-A04F-42DBB9820C96}" dt="2021-05-10T16:36:31.592" v="7556" actId="165"/>
          <ac:cxnSpMkLst>
            <pc:docMk/>
            <pc:sldMk cId="2682320765" sldId="296"/>
            <ac:cxnSpMk id="114" creationId="{EF76B427-075C-4EB5-9347-E86120EC0A13}"/>
          </ac:cxnSpMkLst>
        </pc:cxnChg>
        <pc:cxnChg chg="mod topLvl">
          <ac:chgData name="TRAN DUC TOAN 20195929" userId="4a870a0a-e2ca-4ac1-886f-ef8034af7182" providerId="ADAL" clId="{61BE9839-F3D0-4B3B-A04F-42DBB9820C96}" dt="2021-05-10T16:36:31.592" v="7556" actId="165"/>
          <ac:cxnSpMkLst>
            <pc:docMk/>
            <pc:sldMk cId="2682320765" sldId="296"/>
            <ac:cxnSpMk id="115" creationId="{96414B06-87B6-4452-BF8B-83E9D2F9E28F}"/>
          </ac:cxnSpMkLst>
        </pc:cxnChg>
        <pc:cxnChg chg="mod topLvl">
          <ac:chgData name="TRAN DUC TOAN 20195929" userId="4a870a0a-e2ca-4ac1-886f-ef8034af7182" providerId="ADAL" clId="{61BE9839-F3D0-4B3B-A04F-42DBB9820C96}" dt="2021-05-10T16:36:31.592" v="7556" actId="165"/>
          <ac:cxnSpMkLst>
            <pc:docMk/>
            <pc:sldMk cId="2682320765" sldId="296"/>
            <ac:cxnSpMk id="116" creationId="{639DFC5F-1E5F-4263-942D-690B2662A6E7}"/>
          </ac:cxnSpMkLst>
        </pc:cxnChg>
        <pc:cxnChg chg="mod topLvl">
          <ac:chgData name="TRAN DUC TOAN 20195929" userId="4a870a0a-e2ca-4ac1-886f-ef8034af7182" providerId="ADAL" clId="{61BE9839-F3D0-4B3B-A04F-42DBB9820C96}" dt="2021-05-10T16:36:31.592" v="7556" actId="165"/>
          <ac:cxnSpMkLst>
            <pc:docMk/>
            <pc:sldMk cId="2682320765" sldId="296"/>
            <ac:cxnSpMk id="117" creationId="{B0D203F6-EB31-4229-BFAF-18A6AB60AB73}"/>
          </ac:cxnSpMkLst>
        </pc:cxnChg>
        <pc:cxnChg chg="mod topLvl">
          <ac:chgData name="TRAN DUC TOAN 20195929" userId="4a870a0a-e2ca-4ac1-886f-ef8034af7182" providerId="ADAL" clId="{61BE9839-F3D0-4B3B-A04F-42DBB9820C96}" dt="2021-05-10T16:36:31.592" v="7556" actId="165"/>
          <ac:cxnSpMkLst>
            <pc:docMk/>
            <pc:sldMk cId="2682320765" sldId="296"/>
            <ac:cxnSpMk id="118" creationId="{22A0422B-EC2E-46B7-816B-72C2A1F28917}"/>
          </ac:cxnSpMkLst>
        </pc:cxnChg>
        <pc:cxnChg chg="mod topLvl">
          <ac:chgData name="TRAN DUC TOAN 20195929" userId="4a870a0a-e2ca-4ac1-886f-ef8034af7182" providerId="ADAL" clId="{61BE9839-F3D0-4B3B-A04F-42DBB9820C96}" dt="2021-05-10T16:36:47.265" v="7562" actId="1035"/>
          <ac:cxnSpMkLst>
            <pc:docMk/>
            <pc:sldMk cId="2682320765" sldId="296"/>
            <ac:cxnSpMk id="119" creationId="{E0CDC3AE-F1AB-4031-A97E-E42641E23746}"/>
          </ac:cxnSpMkLst>
        </pc:cxnChg>
        <pc:cxnChg chg="mod topLvl">
          <ac:chgData name="TRAN DUC TOAN 20195929" userId="4a870a0a-e2ca-4ac1-886f-ef8034af7182" providerId="ADAL" clId="{61BE9839-F3D0-4B3B-A04F-42DBB9820C96}" dt="2021-05-10T16:38:56.361" v="7636" actId="1035"/>
          <ac:cxnSpMkLst>
            <pc:docMk/>
            <pc:sldMk cId="2682320765" sldId="296"/>
            <ac:cxnSpMk id="120" creationId="{427F453D-52E8-4C81-AB95-6581163C6725}"/>
          </ac:cxnSpMkLst>
        </pc:cxnChg>
        <pc:cxnChg chg="mod topLvl">
          <ac:chgData name="TRAN DUC TOAN 20195929" userId="4a870a0a-e2ca-4ac1-886f-ef8034af7182" providerId="ADAL" clId="{61BE9839-F3D0-4B3B-A04F-42DBB9820C96}" dt="2021-05-10T16:36:31.592" v="7556" actId="165"/>
          <ac:cxnSpMkLst>
            <pc:docMk/>
            <pc:sldMk cId="2682320765" sldId="296"/>
            <ac:cxnSpMk id="121" creationId="{6AF10629-3AF8-4738-8534-9D3399170D59}"/>
          </ac:cxnSpMkLst>
        </pc:cxnChg>
        <pc:cxnChg chg="mod topLvl">
          <ac:chgData name="TRAN DUC TOAN 20195929" userId="4a870a0a-e2ca-4ac1-886f-ef8034af7182" providerId="ADAL" clId="{61BE9839-F3D0-4B3B-A04F-42DBB9820C96}" dt="2021-05-10T16:37:57.363" v="7612" actId="1076"/>
          <ac:cxnSpMkLst>
            <pc:docMk/>
            <pc:sldMk cId="2682320765" sldId="296"/>
            <ac:cxnSpMk id="122" creationId="{6524565F-121A-4713-8F4C-775DD6F9CE5C}"/>
          </ac:cxnSpMkLst>
        </pc:cxnChg>
        <pc:cxnChg chg="mod topLvl">
          <ac:chgData name="TRAN DUC TOAN 20195929" userId="4a870a0a-e2ca-4ac1-886f-ef8034af7182" providerId="ADAL" clId="{61BE9839-F3D0-4B3B-A04F-42DBB9820C96}" dt="2021-05-10T16:36:31.592" v="7556" actId="165"/>
          <ac:cxnSpMkLst>
            <pc:docMk/>
            <pc:sldMk cId="2682320765" sldId="296"/>
            <ac:cxnSpMk id="123" creationId="{904747C4-FBDE-42BC-BC50-E92F1CB53F3C}"/>
          </ac:cxnSpMkLst>
        </pc:cxnChg>
        <pc:cxnChg chg="mod topLvl">
          <ac:chgData name="TRAN DUC TOAN 20195929" userId="4a870a0a-e2ca-4ac1-886f-ef8034af7182" providerId="ADAL" clId="{61BE9839-F3D0-4B3B-A04F-42DBB9820C96}" dt="2021-05-10T16:36:31.592" v="7556" actId="165"/>
          <ac:cxnSpMkLst>
            <pc:docMk/>
            <pc:sldMk cId="2682320765" sldId="296"/>
            <ac:cxnSpMk id="124" creationId="{D8F5632D-5166-4C83-A3CB-0FBA1505DCE6}"/>
          </ac:cxnSpMkLst>
        </pc:cxnChg>
        <pc:cxnChg chg="mod topLvl">
          <ac:chgData name="TRAN DUC TOAN 20195929" userId="4a870a0a-e2ca-4ac1-886f-ef8034af7182" providerId="ADAL" clId="{61BE9839-F3D0-4B3B-A04F-42DBB9820C96}" dt="2021-05-10T16:36:31.592" v="7556" actId="165"/>
          <ac:cxnSpMkLst>
            <pc:docMk/>
            <pc:sldMk cId="2682320765" sldId="296"/>
            <ac:cxnSpMk id="125" creationId="{30D670FA-F6C6-463F-A0F3-929C33639427}"/>
          </ac:cxnSpMkLst>
        </pc:cxnChg>
        <pc:cxnChg chg="mod topLvl">
          <ac:chgData name="TRAN DUC TOAN 20195929" userId="4a870a0a-e2ca-4ac1-886f-ef8034af7182" providerId="ADAL" clId="{61BE9839-F3D0-4B3B-A04F-42DBB9820C96}" dt="2021-05-10T16:36:31.592" v="7556" actId="165"/>
          <ac:cxnSpMkLst>
            <pc:docMk/>
            <pc:sldMk cId="2682320765" sldId="296"/>
            <ac:cxnSpMk id="126" creationId="{415B9E52-F091-46CD-AD33-B20D25F4C667}"/>
          </ac:cxnSpMkLst>
        </pc:cxnChg>
        <pc:cxnChg chg="mod topLvl">
          <ac:chgData name="TRAN DUC TOAN 20195929" userId="4a870a0a-e2ca-4ac1-886f-ef8034af7182" providerId="ADAL" clId="{61BE9839-F3D0-4B3B-A04F-42DBB9820C96}" dt="2021-05-10T16:36:31.592" v="7556" actId="165"/>
          <ac:cxnSpMkLst>
            <pc:docMk/>
            <pc:sldMk cId="2682320765" sldId="296"/>
            <ac:cxnSpMk id="127" creationId="{5B516C8D-AB19-4735-B3F1-47CA0A6D384D}"/>
          </ac:cxnSpMkLst>
        </pc:cxnChg>
        <pc:cxnChg chg="mod topLvl">
          <ac:chgData name="TRAN DUC TOAN 20195929" userId="4a870a0a-e2ca-4ac1-886f-ef8034af7182" providerId="ADAL" clId="{61BE9839-F3D0-4B3B-A04F-42DBB9820C96}" dt="2021-05-10T16:36:31.592" v="7556" actId="165"/>
          <ac:cxnSpMkLst>
            <pc:docMk/>
            <pc:sldMk cId="2682320765" sldId="296"/>
            <ac:cxnSpMk id="128" creationId="{F99914E3-9E57-4F95-B0D7-2D2392E18CFB}"/>
          </ac:cxnSpMkLst>
        </pc:cxnChg>
        <pc:cxnChg chg="add mod">
          <ac:chgData name="TRAN DUC TOAN 20195929" userId="4a870a0a-e2ca-4ac1-886f-ef8034af7182" providerId="ADAL" clId="{61BE9839-F3D0-4B3B-A04F-42DBB9820C96}" dt="2021-05-10T16:36:55.748" v="7575" actId="571"/>
          <ac:cxnSpMkLst>
            <pc:docMk/>
            <pc:sldMk cId="2682320765" sldId="296"/>
            <ac:cxnSpMk id="129" creationId="{4F5C0E18-D963-46CF-8F16-8756C6B0C064}"/>
          </ac:cxnSpMkLst>
        </pc:cxnChg>
        <pc:cxnChg chg="add mod">
          <ac:chgData name="TRAN DUC TOAN 20195929" userId="4a870a0a-e2ca-4ac1-886f-ef8034af7182" providerId="ADAL" clId="{61BE9839-F3D0-4B3B-A04F-42DBB9820C96}" dt="2021-05-10T16:37:08.821" v="7581" actId="571"/>
          <ac:cxnSpMkLst>
            <pc:docMk/>
            <pc:sldMk cId="2682320765" sldId="296"/>
            <ac:cxnSpMk id="131" creationId="{C1EC69D4-3432-47BC-9241-01C372AF2BE5}"/>
          </ac:cxnSpMkLst>
        </pc:cxnChg>
        <pc:cxnChg chg="add del mod">
          <ac:chgData name="TRAN DUC TOAN 20195929" userId="4a870a0a-e2ca-4ac1-886f-ef8034af7182" providerId="ADAL" clId="{61BE9839-F3D0-4B3B-A04F-42DBB9820C96}" dt="2021-05-10T16:37:31.637" v="7610" actId="21"/>
          <ac:cxnSpMkLst>
            <pc:docMk/>
            <pc:sldMk cId="2682320765" sldId="296"/>
            <ac:cxnSpMk id="133" creationId="{CA373B64-0D1A-4D73-AAFF-6619ADC37FA4}"/>
          </ac:cxnSpMkLst>
        </pc:cxnChg>
        <pc:cxnChg chg="add mod">
          <ac:chgData name="TRAN DUC TOAN 20195929" userId="4a870a0a-e2ca-4ac1-886f-ef8034af7182" providerId="ADAL" clId="{61BE9839-F3D0-4B3B-A04F-42DBB9820C96}" dt="2021-05-10T16:38:02.893" v="7614" actId="571"/>
          <ac:cxnSpMkLst>
            <pc:docMk/>
            <pc:sldMk cId="2682320765" sldId="296"/>
            <ac:cxnSpMk id="135" creationId="{C7478A9B-8523-46FD-818E-5C2685842E8E}"/>
          </ac:cxnSpMkLst>
        </pc:cxnChg>
        <pc:cxnChg chg="add del mod">
          <ac:chgData name="TRAN DUC TOAN 20195929" userId="4a870a0a-e2ca-4ac1-886f-ef8034af7182" providerId="ADAL" clId="{61BE9839-F3D0-4B3B-A04F-42DBB9820C96}" dt="2021-05-10T16:38:25.669" v="7620" actId="21"/>
          <ac:cxnSpMkLst>
            <pc:docMk/>
            <pc:sldMk cId="2682320765" sldId="296"/>
            <ac:cxnSpMk id="136" creationId="{AF16F23F-8126-4C52-97D0-3C1233937841}"/>
          </ac:cxnSpMkLst>
        </pc:cxnChg>
        <pc:cxnChg chg="add mod">
          <ac:chgData name="TRAN DUC TOAN 20195929" userId="4a870a0a-e2ca-4ac1-886f-ef8034af7182" providerId="ADAL" clId="{61BE9839-F3D0-4B3B-A04F-42DBB9820C96}" dt="2021-05-10T16:39:33.455" v="7663" actId="14100"/>
          <ac:cxnSpMkLst>
            <pc:docMk/>
            <pc:sldMk cId="2682320765" sldId="296"/>
            <ac:cxnSpMk id="137" creationId="{A3D49EF0-1A3E-4D9C-A877-984826253ED8}"/>
          </ac:cxnSpMkLst>
        </pc:cxnChg>
      </pc:sldChg>
      <pc:sldChg chg="addSp delSp modSp mod ord modAnim">
        <pc:chgData name="TRAN DUC TOAN 20195929" userId="4a870a0a-e2ca-4ac1-886f-ef8034af7182" providerId="ADAL" clId="{61BE9839-F3D0-4B3B-A04F-42DBB9820C96}" dt="2021-06-02T10:34:24.392" v="14830" actId="20577"/>
        <pc:sldMkLst>
          <pc:docMk/>
          <pc:sldMk cId="3504156474" sldId="297"/>
        </pc:sldMkLst>
        <pc:spChg chg="add del mod">
          <ac:chgData name="TRAN DUC TOAN 20195929" userId="4a870a0a-e2ca-4ac1-886f-ef8034af7182" providerId="ADAL" clId="{61BE9839-F3D0-4B3B-A04F-42DBB9820C96}" dt="2021-05-10T16:21:54.124" v="6833"/>
          <ac:spMkLst>
            <pc:docMk/>
            <pc:sldMk cId="3504156474" sldId="297"/>
            <ac:spMk id="4" creationId="{4CED58E7-6794-4CC9-B6D6-73BB41076A4A}"/>
          </ac:spMkLst>
        </pc:spChg>
        <pc:spChg chg="add mod">
          <ac:chgData name="TRAN DUC TOAN 20195929" userId="4a870a0a-e2ca-4ac1-886f-ef8034af7182" providerId="ADAL" clId="{61BE9839-F3D0-4B3B-A04F-42DBB9820C96}" dt="2021-05-10T16:28:47.828" v="7267" actId="1037"/>
          <ac:spMkLst>
            <pc:docMk/>
            <pc:sldMk cId="3504156474" sldId="297"/>
            <ac:spMk id="6" creationId="{11B1951B-3C7B-4327-92E6-481BE3FB7BDA}"/>
          </ac:spMkLst>
        </pc:spChg>
        <pc:spChg chg="add mod">
          <ac:chgData name="TRAN DUC TOAN 20195929" userId="4a870a0a-e2ca-4ac1-886f-ef8034af7182" providerId="ADAL" clId="{61BE9839-F3D0-4B3B-A04F-42DBB9820C96}" dt="2021-05-10T16:28:42.229" v="7261" actId="1037"/>
          <ac:spMkLst>
            <pc:docMk/>
            <pc:sldMk cId="3504156474" sldId="297"/>
            <ac:spMk id="7" creationId="{1F4AA3C0-640F-437B-882C-D27AF4543A7D}"/>
          </ac:spMkLst>
        </pc:spChg>
        <pc:spChg chg="add mod">
          <ac:chgData name="TRAN DUC TOAN 20195929" userId="4a870a0a-e2ca-4ac1-886f-ef8034af7182" providerId="ADAL" clId="{61BE9839-F3D0-4B3B-A04F-42DBB9820C96}" dt="2021-06-02T10:34:14.675" v="14828" actId="113"/>
          <ac:spMkLst>
            <pc:docMk/>
            <pc:sldMk cId="3504156474" sldId="297"/>
            <ac:spMk id="93" creationId="{EBA5C0C8-A604-46A5-8BD6-4266624003E6}"/>
          </ac:spMkLst>
        </pc:spChg>
        <pc:spChg chg="add mod">
          <ac:chgData name="TRAN DUC TOAN 20195929" userId="4a870a0a-e2ca-4ac1-886f-ef8034af7182" providerId="ADAL" clId="{61BE9839-F3D0-4B3B-A04F-42DBB9820C96}" dt="2021-05-10T16:22:50.472" v="6860" actId="1038"/>
          <ac:spMkLst>
            <pc:docMk/>
            <pc:sldMk cId="3504156474" sldId="297"/>
            <ac:spMk id="94" creationId="{FAAABDB7-86C3-4245-B621-527657131F9A}"/>
          </ac:spMkLst>
        </pc:spChg>
        <pc:spChg chg="add mod">
          <ac:chgData name="TRAN DUC TOAN 20195929" userId="4a870a0a-e2ca-4ac1-886f-ef8034af7182" providerId="ADAL" clId="{61BE9839-F3D0-4B3B-A04F-42DBB9820C96}" dt="2021-05-10T16:23:44.850" v="6941" actId="1037"/>
          <ac:spMkLst>
            <pc:docMk/>
            <pc:sldMk cId="3504156474" sldId="297"/>
            <ac:spMk id="95" creationId="{58545989-AF04-4A06-BBA9-E346BEAD4931}"/>
          </ac:spMkLst>
        </pc:spChg>
        <pc:spChg chg="add mod">
          <ac:chgData name="TRAN DUC TOAN 20195929" userId="4a870a0a-e2ca-4ac1-886f-ef8034af7182" providerId="ADAL" clId="{61BE9839-F3D0-4B3B-A04F-42DBB9820C96}" dt="2021-05-10T16:24:58.745" v="7041" actId="1037"/>
          <ac:spMkLst>
            <pc:docMk/>
            <pc:sldMk cId="3504156474" sldId="297"/>
            <ac:spMk id="129" creationId="{B394A85C-C138-4D6F-A5D5-748B934F5B13}"/>
          </ac:spMkLst>
        </pc:spChg>
        <pc:spChg chg="add mod">
          <ac:chgData name="TRAN DUC TOAN 20195929" userId="4a870a0a-e2ca-4ac1-886f-ef8034af7182" providerId="ADAL" clId="{61BE9839-F3D0-4B3B-A04F-42DBB9820C96}" dt="2021-05-10T16:25:25.268" v="7103" actId="14100"/>
          <ac:spMkLst>
            <pc:docMk/>
            <pc:sldMk cId="3504156474" sldId="297"/>
            <ac:spMk id="130" creationId="{5BFD800E-20A7-4A8E-9FE7-0FCAD6E9EE76}"/>
          </ac:spMkLst>
        </pc:spChg>
        <pc:spChg chg="add mod">
          <ac:chgData name="TRAN DUC TOAN 20195929" userId="4a870a0a-e2ca-4ac1-886f-ef8034af7182" providerId="ADAL" clId="{61BE9839-F3D0-4B3B-A04F-42DBB9820C96}" dt="2021-06-02T10:34:24.392" v="14830" actId="20577"/>
          <ac:spMkLst>
            <pc:docMk/>
            <pc:sldMk cId="3504156474" sldId="297"/>
            <ac:spMk id="131" creationId="{70BCA777-33A1-4042-81CA-0ADDBBC9923F}"/>
          </ac:spMkLst>
        </pc:spChg>
        <pc:picChg chg="del">
          <ac:chgData name="TRAN DUC TOAN 20195929" userId="4a870a0a-e2ca-4ac1-886f-ef8034af7182" providerId="ADAL" clId="{61BE9839-F3D0-4B3B-A04F-42DBB9820C96}" dt="2021-05-10T16:21:44.751" v="6829" actId="21"/>
          <ac:picMkLst>
            <pc:docMk/>
            <pc:sldMk cId="3504156474" sldId="297"/>
            <ac:picMk id="92" creationId="{4FC35D69-4CAA-4C9F-9AB9-D5A582E33213}"/>
          </ac:picMkLst>
        </pc:picChg>
        <pc:picChg chg="del">
          <ac:chgData name="TRAN DUC TOAN 20195929" userId="4a870a0a-e2ca-4ac1-886f-ef8034af7182" providerId="ADAL" clId="{61BE9839-F3D0-4B3B-A04F-42DBB9820C96}" dt="2021-05-10T16:21:45.395" v="6830" actId="21"/>
          <ac:picMkLst>
            <pc:docMk/>
            <pc:sldMk cId="3504156474" sldId="297"/>
            <ac:picMk id="93" creationId="{F65C271A-BAB4-4F52-96E4-B8C898163DDE}"/>
          </ac:picMkLst>
        </pc:picChg>
      </pc:sldChg>
      <pc:sldChg chg="addSp delSp modSp mod addAnim delAnim modAnim">
        <pc:chgData name="TRAN DUC TOAN 20195929" userId="4a870a0a-e2ca-4ac1-886f-ef8034af7182" providerId="ADAL" clId="{61BE9839-F3D0-4B3B-A04F-42DBB9820C96}" dt="2021-06-03T09:54:30.384" v="21679"/>
        <pc:sldMkLst>
          <pc:docMk/>
          <pc:sldMk cId="1711793692" sldId="298"/>
        </pc:sldMkLst>
        <pc:spChg chg="add mod">
          <ac:chgData name="TRAN DUC TOAN 20195929" userId="4a870a0a-e2ca-4ac1-886f-ef8034af7182" providerId="ADAL" clId="{61BE9839-F3D0-4B3B-A04F-42DBB9820C96}" dt="2021-06-02T16:34:48.749" v="17696" actId="1036"/>
          <ac:spMkLst>
            <pc:docMk/>
            <pc:sldMk cId="1711793692" sldId="298"/>
            <ac:spMk id="4" creationId="{DFB6C9DB-D213-43C0-9CA4-B4C5C92FC217}"/>
          </ac:spMkLst>
        </pc:spChg>
        <pc:spChg chg="add mod">
          <ac:chgData name="TRAN DUC TOAN 20195929" userId="4a870a0a-e2ca-4ac1-886f-ef8034af7182" providerId="ADAL" clId="{61BE9839-F3D0-4B3B-A04F-42DBB9820C96}" dt="2021-06-02T16:34:26.709" v="17657" actId="1036"/>
          <ac:spMkLst>
            <pc:docMk/>
            <pc:sldMk cId="1711793692" sldId="298"/>
            <ac:spMk id="7" creationId="{04457F12-1429-43FC-846B-DADAF018E3B6}"/>
          </ac:spMkLst>
        </pc:spChg>
        <pc:spChg chg="add mod">
          <ac:chgData name="TRAN DUC TOAN 20195929" userId="4a870a0a-e2ca-4ac1-886f-ef8034af7182" providerId="ADAL" clId="{61BE9839-F3D0-4B3B-A04F-42DBB9820C96}" dt="2021-06-02T16:34:40.246" v="17686" actId="1037"/>
          <ac:spMkLst>
            <pc:docMk/>
            <pc:sldMk cId="1711793692" sldId="298"/>
            <ac:spMk id="8" creationId="{56E5B04F-A9E4-4645-BA42-46D69A1B3329}"/>
          </ac:spMkLst>
        </pc:spChg>
        <pc:spChg chg="add del mod">
          <ac:chgData name="TRAN DUC TOAN 20195929" userId="4a870a0a-e2ca-4ac1-886f-ef8034af7182" providerId="ADAL" clId="{61BE9839-F3D0-4B3B-A04F-42DBB9820C96}" dt="2021-06-02T10:49:22.831" v="15413" actId="21"/>
          <ac:spMkLst>
            <pc:docMk/>
            <pc:sldMk cId="1711793692" sldId="298"/>
            <ac:spMk id="92" creationId="{CCE77F61-AEA7-45F0-B3C7-D29DD46D9115}"/>
          </ac:spMkLst>
        </pc:spChg>
        <pc:spChg chg="add del mod">
          <ac:chgData name="TRAN DUC TOAN 20195929" userId="4a870a0a-e2ca-4ac1-886f-ef8034af7182" providerId="ADAL" clId="{61BE9839-F3D0-4B3B-A04F-42DBB9820C96}" dt="2021-06-02T10:49:20.283" v="15412" actId="21"/>
          <ac:spMkLst>
            <pc:docMk/>
            <pc:sldMk cId="1711793692" sldId="298"/>
            <ac:spMk id="93" creationId="{E5EC00F4-03C9-46E2-BB29-47ED7C48F0D8}"/>
          </ac:spMkLst>
        </pc:spChg>
        <pc:spChg chg="add mod">
          <ac:chgData name="TRAN DUC TOAN 20195929" userId="4a870a0a-e2ca-4ac1-886f-ef8034af7182" providerId="ADAL" clId="{61BE9839-F3D0-4B3B-A04F-42DBB9820C96}" dt="2021-06-02T11:00:26.121" v="15874" actId="207"/>
          <ac:spMkLst>
            <pc:docMk/>
            <pc:sldMk cId="1711793692" sldId="298"/>
            <ac:spMk id="94" creationId="{54D9BE66-3B65-481F-8716-A29AE40B8BF3}"/>
          </ac:spMkLst>
        </pc:spChg>
        <pc:spChg chg="add mod">
          <ac:chgData name="TRAN DUC TOAN 20195929" userId="4a870a0a-e2ca-4ac1-886f-ef8034af7182" providerId="ADAL" clId="{61BE9839-F3D0-4B3B-A04F-42DBB9820C96}" dt="2021-06-02T11:00:26.121" v="15874" actId="207"/>
          <ac:spMkLst>
            <pc:docMk/>
            <pc:sldMk cId="1711793692" sldId="298"/>
            <ac:spMk id="95" creationId="{85D809B8-C6CA-466B-A30A-8963B140C036}"/>
          </ac:spMkLst>
        </pc:spChg>
        <pc:graphicFrameChg chg="add del mod">
          <ac:chgData name="TRAN DUC TOAN 20195929" userId="4a870a0a-e2ca-4ac1-886f-ef8034af7182" providerId="ADAL" clId="{61BE9839-F3D0-4B3B-A04F-42DBB9820C96}" dt="2021-05-21T16:19:07.201" v="8782"/>
          <ac:graphicFrameMkLst>
            <pc:docMk/>
            <pc:sldMk cId="1711793692" sldId="298"/>
            <ac:graphicFrameMk id="6" creationId="{C7C2EC15-2178-410D-B0A2-149118C44C1A}"/>
          </ac:graphicFrameMkLst>
        </pc:graphicFrameChg>
        <pc:picChg chg="del">
          <ac:chgData name="TRAN DUC TOAN 20195929" userId="4a870a0a-e2ca-4ac1-886f-ef8034af7182" providerId="ADAL" clId="{61BE9839-F3D0-4B3B-A04F-42DBB9820C96}" dt="2021-05-21T15:37:55.228" v="7877" actId="21"/>
          <ac:picMkLst>
            <pc:docMk/>
            <pc:sldMk cId="1711793692" sldId="298"/>
            <ac:picMk id="92" creationId="{4FC35D69-4CAA-4C9F-9AB9-D5A582E33213}"/>
          </ac:picMkLst>
        </pc:picChg>
        <pc:picChg chg="del">
          <ac:chgData name="TRAN DUC TOAN 20195929" userId="4a870a0a-e2ca-4ac1-886f-ef8034af7182" providerId="ADAL" clId="{61BE9839-F3D0-4B3B-A04F-42DBB9820C96}" dt="2021-05-21T15:37:55.845" v="7878" actId="21"/>
          <ac:picMkLst>
            <pc:docMk/>
            <pc:sldMk cId="1711793692" sldId="298"/>
            <ac:picMk id="93" creationId="{F65C271A-BAB4-4F52-96E4-B8C898163DDE}"/>
          </ac:picMkLst>
        </pc:picChg>
      </pc:sldChg>
      <pc:sldChg chg="addSp delSp modSp mod delAnim modAnim">
        <pc:chgData name="TRAN DUC TOAN 20195929" userId="4a870a0a-e2ca-4ac1-886f-ef8034af7182" providerId="ADAL" clId="{61BE9839-F3D0-4B3B-A04F-42DBB9820C96}" dt="2021-06-03T09:55:16.226" v="21691"/>
        <pc:sldMkLst>
          <pc:docMk/>
          <pc:sldMk cId="2435894623" sldId="299"/>
        </pc:sldMkLst>
        <pc:spChg chg="add mod">
          <ac:chgData name="TRAN DUC TOAN 20195929" userId="4a870a0a-e2ca-4ac1-886f-ef8034af7182" providerId="ADAL" clId="{61BE9839-F3D0-4B3B-A04F-42DBB9820C96}" dt="2021-06-02T16:57:07.246" v="17887" actId="20577"/>
          <ac:spMkLst>
            <pc:docMk/>
            <pc:sldMk cId="2435894623" sldId="299"/>
            <ac:spMk id="4" creationId="{1A25C938-0171-4160-BD13-70AD0B13FC60}"/>
          </ac:spMkLst>
        </pc:spChg>
        <pc:spChg chg="add del mod">
          <ac:chgData name="TRAN DUC TOAN 20195929" userId="4a870a0a-e2ca-4ac1-886f-ef8034af7182" providerId="ADAL" clId="{61BE9839-F3D0-4B3B-A04F-42DBB9820C96}" dt="2021-05-21T16:39:08.262" v="8874"/>
          <ac:spMkLst>
            <pc:docMk/>
            <pc:sldMk cId="2435894623" sldId="299"/>
            <ac:spMk id="7" creationId="{0EAE92FC-9006-4283-B002-FD27EA6F0E0F}"/>
          </ac:spMkLst>
        </pc:spChg>
        <pc:spChg chg="add mod">
          <ac:chgData name="TRAN DUC TOAN 20195929" userId="4a870a0a-e2ca-4ac1-886f-ef8034af7182" providerId="ADAL" clId="{61BE9839-F3D0-4B3B-A04F-42DBB9820C96}" dt="2021-06-02T17:00:12.011" v="18122" actId="1036"/>
          <ac:spMkLst>
            <pc:docMk/>
            <pc:sldMk cId="2435894623" sldId="299"/>
            <ac:spMk id="7" creationId="{C0AF121B-5CAC-46E5-ABAC-BAAB44FF2D25}"/>
          </ac:spMkLst>
        </pc:spChg>
        <pc:spChg chg="add mod">
          <ac:chgData name="TRAN DUC TOAN 20195929" userId="4a870a0a-e2ca-4ac1-886f-ef8034af7182" providerId="ADAL" clId="{61BE9839-F3D0-4B3B-A04F-42DBB9820C96}" dt="2021-06-02T17:02:50.736" v="18275" actId="1037"/>
          <ac:spMkLst>
            <pc:docMk/>
            <pc:sldMk cId="2435894623" sldId="299"/>
            <ac:spMk id="8" creationId="{32B678C7-D18B-4303-8207-40589D1F4A93}"/>
          </ac:spMkLst>
        </pc:spChg>
        <pc:spChg chg="add del mod">
          <ac:chgData name="TRAN DUC TOAN 20195929" userId="4a870a0a-e2ca-4ac1-886f-ef8034af7182" providerId="ADAL" clId="{61BE9839-F3D0-4B3B-A04F-42DBB9820C96}" dt="2021-06-02T17:12:48.680" v="18831" actId="21"/>
          <ac:spMkLst>
            <pc:docMk/>
            <pc:sldMk cId="2435894623" sldId="299"/>
            <ac:spMk id="10" creationId="{62A6A7FB-4D2E-4CBF-9639-85A94097AA69}"/>
          </ac:spMkLst>
        </pc:spChg>
        <pc:spChg chg="add mod">
          <ac:chgData name="TRAN DUC TOAN 20195929" userId="4a870a0a-e2ca-4ac1-886f-ef8034af7182" providerId="ADAL" clId="{61BE9839-F3D0-4B3B-A04F-42DBB9820C96}" dt="2021-06-02T17:13:26.464" v="18907" actId="1038"/>
          <ac:spMkLst>
            <pc:docMk/>
            <pc:sldMk cId="2435894623" sldId="299"/>
            <ac:spMk id="11" creationId="{D44CD0E9-1F46-4552-844E-ED8AD1D3F085}"/>
          </ac:spMkLst>
        </pc:spChg>
        <pc:spChg chg="add mod">
          <ac:chgData name="TRAN DUC TOAN 20195929" userId="4a870a0a-e2ca-4ac1-886f-ef8034af7182" providerId="ADAL" clId="{61BE9839-F3D0-4B3B-A04F-42DBB9820C96}" dt="2021-06-02T17:13:15.539" v="18885" actId="1038"/>
          <ac:spMkLst>
            <pc:docMk/>
            <pc:sldMk cId="2435894623" sldId="299"/>
            <ac:spMk id="12" creationId="{E186B438-97A4-4513-803B-5AF8BF4607EB}"/>
          </ac:spMkLst>
        </pc:spChg>
        <pc:spChg chg="add mod">
          <ac:chgData name="TRAN DUC TOAN 20195929" userId="4a870a0a-e2ca-4ac1-886f-ef8034af7182" providerId="ADAL" clId="{61BE9839-F3D0-4B3B-A04F-42DBB9820C96}" dt="2021-06-02T17:11:40.435" v="18783" actId="1038"/>
          <ac:spMkLst>
            <pc:docMk/>
            <pc:sldMk cId="2435894623" sldId="299"/>
            <ac:spMk id="14" creationId="{FEF89991-D0ED-4EF1-9BA5-0EADAE33C9FB}"/>
          </ac:spMkLst>
        </pc:spChg>
        <pc:spChg chg="add mod">
          <ac:chgData name="TRAN DUC TOAN 20195929" userId="4a870a0a-e2ca-4ac1-886f-ef8034af7182" providerId="ADAL" clId="{61BE9839-F3D0-4B3B-A04F-42DBB9820C96}" dt="2021-06-02T17:13:08.846" v="18870" actId="1037"/>
          <ac:spMkLst>
            <pc:docMk/>
            <pc:sldMk cId="2435894623" sldId="299"/>
            <ac:spMk id="15" creationId="{ABFD17E2-018C-4712-B03B-4616948348B7}"/>
          </ac:spMkLst>
        </pc:spChg>
        <pc:spChg chg="add del mod">
          <ac:chgData name="TRAN DUC TOAN 20195929" userId="4a870a0a-e2ca-4ac1-886f-ef8034af7182" providerId="ADAL" clId="{61BE9839-F3D0-4B3B-A04F-42DBB9820C96}" dt="2021-06-02T10:50:12.916" v="15444" actId="21"/>
          <ac:spMkLst>
            <pc:docMk/>
            <pc:sldMk cId="2435894623" sldId="299"/>
            <ac:spMk id="92" creationId="{DACDE02F-913A-4CCB-A84A-FCC2E8FD2581}"/>
          </ac:spMkLst>
        </pc:spChg>
        <pc:spChg chg="add del mod">
          <ac:chgData name="TRAN DUC TOAN 20195929" userId="4a870a0a-e2ca-4ac1-886f-ef8034af7182" providerId="ADAL" clId="{61BE9839-F3D0-4B3B-A04F-42DBB9820C96}" dt="2021-06-02T10:50:09.857" v="15443" actId="21"/>
          <ac:spMkLst>
            <pc:docMk/>
            <pc:sldMk cId="2435894623" sldId="299"/>
            <ac:spMk id="93" creationId="{35B7033F-907F-4AFE-9ABA-419A401D182D}"/>
          </ac:spMkLst>
        </pc:spChg>
        <pc:spChg chg="add mod">
          <ac:chgData name="TRAN DUC TOAN 20195929" userId="4a870a0a-e2ca-4ac1-886f-ef8034af7182" providerId="ADAL" clId="{61BE9839-F3D0-4B3B-A04F-42DBB9820C96}" dt="2021-06-02T11:00:30.600" v="15875" actId="207"/>
          <ac:spMkLst>
            <pc:docMk/>
            <pc:sldMk cId="2435894623" sldId="299"/>
            <ac:spMk id="94" creationId="{F5FC954A-46E6-45EC-82CE-BD7883C5C3AF}"/>
          </ac:spMkLst>
        </pc:spChg>
        <pc:spChg chg="add mod">
          <ac:chgData name="TRAN DUC TOAN 20195929" userId="4a870a0a-e2ca-4ac1-886f-ef8034af7182" providerId="ADAL" clId="{61BE9839-F3D0-4B3B-A04F-42DBB9820C96}" dt="2021-06-02T11:07:26.894" v="15923" actId="1035"/>
          <ac:spMkLst>
            <pc:docMk/>
            <pc:sldMk cId="2435894623" sldId="299"/>
            <ac:spMk id="95" creationId="{B60333B6-BE3A-4609-96F0-EBE31B31E820}"/>
          </ac:spMkLst>
        </pc:spChg>
        <pc:spChg chg="add del">
          <ac:chgData name="TRAN DUC TOAN 20195929" userId="4a870a0a-e2ca-4ac1-886f-ef8034af7182" providerId="ADAL" clId="{61BE9839-F3D0-4B3B-A04F-42DBB9820C96}" dt="2021-06-02T17:05:38.176" v="18347"/>
          <ac:spMkLst>
            <pc:docMk/>
            <pc:sldMk cId="2435894623" sldId="299"/>
            <ac:spMk id="129" creationId="{4A5DDC00-6966-4A12-B44C-0AEC8F6A38AA}"/>
          </ac:spMkLst>
        </pc:spChg>
        <pc:spChg chg="add mod">
          <ac:chgData name="TRAN DUC TOAN 20195929" userId="4a870a0a-e2ca-4ac1-886f-ef8034af7182" providerId="ADAL" clId="{61BE9839-F3D0-4B3B-A04F-42DBB9820C96}" dt="2021-06-02T17:12:19.842" v="18803" actId="571"/>
          <ac:spMkLst>
            <pc:docMk/>
            <pc:sldMk cId="2435894623" sldId="299"/>
            <ac:spMk id="130" creationId="{920964EB-99D4-415A-A912-6974D4CB55B2}"/>
          </ac:spMkLst>
        </pc:spChg>
        <pc:graphicFrameChg chg="add del mod">
          <ac:chgData name="TRAN DUC TOAN 20195929" userId="4a870a0a-e2ca-4ac1-886f-ef8034af7182" providerId="ADAL" clId="{61BE9839-F3D0-4B3B-A04F-42DBB9820C96}" dt="2021-05-21T16:23:45.663" v="8857"/>
          <ac:graphicFrameMkLst>
            <pc:docMk/>
            <pc:sldMk cId="2435894623" sldId="299"/>
            <ac:graphicFrameMk id="6" creationId="{943D4823-79A9-4122-B80E-074369E24025}"/>
          </ac:graphicFrameMkLst>
        </pc:graphicFrameChg>
        <pc:picChg chg="add del mod modCrop">
          <ac:chgData name="TRAN DUC TOAN 20195929" userId="4a870a0a-e2ca-4ac1-886f-ef8034af7182" providerId="ADAL" clId="{61BE9839-F3D0-4B3B-A04F-42DBB9820C96}" dt="2021-06-02T17:12:43.346" v="18830" actId="21"/>
          <ac:picMkLst>
            <pc:docMk/>
            <pc:sldMk cId="2435894623" sldId="299"/>
            <ac:picMk id="9" creationId="{2BA6D65C-C7ED-4DA7-ACDD-E5DB02119B14}"/>
          </ac:picMkLst>
        </pc:picChg>
        <pc:picChg chg="del">
          <ac:chgData name="TRAN DUC TOAN 20195929" userId="4a870a0a-e2ca-4ac1-886f-ef8034af7182" providerId="ADAL" clId="{61BE9839-F3D0-4B3B-A04F-42DBB9820C96}" dt="2021-05-21T16:23:25.656" v="8852" actId="21"/>
          <ac:picMkLst>
            <pc:docMk/>
            <pc:sldMk cId="2435894623" sldId="299"/>
            <ac:picMk id="92" creationId="{4FC35D69-4CAA-4C9F-9AB9-D5A582E33213}"/>
          </ac:picMkLst>
        </pc:picChg>
        <pc:picChg chg="del">
          <ac:chgData name="TRAN DUC TOAN 20195929" userId="4a870a0a-e2ca-4ac1-886f-ef8034af7182" providerId="ADAL" clId="{61BE9839-F3D0-4B3B-A04F-42DBB9820C96}" dt="2021-05-21T16:23:26.253" v="8853" actId="21"/>
          <ac:picMkLst>
            <pc:docMk/>
            <pc:sldMk cId="2435894623" sldId="299"/>
            <ac:picMk id="93" creationId="{F65C271A-BAB4-4F52-96E4-B8C898163DDE}"/>
          </ac:picMkLst>
        </pc:picChg>
      </pc:sldChg>
      <pc:sldChg chg="addSp delSp modSp del mod ord">
        <pc:chgData name="TRAN DUC TOAN 20195929" userId="4a870a0a-e2ca-4ac1-886f-ef8034af7182" providerId="ADAL" clId="{61BE9839-F3D0-4B3B-A04F-42DBB9820C96}" dt="2021-06-01T09:40:41.957" v="9932" actId="2696"/>
        <pc:sldMkLst>
          <pc:docMk/>
          <pc:sldMk cId="795137677" sldId="300"/>
        </pc:sldMkLst>
        <pc:spChg chg="add mod">
          <ac:chgData name="TRAN DUC TOAN 20195929" userId="4a870a0a-e2ca-4ac1-886f-ef8034af7182" providerId="ADAL" clId="{61BE9839-F3D0-4B3B-A04F-42DBB9820C96}" dt="2021-06-01T09:39:42.640" v="9908" actId="1037"/>
          <ac:spMkLst>
            <pc:docMk/>
            <pc:sldMk cId="795137677" sldId="300"/>
            <ac:spMk id="4" creationId="{CC91A7C7-C063-439E-8DFD-CF55F4560105}"/>
          </ac:spMkLst>
        </pc:spChg>
        <pc:picChg chg="del">
          <ac:chgData name="TRAN DUC TOAN 20195929" userId="4a870a0a-e2ca-4ac1-886f-ef8034af7182" providerId="ADAL" clId="{61BE9839-F3D0-4B3B-A04F-42DBB9820C96}" dt="2021-05-22T14:49:22.263" v="9370" actId="21"/>
          <ac:picMkLst>
            <pc:docMk/>
            <pc:sldMk cId="795137677" sldId="300"/>
            <ac:picMk id="92" creationId="{4FC35D69-4CAA-4C9F-9AB9-D5A582E33213}"/>
          </ac:picMkLst>
        </pc:picChg>
        <pc:picChg chg="add mod">
          <ac:chgData name="TRAN DUC TOAN 20195929" userId="4a870a0a-e2ca-4ac1-886f-ef8034af7182" providerId="ADAL" clId="{61BE9839-F3D0-4B3B-A04F-42DBB9820C96}" dt="2021-06-01T09:39:48.489" v="9929" actId="1038"/>
          <ac:picMkLst>
            <pc:docMk/>
            <pc:sldMk cId="795137677" sldId="300"/>
            <ac:picMk id="92" creationId="{B26CC1E6-9B6A-4633-8E1B-26C743892516}"/>
          </ac:picMkLst>
        </pc:picChg>
        <pc:picChg chg="add mod modCrop">
          <ac:chgData name="TRAN DUC TOAN 20195929" userId="4a870a0a-e2ca-4ac1-886f-ef8034af7182" providerId="ADAL" clId="{61BE9839-F3D0-4B3B-A04F-42DBB9820C96}" dt="2021-06-01T09:15:08.041" v="9451" actId="732"/>
          <ac:picMkLst>
            <pc:docMk/>
            <pc:sldMk cId="795137677" sldId="300"/>
            <ac:picMk id="93" creationId="{56072FB2-574A-484A-91CE-77B57F81FE57}"/>
          </ac:picMkLst>
        </pc:picChg>
        <pc:picChg chg="del">
          <ac:chgData name="TRAN DUC TOAN 20195929" userId="4a870a0a-e2ca-4ac1-886f-ef8034af7182" providerId="ADAL" clId="{61BE9839-F3D0-4B3B-A04F-42DBB9820C96}" dt="2021-05-21T17:25:23.837" v="9276" actId="21"/>
          <ac:picMkLst>
            <pc:docMk/>
            <pc:sldMk cId="795137677" sldId="300"/>
            <ac:picMk id="93" creationId="{F65C271A-BAB4-4F52-96E4-B8C898163DDE}"/>
          </ac:picMkLst>
        </pc:picChg>
      </pc:sldChg>
      <pc:sldChg chg="addSp delSp modSp mod ord modAnim modShow">
        <pc:chgData name="TRAN DUC TOAN 20195929" userId="4a870a0a-e2ca-4ac1-886f-ef8034af7182" providerId="ADAL" clId="{61BE9839-F3D0-4B3B-A04F-42DBB9820C96}" dt="2021-06-03T09:56:09.786" v="21739"/>
        <pc:sldMkLst>
          <pc:docMk/>
          <pc:sldMk cId="880733539" sldId="301"/>
        </pc:sldMkLst>
        <pc:spChg chg="add mod">
          <ac:chgData name="TRAN DUC TOAN 20195929" userId="4a870a0a-e2ca-4ac1-886f-ef8034af7182" providerId="ADAL" clId="{61BE9839-F3D0-4B3B-A04F-42DBB9820C96}" dt="2021-06-03T09:55:59.302" v="21735" actId="1036"/>
          <ac:spMkLst>
            <pc:docMk/>
            <pc:sldMk cId="880733539" sldId="301"/>
            <ac:spMk id="4" creationId="{7F2F0E70-EF79-4B30-A69D-5345BEDDBBE8}"/>
          </ac:spMkLst>
        </pc:spChg>
        <pc:picChg chg="del">
          <ac:chgData name="TRAN DUC TOAN 20195929" userId="4a870a0a-e2ca-4ac1-886f-ef8034af7182" providerId="ADAL" clId="{61BE9839-F3D0-4B3B-A04F-42DBB9820C96}" dt="2021-05-22T14:49:25.677" v="9371" actId="21"/>
          <ac:picMkLst>
            <pc:docMk/>
            <pc:sldMk cId="880733539" sldId="301"/>
            <ac:picMk id="92" creationId="{4FC35D69-4CAA-4C9F-9AB9-D5A582E33213}"/>
          </ac:picMkLst>
        </pc:picChg>
        <pc:picChg chg="add mod">
          <ac:chgData name="TRAN DUC TOAN 20195929" userId="4a870a0a-e2ca-4ac1-886f-ef8034af7182" providerId="ADAL" clId="{61BE9839-F3D0-4B3B-A04F-42DBB9820C96}" dt="2021-06-03T09:56:00.805" v="21736" actId="1076"/>
          <ac:picMkLst>
            <pc:docMk/>
            <pc:sldMk cId="880733539" sldId="301"/>
            <ac:picMk id="92" creationId="{E7B34D59-2A92-48D9-9FBB-8A7E2F19101E}"/>
          </ac:picMkLst>
        </pc:picChg>
        <pc:picChg chg="add mod modCrop">
          <ac:chgData name="TRAN DUC TOAN 20195929" userId="4a870a0a-e2ca-4ac1-886f-ef8034af7182" providerId="ADAL" clId="{61BE9839-F3D0-4B3B-A04F-42DBB9820C96}" dt="2021-06-01T09:21:19.321" v="9462" actId="18131"/>
          <ac:picMkLst>
            <pc:docMk/>
            <pc:sldMk cId="880733539" sldId="301"/>
            <ac:picMk id="93" creationId="{0009D1B9-0C53-4922-B58D-B1B6BD6E0FDC}"/>
          </ac:picMkLst>
        </pc:picChg>
        <pc:picChg chg="del">
          <ac:chgData name="TRAN DUC TOAN 20195929" userId="4a870a0a-e2ca-4ac1-886f-ef8034af7182" providerId="ADAL" clId="{61BE9839-F3D0-4B3B-A04F-42DBB9820C96}" dt="2021-05-22T14:49:27.351" v="9372" actId="21"/>
          <ac:picMkLst>
            <pc:docMk/>
            <pc:sldMk cId="880733539" sldId="301"/>
            <ac:picMk id="93" creationId="{F65C271A-BAB4-4F52-96E4-B8C898163DDE}"/>
          </ac:picMkLst>
        </pc:picChg>
      </pc:sldChg>
      <pc:sldChg chg="addSp delSp modSp del mod">
        <pc:chgData name="TRAN DUC TOAN 20195929" userId="4a870a0a-e2ca-4ac1-886f-ef8034af7182" providerId="ADAL" clId="{61BE9839-F3D0-4B3B-A04F-42DBB9820C96}" dt="2021-06-01T09:22:14.483" v="9463" actId="2696"/>
        <pc:sldMkLst>
          <pc:docMk/>
          <pc:sldMk cId="1197733586" sldId="302"/>
        </pc:sldMkLst>
        <pc:spChg chg="del">
          <ac:chgData name="TRAN DUC TOAN 20195929" userId="4a870a0a-e2ca-4ac1-886f-ef8034af7182" providerId="ADAL" clId="{61BE9839-F3D0-4B3B-A04F-42DBB9820C96}" dt="2021-06-01T09:12:05.408" v="9432" actId="21"/>
          <ac:spMkLst>
            <pc:docMk/>
            <pc:sldMk cId="1197733586" sldId="302"/>
            <ac:spMk id="3" creationId="{6C06ADEE-5C70-4A21-BA1C-6933805CACA6}"/>
          </ac:spMkLst>
        </pc:spChg>
        <pc:spChg chg="del">
          <ac:chgData name="TRAN DUC TOAN 20195929" userId="4a870a0a-e2ca-4ac1-886f-ef8034af7182" providerId="ADAL" clId="{61BE9839-F3D0-4B3B-A04F-42DBB9820C96}" dt="2021-06-01T09:12:05.408" v="9432" actId="21"/>
          <ac:spMkLst>
            <pc:docMk/>
            <pc:sldMk cId="1197733586" sldId="302"/>
            <ac:spMk id="5" creationId="{312216B6-0F85-4424-85BA-DADD5057BFB6}"/>
          </ac:spMkLst>
        </pc:spChg>
        <pc:spChg chg="del">
          <ac:chgData name="TRAN DUC TOAN 20195929" userId="4a870a0a-e2ca-4ac1-886f-ef8034af7182" providerId="ADAL" clId="{61BE9839-F3D0-4B3B-A04F-42DBB9820C96}" dt="2021-06-01T09:12:05.408" v="9432" actId="21"/>
          <ac:spMkLst>
            <pc:docMk/>
            <pc:sldMk cId="1197733586" sldId="302"/>
            <ac:spMk id="43" creationId="{7E337AFA-931B-4B5C-BD4E-7248282C3871}"/>
          </ac:spMkLst>
        </pc:spChg>
        <pc:spChg chg="del">
          <ac:chgData name="TRAN DUC TOAN 20195929" userId="4a870a0a-e2ca-4ac1-886f-ef8034af7182" providerId="ADAL" clId="{61BE9839-F3D0-4B3B-A04F-42DBB9820C96}" dt="2021-06-01T09:12:05.408" v="9432" actId="21"/>
          <ac:spMkLst>
            <pc:docMk/>
            <pc:sldMk cId="1197733586" sldId="302"/>
            <ac:spMk id="96" creationId="{66CF37BA-86F1-4A5B-AC4F-F943AA50A63E}"/>
          </ac:spMkLst>
        </pc:spChg>
        <pc:grpChg chg="del">
          <ac:chgData name="TRAN DUC TOAN 20195929" userId="4a870a0a-e2ca-4ac1-886f-ef8034af7182" providerId="ADAL" clId="{61BE9839-F3D0-4B3B-A04F-42DBB9820C96}" dt="2021-06-01T09:12:05.408" v="9432" actId="21"/>
          <ac:grpSpMkLst>
            <pc:docMk/>
            <pc:sldMk cId="1197733586" sldId="302"/>
            <ac:grpSpMk id="2" creationId="{83FA105D-36F1-41C4-BA22-73A6580A4A31}"/>
          </ac:grpSpMkLst>
        </pc:grpChg>
        <pc:grpChg chg="del">
          <ac:chgData name="TRAN DUC TOAN 20195929" userId="4a870a0a-e2ca-4ac1-886f-ef8034af7182" providerId="ADAL" clId="{61BE9839-F3D0-4B3B-A04F-42DBB9820C96}" dt="2021-06-01T09:12:05.408" v="9432" actId="21"/>
          <ac:grpSpMkLst>
            <pc:docMk/>
            <pc:sldMk cId="1197733586" sldId="302"/>
            <ac:grpSpMk id="48" creationId="{9DFE2850-891E-4B44-9D45-5A4C8D5EFC9C}"/>
          </ac:grpSpMkLst>
        </pc:grpChg>
        <pc:grpChg chg="del">
          <ac:chgData name="TRAN DUC TOAN 20195929" userId="4a870a0a-e2ca-4ac1-886f-ef8034af7182" providerId="ADAL" clId="{61BE9839-F3D0-4B3B-A04F-42DBB9820C96}" dt="2021-06-01T09:12:05.408" v="9432" actId="21"/>
          <ac:grpSpMkLst>
            <pc:docMk/>
            <pc:sldMk cId="1197733586" sldId="302"/>
            <ac:grpSpMk id="52" creationId="{CE7A389F-5073-4488-9857-3C79D1309341}"/>
          </ac:grpSpMkLst>
        </pc:grpChg>
        <pc:grpChg chg="del">
          <ac:chgData name="TRAN DUC TOAN 20195929" userId="4a870a0a-e2ca-4ac1-886f-ef8034af7182" providerId="ADAL" clId="{61BE9839-F3D0-4B3B-A04F-42DBB9820C96}" dt="2021-06-01T09:12:05.408" v="9432" actId="21"/>
          <ac:grpSpMkLst>
            <pc:docMk/>
            <pc:sldMk cId="1197733586" sldId="302"/>
            <ac:grpSpMk id="56" creationId="{CE0E804C-1EA9-4593-8A58-CA6A31FFAAC1}"/>
          </ac:grpSpMkLst>
        </pc:grpChg>
        <pc:grpChg chg="del">
          <ac:chgData name="TRAN DUC TOAN 20195929" userId="4a870a0a-e2ca-4ac1-886f-ef8034af7182" providerId="ADAL" clId="{61BE9839-F3D0-4B3B-A04F-42DBB9820C96}" dt="2021-06-01T09:12:05.408" v="9432" actId="21"/>
          <ac:grpSpMkLst>
            <pc:docMk/>
            <pc:sldMk cId="1197733586" sldId="302"/>
            <ac:grpSpMk id="60" creationId="{D6340186-DFE2-4BE0-A777-A0B25CBA1467}"/>
          </ac:grpSpMkLst>
        </pc:grpChg>
        <pc:grpChg chg="del">
          <ac:chgData name="TRAN DUC TOAN 20195929" userId="4a870a0a-e2ca-4ac1-886f-ef8034af7182" providerId="ADAL" clId="{61BE9839-F3D0-4B3B-A04F-42DBB9820C96}" dt="2021-06-01T09:12:05.408" v="9432" actId="21"/>
          <ac:grpSpMkLst>
            <pc:docMk/>
            <pc:sldMk cId="1197733586" sldId="302"/>
            <ac:grpSpMk id="64" creationId="{C490FDBC-BBF8-46A9-831A-BDF36A4853FF}"/>
          </ac:grpSpMkLst>
        </pc:grpChg>
        <pc:grpChg chg="del">
          <ac:chgData name="TRAN DUC TOAN 20195929" userId="4a870a0a-e2ca-4ac1-886f-ef8034af7182" providerId="ADAL" clId="{61BE9839-F3D0-4B3B-A04F-42DBB9820C96}" dt="2021-06-01T09:12:05.408" v="9432" actId="21"/>
          <ac:grpSpMkLst>
            <pc:docMk/>
            <pc:sldMk cId="1197733586" sldId="302"/>
            <ac:grpSpMk id="68" creationId="{8015A98A-E9F9-470F-8AE7-31ADF1ABC15E}"/>
          </ac:grpSpMkLst>
        </pc:grpChg>
        <pc:grpChg chg="del">
          <ac:chgData name="TRAN DUC TOAN 20195929" userId="4a870a0a-e2ca-4ac1-886f-ef8034af7182" providerId="ADAL" clId="{61BE9839-F3D0-4B3B-A04F-42DBB9820C96}" dt="2021-06-01T09:12:05.408" v="9432" actId="21"/>
          <ac:grpSpMkLst>
            <pc:docMk/>
            <pc:sldMk cId="1197733586" sldId="302"/>
            <ac:grpSpMk id="72" creationId="{6B71DEC6-7A86-4347-857D-86EB924E4D93}"/>
          </ac:grpSpMkLst>
        </pc:grpChg>
        <pc:grpChg chg="del">
          <ac:chgData name="TRAN DUC TOAN 20195929" userId="4a870a0a-e2ca-4ac1-886f-ef8034af7182" providerId="ADAL" clId="{61BE9839-F3D0-4B3B-A04F-42DBB9820C96}" dt="2021-06-01T09:12:05.408" v="9432" actId="21"/>
          <ac:grpSpMkLst>
            <pc:docMk/>
            <pc:sldMk cId="1197733586" sldId="302"/>
            <ac:grpSpMk id="76" creationId="{3B68D459-859B-4811-B918-280E2AB849AA}"/>
          </ac:grpSpMkLst>
        </pc:grpChg>
        <pc:grpChg chg="del">
          <ac:chgData name="TRAN DUC TOAN 20195929" userId="4a870a0a-e2ca-4ac1-886f-ef8034af7182" providerId="ADAL" clId="{61BE9839-F3D0-4B3B-A04F-42DBB9820C96}" dt="2021-06-01T09:12:05.408" v="9432" actId="21"/>
          <ac:grpSpMkLst>
            <pc:docMk/>
            <pc:sldMk cId="1197733586" sldId="302"/>
            <ac:grpSpMk id="80" creationId="{89A46105-ECA3-4792-9735-2B24C48E7035}"/>
          </ac:grpSpMkLst>
        </pc:grpChg>
        <pc:grpChg chg="del">
          <ac:chgData name="TRAN DUC TOAN 20195929" userId="4a870a0a-e2ca-4ac1-886f-ef8034af7182" providerId="ADAL" clId="{61BE9839-F3D0-4B3B-A04F-42DBB9820C96}" dt="2021-06-01T09:12:05.408" v="9432" actId="21"/>
          <ac:grpSpMkLst>
            <pc:docMk/>
            <pc:sldMk cId="1197733586" sldId="302"/>
            <ac:grpSpMk id="84" creationId="{342A64B5-6C99-468C-B43C-EEB7426F7D74}"/>
          </ac:grpSpMkLst>
        </pc:grpChg>
        <pc:grpChg chg="del">
          <ac:chgData name="TRAN DUC TOAN 20195929" userId="4a870a0a-e2ca-4ac1-886f-ef8034af7182" providerId="ADAL" clId="{61BE9839-F3D0-4B3B-A04F-42DBB9820C96}" dt="2021-06-01T09:12:05.408" v="9432" actId="21"/>
          <ac:grpSpMkLst>
            <pc:docMk/>
            <pc:sldMk cId="1197733586" sldId="302"/>
            <ac:grpSpMk id="88" creationId="{DB0E2B6F-F1F8-4BB2-AA25-2FA1F4627905}"/>
          </ac:grpSpMkLst>
        </pc:grpChg>
        <pc:grpChg chg="del">
          <ac:chgData name="TRAN DUC TOAN 20195929" userId="4a870a0a-e2ca-4ac1-886f-ef8034af7182" providerId="ADAL" clId="{61BE9839-F3D0-4B3B-A04F-42DBB9820C96}" dt="2021-06-01T09:12:05.408" v="9432" actId="21"/>
          <ac:grpSpMkLst>
            <pc:docMk/>
            <pc:sldMk cId="1197733586" sldId="302"/>
            <ac:grpSpMk id="112" creationId="{486CC068-D29E-4C4A-B50C-7890EA2A7C2D}"/>
          </ac:grpSpMkLst>
        </pc:grpChg>
        <pc:grpChg chg="del">
          <ac:chgData name="TRAN DUC TOAN 20195929" userId="4a870a0a-e2ca-4ac1-886f-ef8034af7182" providerId="ADAL" clId="{61BE9839-F3D0-4B3B-A04F-42DBB9820C96}" dt="2021-06-01T09:12:05.408" v="9432" actId="21"/>
          <ac:grpSpMkLst>
            <pc:docMk/>
            <pc:sldMk cId="1197733586" sldId="302"/>
            <ac:grpSpMk id="113" creationId="{2B6189A1-1922-4CF6-B283-553415F893A5}"/>
          </ac:grpSpMkLst>
        </pc:grpChg>
        <pc:picChg chg="del">
          <ac:chgData name="TRAN DUC TOAN 20195929" userId="4a870a0a-e2ca-4ac1-886f-ef8034af7182" providerId="ADAL" clId="{61BE9839-F3D0-4B3B-A04F-42DBB9820C96}" dt="2021-06-01T09:12:05.408" v="9432" actId="21"/>
          <ac:picMkLst>
            <pc:docMk/>
            <pc:sldMk cId="1197733586" sldId="302"/>
            <ac:picMk id="92" creationId="{4FC35D69-4CAA-4C9F-9AB9-D5A582E33213}"/>
          </ac:picMkLst>
        </pc:picChg>
        <pc:picChg chg="del">
          <ac:chgData name="TRAN DUC TOAN 20195929" userId="4a870a0a-e2ca-4ac1-886f-ef8034af7182" providerId="ADAL" clId="{61BE9839-F3D0-4B3B-A04F-42DBB9820C96}" dt="2021-06-01T09:12:05.408" v="9432" actId="21"/>
          <ac:picMkLst>
            <pc:docMk/>
            <pc:sldMk cId="1197733586" sldId="302"/>
            <ac:picMk id="93" creationId="{F65C271A-BAB4-4F52-96E4-B8C898163DDE}"/>
          </ac:picMkLst>
        </pc:picChg>
        <pc:picChg chg="add mod">
          <ac:chgData name="TRAN DUC TOAN 20195929" userId="4a870a0a-e2ca-4ac1-886f-ef8034af7182" providerId="ADAL" clId="{61BE9839-F3D0-4B3B-A04F-42DBB9820C96}" dt="2021-06-01T09:12:30.806" v="9436" actId="14100"/>
          <ac:picMkLst>
            <pc:docMk/>
            <pc:sldMk cId="1197733586" sldId="302"/>
            <ac:picMk id="94" creationId="{2345F3CD-DDA9-47B3-9DDD-E99ACF1518D5}"/>
          </ac:picMkLst>
        </pc:picChg>
      </pc:sldChg>
      <pc:sldChg chg="addSp delSp modSp del mod">
        <pc:chgData name="TRAN DUC TOAN 20195929" userId="4a870a0a-e2ca-4ac1-886f-ef8034af7182" providerId="ADAL" clId="{61BE9839-F3D0-4B3B-A04F-42DBB9820C96}" dt="2021-06-01T09:22:18.157" v="9464" actId="2696"/>
        <pc:sldMkLst>
          <pc:docMk/>
          <pc:sldMk cId="4141820381" sldId="303"/>
        </pc:sldMkLst>
        <pc:spChg chg="del">
          <ac:chgData name="TRAN DUC TOAN 20195929" userId="4a870a0a-e2ca-4ac1-886f-ef8034af7182" providerId="ADAL" clId="{61BE9839-F3D0-4B3B-A04F-42DBB9820C96}" dt="2021-06-01T09:13:19.725" v="9437" actId="21"/>
          <ac:spMkLst>
            <pc:docMk/>
            <pc:sldMk cId="4141820381" sldId="303"/>
            <ac:spMk id="3" creationId="{6C06ADEE-5C70-4A21-BA1C-6933805CACA6}"/>
          </ac:spMkLst>
        </pc:spChg>
        <pc:spChg chg="del">
          <ac:chgData name="TRAN DUC TOAN 20195929" userId="4a870a0a-e2ca-4ac1-886f-ef8034af7182" providerId="ADAL" clId="{61BE9839-F3D0-4B3B-A04F-42DBB9820C96}" dt="2021-06-01T09:13:19.725" v="9437" actId="21"/>
          <ac:spMkLst>
            <pc:docMk/>
            <pc:sldMk cId="4141820381" sldId="303"/>
            <ac:spMk id="5" creationId="{312216B6-0F85-4424-85BA-DADD5057BFB6}"/>
          </ac:spMkLst>
        </pc:spChg>
        <pc:spChg chg="del">
          <ac:chgData name="TRAN DUC TOAN 20195929" userId="4a870a0a-e2ca-4ac1-886f-ef8034af7182" providerId="ADAL" clId="{61BE9839-F3D0-4B3B-A04F-42DBB9820C96}" dt="2021-06-01T09:13:19.725" v="9437" actId="21"/>
          <ac:spMkLst>
            <pc:docMk/>
            <pc:sldMk cId="4141820381" sldId="303"/>
            <ac:spMk id="43" creationId="{7E337AFA-931B-4B5C-BD4E-7248282C3871}"/>
          </ac:spMkLst>
        </pc:spChg>
        <pc:spChg chg="add del mod">
          <ac:chgData name="TRAN DUC TOAN 20195929" userId="4a870a0a-e2ca-4ac1-886f-ef8034af7182" providerId="ADAL" clId="{61BE9839-F3D0-4B3B-A04F-42DBB9820C96}" dt="2021-06-01T09:13:22.375" v="9439" actId="21"/>
          <ac:spMkLst>
            <pc:docMk/>
            <pc:sldMk cId="4141820381" sldId="303"/>
            <ac:spMk id="94" creationId="{C27A36B1-1B80-4A59-B171-627C3F0A4904}"/>
          </ac:spMkLst>
        </pc:spChg>
        <pc:spChg chg="add del mod">
          <ac:chgData name="TRAN DUC TOAN 20195929" userId="4a870a0a-e2ca-4ac1-886f-ef8034af7182" providerId="ADAL" clId="{61BE9839-F3D0-4B3B-A04F-42DBB9820C96}" dt="2021-06-01T09:13:22.375" v="9439" actId="21"/>
          <ac:spMkLst>
            <pc:docMk/>
            <pc:sldMk cId="4141820381" sldId="303"/>
            <ac:spMk id="95" creationId="{6F9C5312-B236-42A4-AF74-6F3BD5621F55}"/>
          </ac:spMkLst>
        </pc:spChg>
        <pc:spChg chg="del">
          <ac:chgData name="TRAN DUC TOAN 20195929" userId="4a870a0a-e2ca-4ac1-886f-ef8034af7182" providerId="ADAL" clId="{61BE9839-F3D0-4B3B-A04F-42DBB9820C96}" dt="2021-06-01T09:13:19.725" v="9437" actId="21"/>
          <ac:spMkLst>
            <pc:docMk/>
            <pc:sldMk cId="4141820381" sldId="303"/>
            <ac:spMk id="96" creationId="{66CF37BA-86F1-4A5B-AC4F-F943AA50A63E}"/>
          </ac:spMkLst>
        </pc:spChg>
        <pc:spChg chg="add del mod">
          <ac:chgData name="TRAN DUC TOAN 20195929" userId="4a870a0a-e2ca-4ac1-886f-ef8034af7182" providerId="ADAL" clId="{61BE9839-F3D0-4B3B-A04F-42DBB9820C96}" dt="2021-06-01T09:13:22.375" v="9439" actId="21"/>
          <ac:spMkLst>
            <pc:docMk/>
            <pc:sldMk cId="4141820381" sldId="303"/>
            <ac:spMk id="129" creationId="{B379006D-CC1D-4737-8A8B-D3CAFA2A912C}"/>
          </ac:spMkLst>
        </pc:spChg>
        <pc:spChg chg="add del mod">
          <ac:chgData name="TRAN DUC TOAN 20195929" userId="4a870a0a-e2ca-4ac1-886f-ef8034af7182" providerId="ADAL" clId="{61BE9839-F3D0-4B3B-A04F-42DBB9820C96}" dt="2021-06-01T09:13:22.375" v="9439" actId="21"/>
          <ac:spMkLst>
            <pc:docMk/>
            <pc:sldMk cId="4141820381" sldId="303"/>
            <ac:spMk id="130" creationId="{7EB7BD33-DE9F-4980-8510-5B858C3B9424}"/>
          </ac:spMkLst>
        </pc:spChg>
        <pc:spChg chg="mod">
          <ac:chgData name="TRAN DUC TOAN 20195929" userId="4a870a0a-e2ca-4ac1-886f-ef8034af7182" providerId="ADAL" clId="{61BE9839-F3D0-4B3B-A04F-42DBB9820C96}" dt="2021-06-01T09:13:21.040" v="9438"/>
          <ac:spMkLst>
            <pc:docMk/>
            <pc:sldMk cId="4141820381" sldId="303"/>
            <ac:spMk id="132" creationId="{B8A23928-4081-40B2-8D02-89316738C683}"/>
          </ac:spMkLst>
        </pc:spChg>
        <pc:spChg chg="mod">
          <ac:chgData name="TRAN DUC TOAN 20195929" userId="4a870a0a-e2ca-4ac1-886f-ef8034af7182" providerId="ADAL" clId="{61BE9839-F3D0-4B3B-A04F-42DBB9820C96}" dt="2021-06-01T09:13:21.040" v="9438"/>
          <ac:spMkLst>
            <pc:docMk/>
            <pc:sldMk cId="4141820381" sldId="303"/>
            <ac:spMk id="133" creationId="{8628651E-C03E-4269-B545-2A5B8CAB51E1}"/>
          </ac:spMkLst>
        </pc:spChg>
        <pc:spChg chg="mod">
          <ac:chgData name="TRAN DUC TOAN 20195929" userId="4a870a0a-e2ca-4ac1-886f-ef8034af7182" providerId="ADAL" clId="{61BE9839-F3D0-4B3B-A04F-42DBB9820C96}" dt="2021-06-01T09:13:21.040" v="9438"/>
          <ac:spMkLst>
            <pc:docMk/>
            <pc:sldMk cId="4141820381" sldId="303"/>
            <ac:spMk id="134" creationId="{17599B14-A465-4D50-A700-2355551E800F}"/>
          </ac:spMkLst>
        </pc:spChg>
        <pc:spChg chg="mod">
          <ac:chgData name="TRAN DUC TOAN 20195929" userId="4a870a0a-e2ca-4ac1-886f-ef8034af7182" providerId="ADAL" clId="{61BE9839-F3D0-4B3B-A04F-42DBB9820C96}" dt="2021-06-01T09:13:21.040" v="9438"/>
          <ac:spMkLst>
            <pc:docMk/>
            <pc:sldMk cId="4141820381" sldId="303"/>
            <ac:spMk id="136" creationId="{94B307D2-2C5D-4008-9CFB-29A00F1BEA50}"/>
          </ac:spMkLst>
        </pc:spChg>
        <pc:spChg chg="mod">
          <ac:chgData name="TRAN DUC TOAN 20195929" userId="4a870a0a-e2ca-4ac1-886f-ef8034af7182" providerId="ADAL" clId="{61BE9839-F3D0-4B3B-A04F-42DBB9820C96}" dt="2021-06-01T09:13:21.040" v="9438"/>
          <ac:spMkLst>
            <pc:docMk/>
            <pc:sldMk cId="4141820381" sldId="303"/>
            <ac:spMk id="137" creationId="{CFF0166C-602A-4305-9A81-2DC3514E0584}"/>
          </ac:spMkLst>
        </pc:spChg>
        <pc:spChg chg="mod">
          <ac:chgData name="TRAN DUC TOAN 20195929" userId="4a870a0a-e2ca-4ac1-886f-ef8034af7182" providerId="ADAL" clId="{61BE9839-F3D0-4B3B-A04F-42DBB9820C96}" dt="2021-06-01T09:13:21.040" v="9438"/>
          <ac:spMkLst>
            <pc:docMk/>
            <pc:sldMk cId="4141820381" sldId="303"/>
            <ac:spMk id="138" creationId="{1ED19467-D79B-431A-A1FB-077810F3AB85}"/>
          </ac:spMkLst>
        </pc:spChg>
        <pc:spChg chg="mod">
          <ac:chgData name="TRAN DUC TOAN 20195929" userId="4a870a0a-e2ca-4ac1-886f-ef8034af7182" providerId="ADAL" clId="{61BE9839-F3D0-4B3B-A04F-42DBB9820C96}" dt="2021-06-01T09:13:21.040" v="9438"/>
          <ac:spMkLst>
            <pc:docMk/>
            <pc:sldMk cId="4141820381" sldId="303"/>
            <ac:spMk id="140" creationId="{B1DDE8CB-6F9C-49FC-81CE-E46AC95B14E7}"/>
          </ac:spMkLst>
        </pc:spChg>
        <pc:spChg chg="mod">
          <ac:chgData name="TRAN DUC TOAN 20195929" userId="4a870a0a-e2ca-4ac1-886f-ef8034af7182" providerId="ADAL" clId="{61BE9839-F3D0-4B3B-A04F-42DBB9820C96}" dt="2021-06-01T09:13:21.040" v="9438"/>
          <ac:spMkLst>
            <pc:docMk/>
            <pc:sldMk cId="4141820381" sldId="303"/>
            <ac:spMk id="141" creationId="{6B59544F-D9E6-4545-944B-8EDE825CF145}"/>
          </ac:spMkLst>
        </pc:spChg>
        <pc:spChg chg="mod">
          <ac:chgData name="TRAN DUC TOAN 20195929" userId="4a870a0a-e2ca-4ac1-886f-ef8034af7182" providerId="ADAL" clId="{61BE9839-F3D0-4B3B-A04F-42DBB9820C96}" dt="2021-06-01T09:13:21.040" v="9438"/>
          <ac:spMkLst>
            <pc:docMk/>
            <pc:sldMk cId="4141820381" sldId="303"/>
            <ac:spMk id="142" creationId="{3B2CFF11-3F2D-4D80-9DB6-E4EF6EC00417}"/>
          </ac:spMkLst>
        </pc:spChg>
        <pc:spChg chg="mod">
          <ac:chgData name="TRAN DUC TOAN 20195929" userId="4a870a0a-e2ca-4ac1-886f-ef8034af7182" providerId="ADAL" clId="{61BE9839-F3D0-4B3B-A04F-42DBB9820C96}" dt="2021-06-01T09:13:21.040" v="9438"/>
          <ac:spMkLst>
            <pc:docMk/>
            <pc:sldMk cId="4141820381" sldId="303"/>
            <ac:spMk id="144" creationId="{D925E1B4-1581-4F05-BB09-AFDD62D2BF90}"/>
          </ac:spMkLst>
        </pc:spChg>
        <pc:spChg chg="mod">
          <ac:chgData name="TRAN DUC TOAN 20195929" userId="4a870a0a-e2ca-4ac1-886f-ef8034af7182" providerId="ADAL" clId="{61BE9839-F3D0-4B3B-A04F-42DBB9820C96}" dt="2021-06-01T09:13:21.040" v="9438"/>
          <ac:spMkLst>
            <pc:docMk/>
            <pc:sldMk cId="4141820381" sldId="303"/>
            <ac:spMk id="145" creationId="{689D1933-B406-4A28-8522-73251CA94BFD}"/>
          </ac:spMkLst>
        </pc:spChg>
        <pc:spChg chg="mod">
          <ac:chgData name="TRAN DUC TOAN 20195929" userId="4a870a0a-e2ca-4ac1-886f-ef8034af7182" providerId="ADAL" clId="{61BE9839-F3D0-4B3B-A04F-42DBB9820C96}" dt="2021-06-01T09:13:21.040" v="9438"/>
          <ac:spMkLst>
            <pc:docMk/>
            <pc:sldMk cId="4141820381" sldId="303"/>
            <ac:spMk id="146" creationId="{6560F7B8-D66F-47AD-A5F1-5CE3CF2996B4}"/>
          </ac:spMkLst>
        </pc:spChg>
        <pc:spChg chg="mod">
          <ac:chgData name="TRAN DUC TOAN 20195929" userId="4a870a0a-e2ca-4ac1-886f-ef8034af7182" providerId="ADAL" clId="{61BE9839-F3D0-4B3B-A04F-42DBB9820C96}" dt="2021-06-01T09:13:21.040" v="9438"/>
          <ac:spMkLst>
            <pc:docMk/>
            <pc:sldMk cId="4141820381" sldId="303"/>
            <ac:spMk id="148" creationId="{C98A5313-A2FD-42D0-9425-8C9E9AD3E98E}"/>
          </ac:spMkLst>
        </pc:spChg>
        <pc:spChg chg="mod">
          <ac:chgData name="TRAN DUC TOAN 20195929" userId="4a870a0a-e2ca-4ac1-886f-ef8034af7182" providerId="ADAL" clId="{61BE9839-F3D0-4B3B-A04F-42DBB9820C96}" dt="2021-06-01T09:13:21.040" v="9438"/>
          <ac:spMkLst>
            <pc:docMk/>
            <pc:sldMk cId="4141820381" sldId="303"/>
            <ac:spMk id="149" creationId="{DBFDFE64-0532-4192-B467-918D8167B725}"/>
          </ac:spMkLst>
        </pc:spChg>
        <pc:spChg chg="mod">
          <ac:chgData name="TRAN DUC TOAN 20195929" userId="4a870a0a-e2ca-4ac1-886f-ef8034af7182" providerId="ADAL" clId="{61BE9839-F3D0-4B3B-A04F-42DBB9820C96}" dt="2021-06-01T09:13:21.040" v="9438"/>
          <ac:spMkLst>
            <pc:docMk/>
            <pc:sldMk cId="4141820381" sldId="303"/>
            <ac:spMk id="150" creationId="{FF89AA36-1805-4711-88C4-54C4CC984287}"/>
          </ac:spMkLst>
        </pc:spChg>
        <pc:spChg chg="mod">
          <ac:chgData name="TRAN DUC TOAN 20195929" userId="4a870a0a-e2ca-4ac1-886f-ef8034af7182" providerId="ADAL" clId="{61BE9839-F3D0-4B3B-A04F-42DBB9820C96}" dt="2021-06-01T09:13:21.040" v="9438"/>
          <ac:spMkLst>
            <pc:docMk/>
            <pc:sldMk cId="4141820381" sldId="303"/>
            <ac:spMk id="152" creationId="{7519C1CF-8FFD-4AA5-912B-3F861C771F49}"/>
          </ac:spMkLst>
        </pc:spChg>
        <pc:spChg chg="mod">
          <ac:chgData name="TRAN DUC TOAN 20195929" userId="4a870a0a-e2ca-4ac1-886f-ef8034af7182" providerId="ADAL" clId="{61BE9839-F3D0-4B3B-A04F-42DBB9820C96}" dt="2021-06-01T09:13:21.040" v="9438"/>
          <ac:spMkLst>
            <pc:docMk/>
            <pc:sldMk cId="4141820381" sldId="303"/>
            <ac:spMk id="153" creationId="{83131990-D602-4531-A837-0261A4BA9167}"/>
          </ac:spMkLst>
        </pc:spChg>
        <pc:spChg chg="mod">
          <ac:chgData name="TRAN DUC TOAN 20195929" userId="4a870a0a-e2ca-4ac1-886f-ef8034af7182" providerId="ADAL" clId="{61BE9839-F3D0-4B3B-A04F-42DBB9820C96}" dt="2021-06-01T09:13:21.040" v="9438"/>
          <ac:spMkLst>
            <pc:docMk/>
            <pc:sldMk cId="4141820381" sldId="303"/>
            <ac:spMk id="154" creationId="{EB116ABF-90E6-448B-A2EF-BFA6E80A1B2F}"/>
          </ac:spMkLst>
        </pc:spChg>
        <pc:spChg chg="mod">
          <ac:chgData name="TRAN DUC TOAN 20195929" userId="4a870a0a-e2ca-4ac1-886f-ef8034af7182" providerId="ADAL" clId="{61BE9839-F3D0-4B3B-A04F-42DBB9820C96}" dt="2021-06-01T09:13:21.040" v="9438"/>
          <ac:spMkLst>
            <pc:docMk/>
            <pc:sldMk cId="4141820381" sldId="303"/>
            <ac:spMk id="156" creationId="{D8101A1E-9319-4338-BB56-23333DE39143}"/>
          </ac:spMkLst>
        </pc:spChg>
        <pc:spChg chg="mod">
          <ac:chgData name="TRAN DUC TOAN 20195929" userId="4a870a0a-e2ca-4ac1-886f-ef8034af7182" providerId="ADAL" clId="{61BE9839-F3D0-4B3B-A04F-42DBB9820C96}" dt="2021-06-01T09:13:21.040" v="9438"/>
          <ac:spMkLst>
            <pc:docMk/>
            <pc:sldMk cId="4141820381" sldId="303"/>
            <ac:spMk id="157" creationId="{4EAC3B16-4087-4A91-85ED-8C64DF26CC30}"/>
          </ac:spMkLst>
        </pc:spChg>
        <pc:spChg chg="mod">
          <ac:chgData name="TRAN DUC TOAN 20195929" userId="4a870a0a-e2ca-4ac1-886f-ef8034af7182" providerId="ADAL" clId="{61BE9839-F3D0-4B3B-A04F-42DBB9820C96}" dt="2021-06-01T09:13:21.040" v="9438"/>
          <ac:spMkLst>
            <pc:docMk/>
            <pc:sldMk cId="4141820381" sldId="303"/>
            <ac:spMk id="158" creationId="{E5A2B8A6-ABF8-4751-84B4-C9BF0A1E06D7}"/>
          </ac:spMkLst>
        </pc:spChg>
        <pc:spChg chg="mod">
          <ac:chgData name="TRAN DUC TOAN 20195929" userId="4a870a0a-e2ca-4ac1-886f-ef8034af7182" providerId="ADAL" clId="{61BE9839-F3D0-4B3B-A04F-42DBB9820C96}" dt="2021-06-01T09:13:21.040" v="9438"/>
          <ac:spMkLst>
            <pc:docMk/>
            <pc:sldMk cId="4141820381" sldId="303"/>
            <ac:spMk id="160" creationId="{23D403F7-AF5E-4CD3-BF75-2A0A602FBCCE}"/>
          </ac:spMkLst>
        </pc:spChg>
        <pc:spChg chg="mod">
          <ac:chgData name="TRAN DUC TOAN 20195929" userId="4a870a0a-e2ca-4ac1-886f-ef8034af7182" providerId="ADAL" clId="{61BE9839-F3D0-4B3B-A04F-42DBB9820C96}" dt="2021-06-01T09:13:21.040" v="9438"/>
          <ac:spMkLst>
            <pc:docMk/>
            <pc:sldMk cId="4141820381" sldId="303"/>
            <ac:spMk id="161" creationId="{CBCF634D-7EB3-4F0C-9934-30E49B599B68}"/>
          </ac:spMkLst>
        </pc:spChg>
        <pc:spChg chg="mod">
          <ac:chgData name="TRAN DUC TOAN 20195929" userId="4a870a0a-e2ca-4ac1-886f-ef8034af7182" providerId="ADAL" clId="{61BE9839-F3D0-4B3B-A04F-42DBB9820C96}" dt="2021-06-01T09:13:21.040" v="9438"/>
          <ac:spMkLst>
            <pc:docMk/>
            <pc:sldMk cId="4141820381" sldId="303"/>
            <ac:spMk id="162" creationId="{B5B45648-EB79-4419-896C-EC876ACEAAD0}"/>
          </ac:spMkLst>
        </pc:spChg>
        <pc:spChg chg="mod">
          <ac:chgData name="TRAN DUC TOAN 20195929" userId="4a870a0a-e2ca-4ac1-886f-ef8034af7182" providerId="ADAL" clId="{61BE9839-F3D0-4B3B-A04F-42DBB9820C96}" dt="2021-06-01T09:13:21.040" v="9438"/>
          <ac:spMkLst>
            <pc:docMk/>
            <pc:sldMk cId="4141820381" sldId="303"/>
            <ac:spMk id="164" creationId="{30099EB3-C21A-4EEE-82BB-B71DA1853FA8}"/>
          </ac:spMkLst>
        </pc:spChg>
        <pc:spChg chg="mod">
          <ac:chgData name="TRAN DUC TOAN 20195929" userId="4a870a0a-e2ca-4ac1-886f-ef8034af7182" providerId="ADAL" clId="{61BE9839-F3D0-4B3B-A04F-42DBB9820C96}" dt="2021-06-01T09:13:21.040" v="9438"/>
          <ac:spMkLst>
            <pc:docMk/>
            <pc:sldMk cId="4141820381" sldId="303"/>
            <ac:spMk id="165" creationId="{F53BF120-A7CA-4443-9203-0D842D2FAE57}"/>
          </ac:spMkLst>
        </pc:spChg>
        <pc:spChg chg="mod">
          <ac:chgData name="TRAN DUC TOAN 20195929" userId="4a870a0a-e2ca-4ac1-886f-ef8034af7182" providerId="ADAL" clId="{61BE9839-F3D0-4B3B-A04F-42DBB9820C96}" dt="2021-06-01T09:13:21.040" v="9438"/>
          <ac:spMkLst>
            <pc:docMk/>
            <pc:sldMk cId="4141820381" sldId="303"/>
            <ac:spMk id="166" creationId="{21C89E0C-125D-471D-8952-68CD04BC188A}"/>
          </ac:spMkLst>
        </pc:spChg>
        <pc:spChg chg="mod">
          <ac:chgData name="TRAN DUC TOAN 20195929" userId="4a870a0a-e2ca-4ac1-886f-ef8034af7182" providerId="ADAL" clId="{61BE9839-F3D0-4B3B-A04F-42DBB9820C96}" dt="2021-06-01T09:13:21.040" v="9438"/>
          <ac:spMkLst>
            <pc:docMk/>
            <pc:sldMk cId="4141820381" sldId="303"/>
            <ac:spMk id="168" creationId="{DD919FE2-8446-49D9-8ECA-06BDD45A7F87}"/>
          </ac:spMkLst>
        </pc:spChg>
        <pc:spChg chg="mod">
          <ac:chgData name="TRAN DUC TOAN 20195929" userId="4a870a0a-e2ca-4ac1-886f-ef8034af7182" providerId="ADAL" clId="{61BE9839-F3D0-4B3B-A04F-42DBB9820C96}" dt="2021-06-01T09:13:21.040" v="9438"/>
          <ac:spMkLst>
            <pc:docMk/>
            <pc:sldMk cId="4141820381" sldId="303"/>
            <ac:spMk id="169" creationId="{B83AFB1B-C8C3-4462-8270-A3C8E2936449}"/>
          </ac:spMkLst>
        </pc:spChg>
        <pc:spChg chg="mod">
          <ac:chgData name="TRAN DUC TOAN 20195929" userId="4a870a0a-e2ca-4ac1-886f-ef8034af7182" providerId="ADAL" clId="{61BE9839-F3D0-4B3B-A04F-42DBB9820C96}" dt="2021-06-01T09:13:21.040" v="9438"/>
          <ac:spMkLst>
            <pc:docMk/>
            <pc:sldMk cId="4141820381" sldId="303"/>
            <ac:spMk id="170" creationId="{C2F2F5C8-5D02-4DDC-8008-527847AB9B58}"/>
          </ac:spMkLst>
        </pc:spChg>
        <pc:spChg chg="mod">
          <ac:chgData name="TRAN DUC TOAN 20195929" userId="4a870a0a-e2ca-4ac1-886f-ef8034af7182" providerId="ADAL" clId="{61BE9839-F3D0-4B3B-A04F-42DBB9820C96}" dt="2021-06-01T09:13:21.040" v="9438"/>
          <ac:spMkLst>
            <pc:docMk/>
            <pc:sldMk cId="4141820381" sldId="303"/>
            <ac:spMk id="172" creationId="{004F369F-BC68-458B-9483-3A1479E4BCA8}"/>
          </ac:spMkLst>
        </pc:spChg>
        <pc:spChg chg="mod">
          <ac:chgData name="TRAN DUC TOAN 20195929" userId="4a870a0a-e2ca-4ac1-886f-ef8034af7182" providerId="ADAL" clId="{61BE9839-F3D0-4B3B-A04F-42DBB9820C96}" dt="2021-06-01T09:13:21.040" v="9438"/>
          <ac:spMkLst>
            <pc:docMk/>
            <pc:sldMk cId="4141820381" sldId="303"/>
            <ac:spMk id="173" creationId="{6EF0107D-4250-49F8-BA4B-2C23102A03A9}"/>
          </ac:spMkLst>
        </pc:spChg>
        <pc:spChg chg="mod">
          <ac:chgData name="TRAN DUC TOAN 20195929" userId="4a870a0a-e2ca-4ac1-886f-ef8034af7182" providerId="ADAL" clId="{61BE9839-F3D0-4B3B-A04F-42DBB9820C96}" dt="2021-06-01T09:13:21.040" v="9438"/>
          <ac:spMkLst>
            <pc:docMk/>
            <pc:sldMk cId="4141820381" sldId="303"/>
            <ac:spMk id="174" creationId="{50778057-423B-4239-9767-FDC78F55D2F4}"/>
          </ac:spMkLst>
        </pc:spChg>
        <pc:spChg chg="mod">
          <ac:chgData name="TRAN DUC TOAN 20195929" userId="4a870a0a-e2ca-4ac1-886f-ef8034af7182" providerId="ADAL" clId="{61BE9839-F3D0-4B3B-A04F-42DBB9820C96}" dt="2021-06-01T09:13:21.040" v="9438"/>
          <ac:spMkLst>
            <pc:docMk/>
            <pc:sldMk cId="4141820381" sldId="303"/>
            <ac:spMk id="176" creationId="{7F1798B7-37BE-40A7-A417-208591FA0509}"/>
          </ac:spMkLst>
        </pc:spChg>
        <pc:spChg chg="mod">
          <ac:chgData name="TRAN DUC TOAN 20195929" userId="4a870a0a-e2ca-4ac1-886f-ef8034af7182" providerId="ADAL" clId="{61BE9839-F3D0-4B3B-A04F-42DBB9820C96}" dt="2021-06-01T09:13:21.040" v="9438"/>
          <ac:spMkLst>
            <pc:docMk/>
            <pc:sldMk cId="4141820381" sldId="303"/>
            <ac:spMk id="177" creationId="{EF61CCD2-C1EB-4987-BA99-2F7C77F90923}"/>
          </ac:spMkLst>
        </pc:spChg>
        <pc:spChg chg="mod">
          <ac:chgData name="TRAN DUC TOAN 20195929" userId="4a870a0a-e2ca-4ac1-886f-ef8034af7182" providerId="ADAL" clId="{61BE9839-F3D0-4B3B-A04F-42DBB9820C96}" dt="2021-06-01T09:13:21.040" v="9438"/>
          <ac:spMkLst>
            <pc:docMk/>
            <pc:sldMk cId="4141820381" sldId="303"/>
            <ac:spMk id="178" creationId="{5274A6BF-787A-4CEA-B544-A7DA93D50712}"/>
          </ac:spMkLst>
        </pc:spChg>
        <pc:grpChg chg="del">
          <ac:chgData name="TRAN DUC TOAN 20195929" userId="4a870a0a-e2ca-4ac1-886f-ef8034af7182" providerId="ADAL" clId="{61BE9839-F3D0-4B3B-A04F-42DBB9820C96}" dt="2021-06-01T09:13:19.725" v="9437" actId="21"/>
          <ac:grpSpMkLst>
            <pc:docMk/>
            <pc:sldMk cId="4141820381" sldId="303"/>
            <ac:grpSpMk id="2" creationId="{83FA105D-36F1-41C4-BA22-73A6580A4A31}"/>
          </ac:grpSpMkLst>
        </pc:grpChg>
        <pc:grpChg chg="del">
          <ac:chgData name="TRAN DUC TOAN 20195929" userId="4a870a0a-e2ca-4ac1-886f-ef8034af7182" providerId="ADAL" clId="{61BE9839-F3D0-4B3B-A04F-42DBB9820C96}" dt="2021-06-01T09:13:19.725" v="9437" actId="21"/>
          <ac:grpSpMkLst>
            <pc:docMk/>
            <pc:sldMk cId="4141820381" sldId="303"/>
            <ac:grpSpMk id="48" creationId="{9DFE2850-891E-4B44-9D45-5A4C8D5EFC9C}"/>
          </ac:grpSpMkLst>
        </pc:grpChg>
        <pc:grpChg chg="del">
          <ac:chgData name="TRAN DUC TOAN 20195929" userId="4a870a0a-e2ca-4ac1-886f-ef8034af7182" providerId="ADAL" clId="{61BE9839-F3D0-4B3B-A04F-42DBB9820C96}" dt="2021-06-01T09:13:19.725" v="9437" actId="21"/>
          <ac:grpSpMkLst>
            <pc:docMk/>
            <pc:sldMk cId="4141820381" sldId="303"/>
            <ac:grpSpMk id="52" creationId="{CE7A389F-5073-4488-9857-3C79D1309341}"/>
          </ac:grpSpMkLst>
        </pc:grpChg>
        <pc:grpChg chg="del">
          <ac:chgData name="TRAN DUC TOAN 20195929" userId="4a870a0a-e2ca-4ac1-886f-ef8034af7182" providerId="ADAL" clId="{61BE9839-F3D0-4B3B-A04F-42DBB9820C96}" dt="2021-06-01T09:13:19.725" v="9437" actId="21"/>
          <ac:grpSpMkLst>
            <pc:docMk/>
            <pc:sldMk cId="4141820381" sldId="303"/>
            <ac:grpSpMk id="56" creationId="{CE0E804C-1EA9-4593-8A58-CA6A31FFAAC1}"/>
          </ac:grpSpMkLst>
        </pc:grpChg>
        <pc:grpChg chg="del">
          <ac:chgData name="TRAN DUC TOAN 20195929" userId="4a870a0a-e2ca-4ac1-886f-ef8034af7182" providerId="ADAL" clId="{61BE9839-F3D0-4B3B-A04F-42DBB9820C96}" dt="2021-06-01T09:13:19.725" v="9437" actId="21"/>
          <ac:grpSpMkLst>
            <pc:docMk/>
            <pc:sldMk cId="4141820381" sldId="303"/>
            <ac:grpSpMk id="60" creationId="{D6340186-DFE2-4BE0-A777-A0B25CBA1467}"/>
          </ac:grpSpMkLst>
        </pc:grpChg>
        <pc:grpChg chg="del">
          <ac:chgData name="TRAN DUC TOAN 20195929" userId="4a870a0a-e2ca-4ac1-886f-ef8034af7182" providerId="ADAL" clId="{61BE9839-F3D0-4B3B-A04F-42DBB9820C96}" dt="2021-06-01T09:13:19.725" v="9437" actId="21"/>
          <ac:grpSpMkLst>
            <pc:docMk/>
            <pc:sldMk cId="4141820381" sldId="303"/>
            <ac:grpSpMk id="64" creationId="{C490FDBC-BBF8-46A9-831A-BDF36A4853FF}"/>
          </ac:grpSpMkLst>
        </pc:grpChg>
        <pc:grpChg chg="del">
          <ac:chgData name="TRAN DUC TOAN 20195929" userId="4a870a0a-e2ca-4ac1-886f-ef8034af7182" providerId="ADAL" clId="{61BE9839-F3D0-4B3B-A04F-42DBB9820C96}" dt="2021-06-01T09:13:19.725" v="9437" actId="21"/>
          <ac:grpSpMkLst>
            <pc:docMk/>
            <pc:sldMk cId="4141820381" sldId="303"/>
            <ac:grpSpMk id="68" creationId="{8015A98A-E9F9-470F-8AE7-31ADF1ABC15E}"/>
          </ac:grpSpMkLst>
        </pc:grpChg>
        <pc:grpChg chg="del">
          <ac:chgData name="TRAN DUC TOAN 20195929" userId="4a870a0a-e2ca-4ac1-886f-ef8034af7182" providerId="ADAL" clId="{61BE9839-F3D0-4B3B-A04F-42DBB9820C96}" dt="2021-06-01T09:13:19.725" v="9437" actId="21"/>
          <ac:grpSpMkLst>
            <pc:docMk/>
            <pc:sldMk cId="4141820381" sldId="303"/>
            <ac:grpSpMk id="72" creationId="{6B71DEC6-7A86-4347-857D-86EB924E4D93}"/>
          </ac:grpSpMkLst>
        </pc:grpChg>
        <pc:grpChg chg="del">
          <ac:chgData name="TRAN DUC TOAN 20195929" userId="4a870a0a-e2ca-4ac1-886f-ef8034af7182" providerId="ADAL" clId="{61BE9839-F3D0-4B3B-A04F-42DBB9820C96}" dt="2021-06-01T09:13:19.725" v="9437" actId="21"/>
          <ac:grpSpMkLst>
            <pc:docMk/>
            <pc:sldMk cId="4141820381" sldId="303"/>
            <ac:grpSpMk id="76" creationId="{3B68D459-859B-4811-B918-280E2AB849AA}"/>
          </ac:grpSpMkLst>
        </pc:grpChg>
        <pc:grpChg chg="del">
          <ac:chgData name="TRAN DUC TOAN 20195929" userId="4a870a0a-e2ca-4ac1-886f-ef8034af7182" providerId="ADAL" clId="{61BE9839-F3D0-4B3B-A04F-42DBB9820C96}" dt="2021-06-01T09:13:19.725" v="9437" actId="21"/>
          <ac:grpSpMkLst>
            <pc:docMk/>
            <pc:sldMk cId="4141820381" sldId="303"/>
            <ac:grpSpMk id="80" creationId="{89A46105-ECA3-4792-9735-2B24C48E7035}"/>
          </ac:grpSpMkLst>
        </pc:grpChg>
        <pc:grpChg chg="del">
          <ac:chgData name="TRAN DUC TOAN 20195929" userId="4a870a0a-e2ca-4ac1-886f-ef8034af7182" providerId="ADAL" clId="{61BE9839-F3D0-4B3B-A04F-42DBB9820C96}" dt="2021-06-01T09:13:19.725" v="9437" actId="21"/>
          <ac:grpSpMkLst>
            <pc:docMk/>
            <pc:sldMk cId="4141820381" sldId="303"/>
            <ac:grpSpMk id="84" creationId="{342A64B5-6C99-468C-B43C-EEB7426F7D74}"/>
          </ac:grpSpMkLst>
        </pc:grpChg>
        <pc:grpChg chg="del">
          <ac:chgData name="TRAN DUC TOAN 20195929" userId="4a870a0a-e2ca-4ac1-886f-ef8034af7182" providerId="ADAL" clId="{61BE9839-F3D0-4B3B-A04F-42DBB9820C96}" dt="2021-06-01T09:13:19.725" v="9437" actId="21"/>
          <ac:grpSpMkLst>
            <pc:docMk/>
            <pc:sldMk cId="4141820381" sldId="303"/>
            <ac:grpSpMk id="88" creationId="{DB0E2B6F-F1F8-4BB2-AA25-2FA1F4627905}"/>
          </ac:grpSpMkLst>
        </pc:grpChg>
        <pc:grpChg chg="del">
          <ac:chgData name="TRAN DUC TOAN 20195929" userId="4a870a0a-e2ca-4ac1-886f-ef8034af7182" providerId="ADAL" clId="{61BE9839-F3D0-4B3B-A04F-42DBB9820C96}" dt="2021-06-01T09:13:19.725" v="9437" actId="21"/>
          <ac:grpSpMkLst>
            <pc:docMk/>
            <pc:sldMk cId="4141820381" sldId="303"/>
            <ac:grpSpMk id="112" creationId="{486CC068-D29E-4C4A-B50C-7890EA2A7C2D}"/>
          </ac:grpSpMkLst>
        </pc:grpChg>
        <pc:grpChg chg="del">
          <ac:chgData name="TRAN DUC TOAN 20195929" userId="4a870a0a-e2ca-4ac1-886f-ef8034af7182" providerId="ADAL" clId="{61BE9839-F3D0-4B3B-A04F-42DBB9820C96}" dt="2021-06-01T09:13:19.725" v="9437" actId="21"/>
          <ac:grpSpMkLst>
            <pc:docMk/>
            <pc:sldMk cId="4141820381" sldId="303"/>
            <ac:grpSpMk id="113" creationId="{2B6189A1-1922-4CF6-B283-553415F893A5}"/>
          </ac:grpSpMkLst>
        </pc:grpChg>
        <pc:grpChg chg="add del mod">
          <ac:chgData name="TRAN DUC TOAN 20195929" userId="4a870a0a-e2ca-4ac1-886f-ef8034af7182" providerId="ADAL" clId="{61BE9839-F3D0-4B3B-A04F-42DBB9820C96}" dt="2021-06-01T09:13:22.375" v="9439" actId="21"/>
          <ac:grpSpMkLst>
            <pc:docMk/>
            <pc:sldMk cId="4141820381" sldId="303"/>
            <ac:grpSpMk id="131" creationId="{481A5299-F555-4E5E-A6E6-CA884C71A5CF}"/>
          </ac:grpSpMkLst>
        </pc:grpChg>
        <pc:grpChg chg="add del mod">
          <ac:chgData name="TRAN DUC TOAN 20195929" userId="4a870a0a-e2ca-4ac1-886f-ef8034af7182" providerId="ADAL" clId="{61BE9839-F3D0-4B3B-A04F-42DBB9820C96}" dt="2021-06-01T09:13:22.375" v="9439" actId="21"/>
          <ac:grpSpMkLst>
            <pc:docMk/>
            <pc:sldMk cId="4141820381" sldId="303"/>
            <ac:grpSpMk id="135" creationId="{14C98BE3-3D50-4C10-A993-CC270A5D4136}"/>
          </ac:grpSpMkLst>
        </pc:grpChg>
        <pc:grpChg chg="add del mod">
          <ac:chgData name="TRAN DUC TOAN 20195929" userId="4a870a0a-e2ca-4ac1-886f-ef8034af7182" providerId="ADAL" clId="{61BE9839-F3D0-4B3B-A04F-42DBB9820C96}" dt="2021-06-01T09:13:22.375" v="9439" actId="21"/>
          <ac:grpSpMkLst>
            <pc:docMk/>
            <pc:sldMk cId="4141820381" sldId="303"/>
            <ac:grpSpMk id="139" creationId="{64E27B49-3D98-42C6-864F-7A4458FD535C}"/>
          </ac:grpSpMkLst>
        </pc:grpChg>
        <pc:grpChg chg="add del mod">
          <ac:chgData name="TRAN DUC TOAN 20195929" userId="4a870a0a-e2ca-4ac1-886f-ef8034af7182" providerId="ADAL" clId="{61BE9839-F3D0-4B3B-A04F-42DBB9820C96}" dt="2021-06-01T09:13:22.375" v="9439" actId="21"/>
          <ac:grpSpMkLst>
            <pc:docMk/>
            <pc:sldMk cId="4141820381" sldId="303"/>
            <ac:grpSpMk id="143" creationId="{DFA88B36-A59F-4181-919F-B4C583CC0654}"/>
          </ac:grpSpMkLst>
        </pc:grpChg>
        <pc:grpChg chg="add del mod">
          <ac:chgData name="TRAN DUC TOAN 20195929" userId="4a870a0a-e2ca-4ac1-886f-ef8034af7182" providerId="ADAL" clId="{61BE9839-F3D0-4B3B-A04F-42DBB9820C96}" dt="2021-06-01T09:13:22.375" v="9439" actId="21"/>
          <ac:grpSpMkLst>
            <pc:docMk/>
            <pc:sldMk cId="4141820381" sldId="303"/>
            <ac:grpSpMk id="147" creationId="{3CD27419-F818-43A1-954A-261C454C5F3F}"/>
          </ac:grpSpMkLst>
        </pc:grpChg>
        <pc:grpChg chg="add del mod">
          <ac:chgData name="TRAN DUC TOAN 20195929" userId="4a870a0a-e2ca-4ac1-886f-ef8034af7182" providerId="ADAL" clId="{61BE9839-F3D0-4B3B-A04F-42DBB9820C96}" dt="2021-06-01T09:13:22.375" v="9439" actId="21"/>
          <ac:grpSpMkLst>
            <pc:docMk/>
            <pc:sldMk cId="4141820381" sldId="303"/>
            <ac:grpSpMk id="151" creationId="{3E1B143C-FCF8-40B2-9F3C-8EBE27AA91D6}"/>
          </ac:grpSpMkLst>
        </pc:grpChg>
        <pc:grpChg chg="add del mod">
          <ac:chgData name="TRAN DUC TOAN 20195929" userId="4a870a0a-e2ca-4ac1-886f-ef8034af7182" providerId="ADAL" clId="{61BE9839-F3D0-4B3B-A04F-42DBB9820C96}" dt="2021-06-01T09:13:22.375" v="9439" actId="21"/>
          <ac:grpSpMkLst>
            <pc:docMk/>
            <pc:sldMk cId="4141820381" sldId="303"/>
            <ac:grpSpMk id="155" creationId="{3053C448-170E-4DB2-AFEB-23707D787683}"/>
          </ac:grpSpMkLst>
        </pc:grpChg>
        <pc:grpChg chg="add del mod">
          <ac:chgData name="TRAN DUC TOAN 20195929" userId="4a870a0a-e2ca-4ac1-886f-ef8034af7182" providerId="ADAL" clId="{61BE9839-F3D0-4B3B-A04F-42DBB9820C96}" dt="2021-06-01T09:13:22.375" v="9439" actId="21"/>
          <ac:grpSpMkLst>
            <pc:docMk/>
            <pc:sldMk cId="4141820381" sldId="303"/>
            <ac:grpSpMk id="159" creationId="{A5BBE888-774F-4951-B5C1-E03751DAD7F3}"/>
          </ac:grpSpMkLst>
        </pc:grpChg>
        <pc:grpChg chg="add del mod">
          <ac:chgData name="TRAN DUC TOAN 20195929" userId="4a870a0a-e2ca-4ac1-886f-ef8034af7182" providerId="ADAL" clId="{61BE9839-F3D0-4B3B-A04F-42DBB9820C96}" dt="2021-06-01T09:13:22.375" v="9439" actId="21"/>
          <ac:grpSpMkLst>
            <pc:docMk/>
            <pc:sldMk cId="4141820381" sldId="303"/>
            <ac:grpSpMk id="163" creationId="{84C14352-1EA2-4A45-AA40-9215453F379D}"/>
          </ac:grpSpMkLst>
        </pc:grpChg>
        <pc:grpChg chg="add del mod">
          <ac:chgData name="TRAN DUC TOAN 20195929" userId="4a870a0a-e2ca-4ac1-886f-ef8034af7182" providerId="ADAL" clId="{61BE9839-F3D0-4B3B-A04F-42DBB9820C96}" dt="2021-06-01T09:13:22.375" v="9439" actId="21"/>
          <ac:grpSpMkLst>
            <pc:docMk/>
            <pc:sldMk cId="4141820381" sldId="303"/>
            <ac:grpSpMk id="167" creationId="{4A8AF6FE-08B4-44D2-B816-9FD576342AA6}"/>
          </ac:grpSpMkLst>
        </pc:grpChg>
        <pc:grpChg chg="add del mod">
          <ac:chgData name="TRAN DUC TOAN 20195929" userId="4a870a0a-e2ca-4ac1-886f-ef8034af7182" providerId="ADAL" clId="{61BE9839-F3D0-4B3B-A04F-42DBB9820C96}" dt="2021-06-01T09:13:22.375" v="9439" actId="21"/>
          <ac:grpSpMkLst>
            <pc:docMk/>
            <pc:sldMk cId="4141820381" sldId="303"/>
            <ac:grpSpMk id="171" creationId="{A8BAAEC5-ED86-4642-BC94-34F170168569}"/>
          </ac:grpSpMkLst>
        </pc:grpChg>
        <pc:grpChg chg="add del mod">
          <ac:chgData name="TRAN DUC TOAN 20195929" userId="4a870a0a-e2ca-4ac1-886f-ef8034af7182" providerId="ADAL" clId="{61BE9839-F3D0-4B3B-A04F-42DBB9820C96}" dt="2021-06-01T09:13:22.375" v="9439" actId="21"/>
          <ac:grpSpMkLst>
            <pc:docMk/>
            <pc:sldMk cId="4141820381" sldId="303"/>
            <ac:grpSpMk id="175" creationId="{8A5A300F-52E9-4A5E-B72F-80B5CD6A7EA1}"/>
          </ac:grpSpMkLst>
        </pc:grpChg>
        <pc:grpChg chg="add del mod">
          <ac:chgData name="TRAN DUC TOAN 20195929" userId="4a870a0a-e2ca-4ac1-886f-ef8034af7182" providerId="ADAL" clId="{61BE9839-F3D0-4B3B-A04F-42DBB9820C96}" dt="2021-06-01T09:13:22.375" v="9439" actId="21"/>
          <ac:grpSpMkLst>
            <pc:docMk/>
            <pc:sldMk cId="4141820381" sldId="303"/>
            <ac:grpSpMk id="179" creationId="{FCB7018F-763C-4E1A-9583-65A8845FBE74}"/>
          </ac:grpSpMkLst>
        </pc:grpChg>
        <pc:grpChg chg="add del mod">
          <ac:chgData name="TRAN DUC TOAN 20195929" userId="4a870a0a-e2ca-4ac1-886f-ef8034af7182" providerId="ADAL" clId="{61BE9839-F3D0-4B3B-A04F-42DBB9820C96}" dt="2021-06-01T09:13:22.375" v="9439" actId="21"/>
          <ac:grpSpMkLst>
            <pc:docMk/>
            <pc:sldMk cId="4141820381" sldId="303"/>
            <ac:grpSpMk id="195" creationId="{26DC0B2D-ED96-4C32-A6DF-4F5C72281D30}"/>
          </ac:grpSpMkLst>
        </pc:grpChg>
        <pc:picChg chg="del">
          <ac:chgData name="TRAN DUC TOAN 20195929" userId="4a870a0a-e2ca-4ac1-886f-ef8034af7182" providerId="ADAL" clId="{61BE9839-F3D0-4B3B-A04F-42DBB9820C96}" dt="2021-06-01T09:13:19.725" v="9437" actId="21"/>
          <ac:picMkLst>
            <pc:docMk/>
            <pc:sldMk cId="4141820381" sldId="303"/>
            <ac:picMk id="92" creationId="{4FC35D69-4CAA-4C9F-9AB9-D5A582E33213}"/>
          </ac:picMkLst>
        </pc:picChg>
        <pc:picChg chg="del">
          <ac:chgData name="TRAN DUC TOAN 20195929" userId="4a870a0a-e2ca-4ac1-886f-ef8034af7182" providerId="ADAL" clId="{61BE9839-F3D0-4B3B-A04F-42DBB9820C96}" dt="2021-06-01T09:13:19.725" v="9437" actId="21"/>
          <ac:picMkLst>
            <pc:docMk/>
            <pc:sldMk cId="4141820381" sldId="303"/>
            <ac:picMk id="93" creationId="{F65C271A-BAB4-4F52-96E4-B8C898163DDE}"/>
          </ac:picMkLst>
        </pc:picChg>
        <pc:picChg chg="add del mod">
          <ac:chgData name="TRAN DUC TOAN 20195929" userId="4a870a0a-e2ca-4ac1-886f-ef8034af7182" providerId="ADAL" clId="{61BE9839-F3D0-4B3B-A04F-42DBB9820C96}" dt="2021-06-01T09:13:22.375" v="9439" actId="21"/>
          <ac:picMkLst>
            <pc:docMk/>
            <pc:sldMk cId="4141820381" sldId="303"/>
            <ac:picMk id="211" creationId="{E926A938-4864-4185-90A0-395E9B3A552F}"/>
          </ac:picMkLst>
        </pc:picChg>
        <pc:picChg chg="add del mod">
          <ac:chgData name="TRAN DUC TOAN 20195929" userId="4a870a0a-e2ca-4ac1-886f-ef8034af7182" providerId="ADAL" clId="{61BE9839-F3D0-4B3B-A04F-42DBB9820C96}" dt="2021-06-01T09:13:22.375" v="9439" actId="21"/>
          <ac:picMkLst>
            <pc:docMk/>
            <pc:sldMk cId="4141820381" sldId="303"/>
            <ac:picMk id="212" creationId="{DD7B6242-44D8-4BF2-B44B-71919E8297AD}"/>
          </ac:picMkLst>
        </pc:picChg>
        <pc:picChg chg="add del mod">
          <ac:chgData name="TRAN DUC TOAN 20195929" userId="4a870a0a-e2ca-4ac1-886f-ef8034af7182" providerId="ADAL" clId="{61BE9839-F3D0-4B3B-A04F-42DBB9820C96}" dt="2021-06-01T09:13:51.863" v="9441"/>
          <ac:picMkLst>
            <pc:docMk/>
            <pc:sldMk cId="4141820381" sldId="303"/>
            <ac:picMk id="213" creationId="{D7699380-ACE4-4227-A3D5-981D1B6FDCF4}"/>
          </ac:picMkLst>
        </pc:picChg>
        <pc:picChg chg="add mod modCrop">
          <ac:chgData name="TRAN DUC TOAN 20195929" userId="4a870a0a-e2ca-4ac1-886f-ef8034af7182" providerId="ADAL" clId="{61BE9839-F3D0-4B3B-A04F-42DBB9820C96}" dt="2021-06-01T09:14:23.762" v="9446" actId="732"/>
          <ac:picMkLst>
            <pc:docMk/>
            <pc:sldMk cId="4141820381" sldId="303"/>
            <ac:picMk id="214" creationId="{FB9E295D-D810-471E-884D-8F58272319AE}"/>
          </ac:picMkLst>
        </pc:picChg>
        <pc:cxnChg chg="mod">
          <ac:chgData name="TRAN DUC TOAN 20195929" userId="4a870a0a-e2ca-4ac1-886f-ef8034af7182" providerId="ADAL" clId="{61BE9839-F3D0-4B3B-A04F-42DBB9820C96}" dt="2021-06-01T09:13:21.040" v="9438"/>
          <ac:cxnSpMkLst>
            <pc:docMk/>
            <pc:sldMk cId="4141820381" sldId="303"/>
            <ac:cxnSpMk id="180" creationId="{039202F0-A7AA-4AE9-B6C5-EB1A38B64B4E}"/>
          </ac:cxnSpMkLst>
        </pc:cxnChg>
        <pc:cxnChg chg="mod">
          <ac:chgData name="TRAN DUC TOAN 20195929" userId="4a870a0a-e2ca-4ac1-886f-ef8034af7182" providerId="ADAL" clId="{61BE9839-F3D0-4B3B-A04F-42DBB9820C96}" dt="2021-06-01T09:13:21.040" v="9438"/>
          <ac:cxnSpMkLst>
            <pc:docMk/>
            <pc:sldMk cId="4141820381" sldId="303"/>
            <ac:cxnSpMk id="181" creationId="{7F8C028E-1414-431F-B703-EA2C12A723E4}"/>
          </ac:cxnSpMkLst>
        </pc:cxnChg>
        <pc:cxnChg chg="mod">
          <ac:chgData name="TRAN DUC TOAN 20195929" userId="4a870a0a-e2ca-4ac1-886f-ef8034af7182" providerId="ADAL" clId="{61BE9839-F3D0-4B3B-A04F-42DBB9820C96}" dt="2021-06-01T09:13:21.040" v="9438"/>
          <ac:cxnSpMkLst>
            <pc:docMk/>
            <pc:sldMk cId="4141820381" sldId="303"/>
            <ac:cxnSpMk id="182" creationId="{4233145C-CE5B-4393-A6AF-C7C3D3802AE9}"/>
          </ac:cxnSpMkLst>
        </pc:cxnChg>
        <pc:cxnChg chg="mod">
          <ac:chgData name="TRAN DUC TOAN 20195929" userId="4a870a0a-e2ca-4ac1-886f-ef8034af7182" providerId="ADAL" clId="{61BE9839-F3D0-4B3B-A04F-42DBB9820C96}" dt="2021-06-01T09:13:21.040" v="9438"/>
          <ac:cxnSpMkLst>
            <pc:docMk/>
            <pc:sldMk cId="4141820381" sldId="303"/>
            <ac:cxnSpMk id="183" creationId="{F3C3AC9F-7A8F-43B5-94AD-7052D69617F3}"/>
          </ac:cxnSpMkLst>
        </pc:cxnChg>
        <pc:cxnChg chg="mod">
          <ac:chgData name="TRAN DUC TOAN 20195929" userId="4a870a0a-e2ca-4ac1-886f-ef8034af7182" providerId="ADAL" clId="{61BE9839-F3D0-4B3B-A04F-42DBB9820C96}" dt="2021-06-01T09:13:21.040" v="9438"/>
          <ac:cxnSpMkLst>
            <pc:docMk/>
            <pc:sldMk cId="4141820381" sldId="303"/>
            <ac:cxnSpMk id="184" creationId="{94D162A6-5304-4A5F-8BCA-DCCF436AC1BF}"/>
          </ac:cxnSpMkLst>
        </pc:cxnChg>
        <pc:cxnChg chg="mod">
          <ac:chgData name="TRAN DUC TOAN 20195929" userId="4a870a0a-e2ca-4ac1-886f-ef8034af7182" providerId="ADAL" clId="{61BE9839-F3D0-4B3B-A04F-42DBB9820C96}" dt="2021-06-01T09:13:21.040" v="9438"/>
          <ac:cxnSpMkLst>
            <pc:docMk/>
            <pc:sldMk cId="4141820381" sldId="303"/>
            <ac:cxnSpMk id="185" creationId="{3AF06352-362F-4741-AF65-6771B8A18A2E}"/>
          </ac:cxnSpMkLst>
        </pc:cxnChg>
        <pc:cxnChg chg="mod">
          <ac:chgData name="TRAN DUC TOAN 20195929" userId="4a870a0a-e2ca-4ac1-886f-ef8034af7182" providerId="ADAL" clId="{61BE9839-F3D0-4B3B-A04F-42DBB9820C96}" dt="2021-06-01T09:13:21.040" v="9438"/>
          <ac:cxnSpMkLst>
            <pc:docMk/>
            <pc:sldMk cId="4141820381" sldId="303"/>
            <ac:cxnSpMk id="186" creationId="{08670559-F9AF-4023-9F99-04785A955848}"/>
          </ac:cxnSpMkLst>
        </pc:cxnChg>
        <pc:cxnChg chg="mod">
          <ac:chgData name="TRAN DUC TOAN 20195929" userId="4a870a0a-e2ca-4ac1-886f-ef8034af7182" providerId="ADAL" clId="{61BE9839-F3D0-4B3B-A04F-42DBB9820C96}" dt="2021-06-01T09:13:21.040" v="9438"/>
          <ac:cxnSpMkLst>
            <pc:docMk/>
            <pc:sldMk cId="4141820381" sldId="303"/>
            <ac:cxnSpMk id="187" creationId="{6D2FE3A3-C89C-475A-AD22-C8D01F4825BE}"/>
          </ac:cxnSpMkLst>
        </pc:cxnChg>
        <pc:cxnChg chg="mod">
          <ac:chgData name="TRAN DUC TOAN 20195929" userId="4a870a0a-e2ca-4ac1-886f-ef8034af7182" providerId="ADAL" clId="{61BE9839-F3D0-4B3B-A04F-42DBB9820C96}" dt="2021-06-01T09:13:21.040" v="9438"/>
          <ac:cxnSpMkLst>
            <pc:docMk/>
            <pc:sldMk cId="4141820381" sldId="303"/>
            <ac:cxnSpMk id="188" creationId="{BEE23FF9-BC02-4562-86DC-60E97073436F}"/>
          </ac:cxnSpMkLst>
        </pc:cxnChg>
        <pc:cxnChg chg="mod">
          <ac:chgData name="TRAN DUC TOAN 20195929" userId="4a870a0a-e2ca-4ac1-886f-ef8034af7182" providerId="ADAL" clId="{61BE9839-F3D0-4B3B-A04F-42DBB9820C96}" dt="2021-06-01T09:13:21.040" v="9438"/>
          <ac:cxnSpMkLst>
            <pc:docMk/>
            <pc:sldMk cId="4141820381" sldId="303"/>
            <ac:cxnSpMk id="189" creationId="{CD398971-88A3-4398-91F3-391E0D485EA8}"/>
          </ac:cxnSpMkLst>
        </pc:cxnChg>
        <pc:cxnChg chg="mod">
          <ac:chgData name="TRAN DUC TOAN 20195929" userId="4a870a0a-e2ca-4ac1-886f-ef8034af7182" providerId="ADAL" clId="{61BE9839-F3D0-4B3B-A04F-42DBB9820C96}" dt="2021-06-01T09:13:21.040" v="9438"/>
          <ac:cxnSpMkLst>
            <pc:docMk/>
            <pc:sldMk cId="4141820381" sldId="303"/>
            <ac:cxnSpMk id="190" creationId="{CCC69C59-E11E-4E8F-985D-28B94033EECB}"/>
          </ac:cxnSpMkLst>
        </pc:cxnChg>
        <pc:cxnChg chg="mod">
          <ac:chgData name="TRAN DUC TOAN 20195929" userId="4a870a0a-e2ca-4ac1-886f-ef8034af7182" providerId="ADAL" clId="{61BE9839-F3D0-4B3B-A04F-42DBB9820C96}" dt="2021-06-01T09:13:21.040" v="9438"/>
          <ac:cxnSpMkLst>
            <pc:docMk/>
            <pc:sldMk cId="4141820381" sldId="303"/>
            <ac:cxnSpMk id="191" creationId="{196192B8-7582-4548-8388-EC637149189A}"/>
          </ac:cxnSpMkLst>
        </pc:cxnChg>
        <pc:cxnChg chg="mod">
          <ac:chgData name="TRAN DUC TOAN 20195929" userId="4a870a0a-e2ca-4ac1-886f-ef8034af7182" providerId="ADAL" clId="{61BE9839-F3D0-4B3B-A04F-42DBB9820C96}" dt="2021-06-01T09:13:21.040" v="9438"/>
          <ac:cxnSpMkLst>
            <pc:docMk/>
            <pc:sldMk cId="4141820381" sldId="303"/>
            <ac:cxnSpMk id="192" creationId="{D1A715B6-4AB1-4854-82F5-213E144AAC9B}"/>
          </ac:cxnSpMkLst>
        </pc:cxnChg>
        <pc:cxnChg chg="mod">
          <ac:chgData name="TRAN DUC TOAN 20195929" userId="4a870a0a-e2ca-4ac1-886f-ef8034af7182" providerId="ADAL" clId="{61BE9839-F3D0-4B3B-A04F-42DBB9820C96}" dt="2021-06-01T09:13:21.040" v="9438"/>
          <ac:cxnSpMkLst>
            <pc:docMk/>
            <pc:sldMk cId="4141820381" sldId="303"/>
            <ac:cxnSpMk id="193" creationId="{B4D76D95-C622-4018-AC47-A9CB152C41FD}"/>
          </ac:cxnSpMkLst>
        </pc:cxnChg>
        <pc:cxnChg chg="mod">
          <ac:chgData name="TRAN DUC TOAN 20195929" userId="4a870a0a-e2ca-4ac1-886f-ef8034af7182" providerId="ADAL" clId="{61BE9839-F3D0-4B3B-A04F-42DBB9820C96}" dt="2021-06-01T09:13:21.040" v="9438"/>
          <ac:cxnSpMkLst>
            <pc:docMk/>
            <pc:sldMk cId="4141820381" sldId="303"/>
            <ac:cxnSpMk id="194" creationId="{9D2D516A-A286-494D-A6A2-F25585775886}"/>
          </ac:cxnSpMkLst>
        </pc:cxnChg>
        <pc:cxnChg chg="mod">
          <ac:chgData name="TRAN DUC TOAN 20195929" userId="4a870a0a-e2ca-4ac1-886f-ef8034af7182" providerId="ADAL" clId="{61BE9839-F3D0-4B3B-A04F-42DBB9820C96}" dt="2021-06-01T09:13:21.040" v="9438"/>
          <ac:cxnSpMkLst>
            <pc:docMk/>
            <pc:sldMk cId="4141820381" sldId="303"/>
            <ac:cxnSpMk id="196" creationId="{DFA0BC1E-4635-4123-A006-DEE5E2C18DE3}"/>
          </ac:cxnSpMkLst>
        </pc:cxnChg>
        <pc:cxnChg chg="mod">
          <ac:chgData name="TRAN DUC TOAN 20195929" userId="4a870a0a-e2ca-4ac1-886f-ef8034af7182" providerId="ADAL" clId="{61BE9839-F3D0-4B3B-A04F-42DBB9820C96}" dt="2021-06-01T09:13:21.040" v="9438"/>
          <ac:cxnSpMkLst>
            <pc:docMk/>
            <pc:sldMk cId="4141820381" sldId="303"/>
            <ac:cxnSpMk id="197" creationId="{8AA8D16C-D785-459F-8D2F-436F420BB004}"/>
          </ac:cxnSpMkLst>
        </pc:cxnChg>
        <pc:cxnChg chg="mod">
          <ac:chgData name="TRAN DUC TOAN 20195929" userId="4a870a0a-e2ca-4ac1-886f-ef8034af7182" providerId="ADAL" clId="{61BE9839-F3D0-4B3B-A04F-42DBB9820C96}" dt="2021-06-01T09:13:21.040" v="9438"/>
          <ac:cxnSpMkLst>
            <pc:docMk/>
            <pc:sldMk cId="4141820381" sldId="303"/>
            <ac:cxnSpMk id="198" creationId="{AFAFCEED-B161-46A2-9EA5-29E62000A030}"/>
          </ac:cxnSpMkLst>
        </pc:cxnChg>
        <pc:cxnChg chg="mod">
          <ac:chgData name="TRAN DUC TOAN 20195929" userId="4a870a0a-e2ca-4ac1-886f-ef8034af7182" providerId="ADAL" clId="{61BE9839-F3D0-4B3B-A04F-42DBB9820C96}" dt="2021-06-01T09:13:21.040" v="9438"/>
          <ac:cxnSpMkLst>
            <pc:docMk/>
            <pc:sldMk cId="4141820381" sldId="303"/>
            <ac:cxnSpMk id="199" creationId="{8B040FEB-137F-4DEB-81E0-BBB8FDE5204D}"/>
          </ac:cxnSpMkLst>
        </pc:cxnChg>
        <pc:cxnChg chg="mod">
          <ac:chgData name="TRAN DUC TOAN 20195929" userId="4a870a0a-e2ca-4ac1-886f-ef8034af7182" providerId="ADAL" clId="{61BE9839-F3D0-4B3B-A04F-42DBB9820C96}" dt="2021-06-01T09:13:21.040" v="9438"/>
          <ac:cxnSpMkLst>
            <pc:docMk/>
            <pc:sldMk cId="4141820381" sldId="303"/>
            <ac:cxnSpMk id="200" creationId="{C99F023B-0E50-4FDC-A224-164D49C68EC4}"/>
          </ac:cxnSpMkLst>
        </pc:cxnChg>
        <pc:cxnChg chg="mod">
          <ac:chgData name="TRAN DUC TOAN 20195929" userId="4a870a0a-e2ca-4ac1-886f-ef8034af7182" providerId="ADAL" clId="{61BE9839-F3D0-4B3B-A04F-42DBB9820C96}" dt="2021-06-01T09:13:21.040" v="9438"/>
          <ac:cxnSpMkLst>
            <pc:docMk/>
            <pc:sldMk cId="4141820381" sldId="303"/>
            <ac:cxnSpMk id="201" creationId="{C79D597E-FDCA-47F7-8CCD-2381D3DB5CEA}"/>
          </ac:cxnSpMkLst>
        </pc:cxnChg>
        <pc:cxnChg chg="mod">
          <ac:chgData name="TRAN DUC TOAN 20195929" userId="4a870a0a-e2ca-4ac1-886f-ef8034af7182" providerId="ADAL" clId="{61BE9839-F3D0-4B3B-A04F-42DBB9820C96}" dt="2021-06-01T09:13:21.040" v="9438"/>
          <ac:cxnSpMkLst>
            <pc:docMk/>
            <pc:sldMk cId="4141820381" sldId="303"/>
            <ac:cxnSpMk id="202" creationId="{6D7999DB-E89A-498D-8B9A-A970052E5387}"/>
          </ac:cxnSpMkLst>
        </pc:cxnChg>
        <pc:cxnChg chg="mod">
          <ac:chgData name="TRAN DUC TOAN 20195929" userId="4a870a0a-e2ca-4ac1-886f-ef8034af7182" providerId="ADAL" clId="{61BE9839-F3D0-4B3B-A04F-42DBB9820C96}" dt="2021-06-01T09:13:21.040" v="9438"/>
          <ac:cxnSpMkLst>
            <pc:docMk/>
            <pc:sldMk cId="4141820381" sldId="303"/>
            <ac:cxnSpMk id="203" creationId="{D1258A05-989C-4ED9-A22B-0F33E4379B3A}"/>
          </ac:cxnSpMkLst>
        </pc:cxnChg>
        <pc:cxnChg chg="mod">
          <ac:chgData name="TRAN DUC TOAN 20195929" userId="4a870a0a-e2ca-4ac1-886f-ef8034af7182" providerId="ADAL" clId="{61BE9839-F3D0-4B3B-A04F-42DBB9820C96}" dt="2021-06-01T09:13:21.040" v="9438"/>
          <ac:cxnSpMkLst>
            <pc:docMk/>
            <pc:sldMk cId="4141820381" sldId="303"/>
            <ac:cxnSpMk id="204" creationId="{0718BE38-1A84-47E8-A2B4-A2D53BDD266B}"/>
          </ac:cxnSpMkLst>
        </pc:cxnChg>
        <pc:cxnChg chg="mod">
          <ac:chgData name="TRAN DUC TOAN 20195929" userId="4a870a0a-e2ca-4ac1-886f-ef8034af7182" providerId="ADAL" clId="{61BE9839-F3D0-4B3B-A04F-42DBB9820C96}" dt="2021-06-01T09:13:21.040" v="9438"/>
          <ac:cxnSpMkLst>
            <pc:docMk/>
            <pc:sldMk cId="4141820381" sldId="303"/>
            <ac:cxnSpMk id="205" creationId="{3BFAA0A0-F40A-46BE-8F8A-B629D23F30C9}"/>
          </ac:cxnSpMkLst>
        </pc:cxnChg>
        <pc:cxnChg chg="mod">
          <ac:chgData name="TRAN DUC TOAN 20195929" userId="4a870a0a-e2ca-4ac1-886f-ef8034af7182" providerId="ADAL" clId="{61BE9839-F3D0-4B3B-A04F-42DBB9820C96}" dt="2021-06-01T09:13:21.040" v="9438"/>
          <ac:cxnSpMkLst>
            <pc:docMk/>
            <pc:sldMk cId="4141820381" sldId="303"/>
            <ac:cxnSpMk id="206" creationId="{9C22AF3D-F057-4170-BBDF-42DFDBD392AA}"/>
          </ac:cxnSpMkLst>
        </pc:cxnChg>
        <pc:cxnChg chg="mod">
          <ac:chgData name="TRAN DUC TOAN 20195929" userId="4a870a0a-e2ca-4ac1-886f-ef8034af7182" providerId="ADAL" clId="{61BE9839-F3D0-4B3B-A04F-42DBB9820C96}" dt="2021-06-01T09:13:21.040" v="9438"/>
          <ac:cxnSpMkLst>
            <pc:docMk/>
            <pc:sldMk cId="4141820381" sldId="303"/>
            <ac:cxnSpMk id="207" creationId="{94D1381A-541C-493A-8D4A-FD14E0849934}"/>
          </ac:cxnSpMkLst>
        </pc:cxnChg>
        <pc:cxnChg chg="mod">
          <ac:chgData name="TRAN DUC TOAN 20195929" userId="4a870a0a-e2ca-4ac1-886f-ef8034af7182" providerId="ADAL" clId="{61BE9839-F3D0-4B3B-A04F-42DBB9820C96}" dt="2021-06-01T09:13:21.040" v="9438"/>
          <ac:cxnSpMkLst>
            <pc:docMk/>
            <pc:sldMk cId="4141820381" sldId="303"/>
            <ac:cxnSpMk id="208" creationId="{0D0725C6-8A76-440A-84D3-9DD126DE918A}"/>
          </ac:cxnSpMkLst>
        </pc:cxnChg>
        <pc:cxnChg chg="mod">
          <ac:chgData name="TRAN DUC TOAN 20195929" userId="4a870a0a-e2ca-4ac1-886f-ef8034af7182" providerId="ADAL" clId="{61BE9839-F3D0-4B3B-A04F-42DBB9820C96}" dt="2021-06-01T09:13:21.040" v="9438"/>
          <ac:cxnSpMkLst>
            <pc:docMk/>
            <pc:sldMk cId="4141820381" sldId="303"/>
            <ac:cxnSpMk id="209" creationId="{11C8FADD-9D56-4E75-8317-DB998E9D60A4}"/>
          </ac:cxnSpMkLst>
        </pc:cxnChg>
        <pc:cxnChg chg="mod">
          <ac:chgData name="TRAN DUC TOAN 20195929" userId="4a870a0a-e2ca-4ac1-886f-ef8034af7182" providerId="ADAL" clId="{61BE9839-F3D0-4B3B-A04F-42DBB9820C96}" dt="2021-06-01T09:13:21.040" v="9438"/>
          <ac:cxnSpMkLst>
            <pc:docMk/>
            <pc:sldMk cId="4141820381" sldId="303"/>
            <ac:cxnSpMk id="210" creationId="{65288E01-5B5A-41F0-8922-CF81D63761E1}"/>
          </ac:cxnSpMkLst>
        </pc:cxnChg>
      </pc:sldChg>
      <pc:sldChg chg="addSp delSp modSp mod ord modAnim">
        <pc:chgData name="TRAN DUC TOAN 20195929" userId="4a870a0a-e2ca-4ac1-886f-ef8034af7182" providerId="ADAL" clId="{61BE9839-F3D0-4B3B-A04F-42DBB9820C96}" dt="2021-06-03T09:56:33.441" v="21762"/>
        <pc:sldMkLst>
          <pc:docMk/>
          <pc:sldMk cId="1699790906" sldId="304"/>
        </pc:sldMkLst>
        <pc:spChg chg="add mod">
          <ac:chgData name="TRAN DUC TOAN 20195929" userId="4a870a0a-e2ca-4ac1-886f-ef8034af7182" providerId="ADAL" clId="{61BE9839-F3D0-4B3B-A04F-42DBB9820C96}" dt="2021-06-03T09:56:27.669" v="21760" actId="1035"/>
          <ac:spMkLst>
            <pc:docMk/>
            <pc:sldMk cId="1699790906" sldId="304"/>
            <ac:spMk id="4" creationId="{AD67F038-E368-4549-8D8F-495F29033C8B}"/>
          </ac:spMkLst>
        </pc:spChg>
        <pc:spChg chg="add del mod">
          <ac:chgData name="TRAN DUC TOAN 20195929" userId="4a870a0a-e2ca-4ac1-886f-ef8034af7182" providerId="ADAL" clId="{61BE9839-F3D0-4B3B-A04F-42DBB9820C96}" dt="2021-06-02T10:51:49.570" v="15516" actId="21"/>
          <ac:spMkLst>
            <pc:docMk/>
            <pc:sldMk cId="1699790906" sldId="304"/>
            <ac:spMk id="92" creationId="{7A81E938-2EEE-403B-AC6C-A40637EE45D1}"/>
          </ac:spMkLst>
        </pc:spChg>
        <pc:spChg chg="add del mod">
          <ac:chgData name="TRAN DUC TOAN 20195929" userId="4a870a0a-e2ca-4ac1-886f-ef8034af7182" providerId="ADAL" clId="{61BE9839-F3D0-4B3B-A04F-42DBB9820C96}" dt="2021-06-02T10:51:47.873" v="15515" actId="21"/>
          <ac:spMkLst>
            <pc:docMk/>
            <pc:sldMk cId="1699790906" sldId="304"/>
            <ac:spMk id="93" creationId="{0245ADBB-78C1-4B65-A198-3565A9C9D5D2}"/>
          </ac:spMkLst>
        </pc:spChg>
        <pc:spChg chg="add mod">
          <ac:chgData name="TRAN DUC TOAN 20195929" userId="4a870a0a-e2ca-4ac1-886f-ef8034af7182" providerId="ADAL" clId="{61BE9839-F3D0-4B3B-A04F-42DBB9820C96}" dt="2021-06-02T11:00:40.479" v="15877" actId="207"/>
          <ac:spMkLst>
            <pc:docMk/>
            <pc:sldMk cId="1699790906" sldId="304"/>
            <ac:spMk id="129" creationId="{1466E7D9-447B-480E-9A11-6697E3147FCE}"/>
          </ac:spMkLst>
        </pc:spChg>
        <pc:picChg chg="del">
          <ac:chgData name="TRAN DUC TOAN 20195929" userId="4a870a0a-e2ca-4ac1-886f-ef8034af7182" providerId="ADAL" clId="{61BE9839-F3D0-4B3B-A04F-42DBB9820C96}" dt="2021-06-01T09:22:23.288" v="9465" actId="21"/>
          <ac:picMkLst>
            <pc:docMk/>
            <pc:sldMk cId="1699790906" sldId="304"/>
            <ac:picMk id="92" creationId="{4FC35D69-4CAA-4C9F-9AB9-D5A582E33213}"/>
          </ac:picMkLst>
        </pc:picChg>
        <pc:picChg chg="del">
          <ac:chgData name="TRAN DUC TOAN 20195929" userId="4a870a0a-e2ca-4ac1-886f-ef8034af7182" providerId="ADAL" clId="{61BE9839-F3D0-4B3B-A04F-42DBB9820C96}" dt="2021-06-01T09:22:23.288" v="9465" actId="21"/>
          <ac:picMkLst>
            <pc:docMk/>
            <pc:sldMk cId="1699790906" sldId="304"/>
            <ac:picMk id="93" creationId="{F65C271A-BAB4-4F52-96E4-B8C898163DDE}"/>
          </ac:picMkLst>
        </pc:picChg>
        <pc:picChg chg="add mod">
          <ac:chgData name="TRAN DUC TOAN 20195929" userId="4a870a0a-e2ca-4ac1-886f-ef8034af7182" providerId="ADAL" clId="{61BE9839-F3D0-4B3B-A04F-42DBB9820C96}" dt="2021-06-03T07:49:28.735" v="20643" actId="1037"/>
          <ac:picMkLst>
            <pc:docMk/>
            <pc:sldMk cId="1699790906" sldId="304"/>
            <ac:picMk id="94" creationId="{DD758FAE-E522-440D-8709-12370B9F637B}"/>
          </ac:picMkLst>
        </pc:picChg>
        <pc:picChg chg="add mod modCrop">
          <ac:chgData name="TRAN DUC TOAN 20195929" userId="4a870a0a-e2ca-4ac1-886f-ef8034af7182" providerId="ADAL" clId="{61BE9839-F3D0-4B3B-A04F-42DBB9820C96}" dt="2021-06-01T09:24:05.181" v="9549" actId="1038"/>
          <ac:picMkLst>
            <pc:docMk/>
            <pc:sldMk cId="1699790906" sldId="304"/>
            <ac:picMk id="95" creationId="{6733D6B0-B0EF-4CF1-A037-8287EC7BD0BC}"/>
          </ac:picMkLst>
        </pc:picChg>
      </pc:sldChg>
      <pc:sldChg chg="addSp delSp modSp mod ord modAnim">
        <pc:chgData name="TRAN DUC TOAN 20195929" userId="4a870a0a-e2ca-4ac1-886f-ef8034af7182" providerId="ADAL" clId="{61BE9839-F3D0-4B3B-A04F-42DBB9820C96}" dt="2021-06-03T09:57:10.303" v="21812"/>
        <pc:sldMkLst>
          <pc:docMk/>
          <pc:sldMk cId="3507253320" sldId="305"/>
        </pc:sldMkLst>
        <pc:spChg chg="add mod">
          <ac:chgData name="TRAN DUC TOAN 20195929" userId="4a870a0a-e2ca-4ac1-886f-ef8034af7182" providerId="ADAL" clId="{61BE9839-F3D0-4B3B-A04F-42DBB9820C96}" dt="2021-06-03T09:57:04.109" v="21810" actId="1035"/>
          <ac:spMkLst>
            <pc:docMk/>
            <pc:sldMk cId="3507253320" sldId="305"/>
            <ac:spMk id="4" creationId="{23B5CA9B-1EE1-431A-869F-1BFE86E2F622}"/>
          </ac:spMkLst>
        </pc:spChg>
        <pc:spChg chg="add del mod">
          <ac:chgData name="TRAN DUC TOAN 20195929" userId="4a870a0a-e2ca-4ac1-886f-ef8034af7182" providerId="ADAL" clId="{61BE9839-F3D0-4B3B-A04F-42DBB9820C96}" dt="2021-06-02T10:52:24.493" v="15542" actId="21"/>
          <ac:spMkLst>
            <pc:docMk/>
            <pc:sldMk cId="3507253320" sldId="305"/>
            <ac:spMk id="92" creationId="{617A1961-79F6-4A37-A6F6-A39BA6CCBC28}"/>
          </ac:spMkLst>
        </pc:spChg>
        <pc:spChg chg="add del mod">
          <ac:chgData name="TRAN DUC TOAN 20195929" userId="4a870a0a-e2ca-4ac1-886f-ef8034af7182" providerId="ADAL" clId="{61BE9839-F3D0-4B3B-A04F-42DBB9820C96}" dt="2021-06-02T10:52:22.388" v="15541" actId="21"/>
          <ac:spMkLst>
            <pc:docMk/>
            <pc:sldMk cId="3507253320" sldId="305"/>
            <ac:spMk id="93" creationId="{4B54BACD-82D9-434C-B196-32AA3D579580}"/>
          </ac:spMkLst>
        </pc:spChg>
        <pc:spChg chg="add mod">
          <ac:chgData name="TRAN DUC TOAN 20195929" userId="4a870a0a-e2ca-4ac1-886f-ef8034af7182" providerId="ADAL" clId="{61BE9839-F3D0-4B3B-A04F-42DBB9820C96}" dt="2021-06-02T11:00:47.979" v="15879" actId="207"/>
          <ac:spMkLst>
            <pc:docMk/>
            <pc:sldMk cId="3507253320" sldId="305"/>
            <ac:spMk id="129" creationId="{F83332A6-987F-4BC8-B110-0CCB41C42DAC}"/>
          </ac:spMkLst>
        </pc:spChg>
        <pc:picChg chg="del">
          <ac:chgData name="TRAN DUC TOAN 20195929" userId="4a870a0a-e2ca-4ac1-886f-ef8034af7182" providerId="ADAL" clId="{61BE9839-F3D0-4B3B-A04F-42DBB9820C96}" dt="2021-06-01T09:24:24.944" v="9550" actId="21"/>
          <ac:picMkLst>
            <pc:docMk/>
            <pc:sldMk cId="3507253320" sldId="305"/>
            <ac:picMk id="92" creationId="{4FC35D69-4CAA-4C9F-9AB9-D5A582E33213}"/>
          </ac:picMkLst>
        </pc:picChg>
        <pc:picChg chg="del">
          <ac:chgData name="TRAN DUC TOAN 20195929" userId="4a870a0a-e2ca-4ac1-886f-ef8034af7182" providerId="ADAL" clId="{61BE9839-F3D0-4B3B-A04F-42DBB9820C96}" dt="2021-06-01T09:24:27.305" v="9551" actId="21"/>
          <ac:picMkLst>
            <pc:docMk/>
            <pc:sldMk cId="3507253320" sldId="305"/>
            <ac:picMk id="93" creationId="{F65C271A-BAB4-4F52-96E4-B8C898163DDE}"/>
          </ac:picMkLst>
        </pc:picChg>
        <pc:picChg chg="add mod">
          <ac:chgData name="TRAN DUC TOAN 20195929" userId="4a870a0a-e2ca-4ac1-886f-ef8034af7182" providerId="ADAL" clId="{61BE9839-F3D0-4B3B-A04F-42DBB9820C96}" dt="2021-06-03T07:49:48.718" v="20669" actId="1036"/>
          <ac:picMkLst>
            <pc:docMk/>
            <pc:sldMk cId="3507253320" sldId="305"/>
            <ac:picMk id="94" creationId="{C3D1B1BB-1AA2-4839-8E43-7E38BBE624F2}"/>
          </ac:picMkLst>
        </pc:picChg>
        <pc:picChg chg="add mod modCrop">
          <ac:chgData name="TRAN DUC TOAN 20195929" userId="4a870a0a-e2ca-4ac1-886f-ef8034af7182" providerId="ADAL" clId="{61BE9839-F3D0-4B3B-A04F-42DBB9820C96}" dt="2021-06-01T09:26:17.001" v="9655" actId="1038"/>
          <ac:picMkLst>
            <pc:docMk/>
            <pc:sldMk cId="3507253320" sldId="305"/>
            <ac:picMk id="95" creationId="{9CBFD7E5-5D12-4750-9C9D-57B7D1AF86F5}"/>
          </ac:picMkLst>
        </pc:picChg>
      </pc:sldChg>
      <pc:sldChg chg="addSp delSp modSp del mod ord">
        <pc:chgData name="TRAN DUC TOAN 20195929" userId="4a870a0a-e2ca-4ac1-886f-ef8034af7182" providerId="ADAL" clId="{61BE9839-F3D0-4B3B-A04F-42DBB9820C96}" dt="2021-06-03T08:51:35.765" v="21574" actId="2696"/>
        <pc:sldMkLst>
          <pc:docMk/>
          <pc:sldMk cId="2201728800" sldId="306"/>
        </pc:sldMkLst>
        <pc:spChg chg="add mod">
          <ac:chgData name="TRAN DUC TOAN 20195929" userId="4a870a0a-e2ca-4ac1-886f-ef8034af7182" providerId="ADAL" clId="{61BE9839-F3D0-4B3B-A04F-42DBB9820C96}" dt="2021-06-01T10:04:40.148" v="11700" actId="1035"/>
          <ac:spMkLst>
            <pc:docMk/>
            <pc:sldMk cId="2201728800" sldId="306"/>
            <ac:spMk id="4" creationId="{C35EAF28-80F1-4094-AE5C-7E5DC4A77210}"/>
          </ac:spMkLst>
        </pc:spChg>
        <pc:spChg chg="add mod">
          <ac:chgData name="TRAN DUC TOAN 20195929" userId="4a870a0a-e2ca-4ac1-886f-ef8034af7182" providerId="ADAL" clId="{61BE9839-F3D0-4B3B-A04F-42DBB9820C96}" dt="2021-06-03T02:40:05.818" v="19447" actId="13926"/>
          <ac:spMkLst>
            <pc:docMk/>
            <pc:sldMk cId="2201728800" sldId="306"/>
            <ac:spMk id="6" creationId="{265422F1-94DD-46AE-9516-D51E20FEDB62}"/>
          </ac:spMkLst>
        </pc:spChg>
        <pc:spChg chg="add mod">
          <ac:chgData name="TRAN DUC TOAN 20195929" userId="4a870a0a-e2ca-4ac1-886f-ef8034af7182" providerId="ADAL" clId="{61BE9839-F3D0-4B3B-A04F-42DBB9820C96}" dt="2021-06-03T02:37:22.894" v="19445" actId="13926"/>
          <ac:spMkLst>
            <pc:docMk/>
            <pc:sldMk cId="2201728800" sldId="306"/>
            <ac:spMk id="7" creationId="{5D66C34D-188F-4A03-896A-3846C199E741}"/>
          </ac:spMkLst>
        </pc:spChg>
        <pc:spChg chg="add del mod">
          <ac:chgData name="TRAN DUC TOAN 20195929" userId="4a870a0a-e2ca-4ac1-886f-ef8034af7182" providerId="ADAL" clId="{61BE9839-F3D0-4B3B-A04F-42DBB9820C96}" dt="2021-06-02T10:53:49.005" v="15565" actId="21"/>
          <ac:spMkLst>
            <pc:docMk/>
            <pc:sldMk cId="2201728800" sldId="306"/>
            <ac:spMk id="92" creationId="{86BD71EB-C1E1-4600-B0CE-965B60F4AC7B}"/>
          </ac:spMkLst>
        </pc:spChg>
        <pc:spChg chg="add del mod">
          <ac:chgData name="TRAN DUC TOAN 20195929" userId="4a870a0a-e2ca-4ac1-886f-ef8034af7182" providerId="ADAL" clId="{61BE9839-F3D0-4B3B-A04F-42DBB9820C96}" dt="2021-06-02T10:53:46.191" v="15564" actId="21"/>
          <ac:spMkLst>
            <pc:docMk/>
            <pc:sldMk cId="2201728800" sldId="306"/>
            <ac:spMk id="93" creationId="{66284BE2-3697-4438-ADAC-E5C605A308D8}"/>
          </ac:spMkLst>
        </pc:spChg>
        <pc:spChg chg="add mod">
          <ac:chgData name="TRAN DUC TOAN 20195929" userId="4a870a0a-e2ca-4ac1-886f-ef8034af7182" providerId="ADAL" clId="{61BE9839-F3D0-4B3B-A04F-42DBB9820C96}" dt="2021-06-02T11:00:58.890" v="15880" actId="207"/>
          <ac:spMkLst>
            <pc:docMk/>
            <pc:sldMk cId="2201728800" sldId="306"/>
            <ac:spMk id="94" creationId="{8EAC2E29-02FD-4B43-9527-8A40DC77CC1D}"/>
          </ac:spMkLst>
        </pc:spChg>
        <pc:spChg chg="add mod">
          <ac:chgData name="TRAN DUC TOAN 20195929" userId="4a870a0a-e2ca-4ac1-886f-ef8034af7182" providerId="ADAL" clId="{61BE9839-F3D0-4B3B-A04F-42DBB9820C96}" dt="2021-06-02T11:00:58.890" v="15880" actId="207"/>
          <ac:spMkLst>
            <pc:docMk/>
            <pc:sldMk cId="2201728800" sldId="306"/>
            <ac:spMk id="95" creationId="{00E52C5B-9841-4F55-8854-3803C4AE4F80}"/>
          </ac:spMkLst>
        </pc:spChg>
        <pc:picChg chg="del">
          <ac:chgData name="TRAN DUC TOAN 20195929" userId="4a870a0a-e2ca-4ac1-886f-ef8034af7182" providerId="ADAL" clId="{61BE9839-F3D0-4B3B-A04F-42DBB9820C96}" dt="2021-06-01T09:27:02.228" v="9658" actId="21"/>
          <ac:picMkLst>
            <pc:docMk/>
            <pc:sldMk cId="2201728800" sldId="306"/>
            <ac:picMk id="92" creationId="{4FC35D69-4CAA-4C9F-9AB9-D5A582E33213}"/>
          </ac:picMkLst>
        </pc:picChg>
        <pc:picChg chg="del">
          <ac:chgData name="TRAN DUC TOAN 20195929" userId="4a870a0a-e2ca-4ac1-886f-ef8034af7182" providerId="ADAL" clId="{61BE9839-F3D0-4B3B-A04F-42DBB9820C96}" dt="2021-06-01T09:27:02.228" v="9658" actId="21"/>
          <ac:picMkLst>
            <pc:docMk/>
            <pc:sldMk cId="2201728800" sldId="306"/>
            <ac:picMk id="93" creationId="{F65C271A-BAB4-4F52-96E4-B8C898163DDE}"/>
          </ac:picMkLst>
        </pc:picChg>
      </pc:sldChg>
      <pc:sldChg chg="addSp delSp modSp mod ord modAnim">
        <pc:chgData name="TRAN DUC TOAN 20195929" userId="4a870a0a-e2ca-4ac1-886f-ef8034af7182" providerId="ADAL" clId="{61BE9839-F3D0-4B3B-A04F-42DBB9820C96}" dt="2021-06-03T09:57:26.227" v="21817"/>
        <pc:sldMkLst>
          <pc:docMk/>
          <pc:sldMk cId="1689689358" sldId="307"/>
        </pc:sldMkLst>
        <pc:spChg chg="add mod">
          <ac:chgData name="TRAN DUC TOAN 20195929" userId="4a870a0a-e2ca-4ac1-886f-ef8034af7182" providerId="ADAL" clId="{61BE9839-F3D0-4B3B-A04F-42DBB9820C96}" dt="2021-06-03T03:06:39.838" v="19504" actId="1037"/>
          <ac:spMkLst>
            <pc:docMk/>
            <pc:sldMk cId="1689689358" sldId="307"/>
            <ac:spMk id="6" creationId="{40A79FAD-DD56-490D-8464-FFC3B982AD9A}"/>
          </ac:spMkLst>
        </pc:spChg>
        <pc:spChg chg="add mod">
          <ac:chgData name="TRAN DUC TOAN 20195929" userId="4a870a0a-e2ca-4ac1-886f-ef8034af7182" providerId="ADAL" clId="{61BE9839-F3D0-4B3B-A04F-42DBB9820C96}" dt="2021-06-03T03:11:54.450" v="20104" actId="20577"/>
          <ac:spMkLst>
            <pc:docMk/>
            <pc:sldMk cId="1689689358" sldId="307"/>
            <ac:spMk id="7" creationId="{DFF69BC2-784C-4DE9-BF96-64D48FF8BD4D}"/>
          </ac:spMkLst>
        </pc:spChg>
        <pc:spChg chg="add mod">
          <ac:chgData name="TRAN DUC TOAN 20195929" userId="4a870a0a-e2ca-4ac1-886f-ef8034af7182" providerId="ADAL" clId="{61BE9839-F3D0-4B3B-A04F-42DBB9820C96}" dt="2021-06-03T03:14:28.386" v="20316" actId="1036"/>
          <ac:spMkLst>
            <pc:docMk/>
            <pc:sldMk cId="1689689358" sldId="307"/>
            <ac:spMk id="8" creationId="{7209CD74-2649-4597-B6D4-BE9990793DE7}"/>
          </ac:spMkLst>
        </pc:spChg>
        <pc:spChg chg="add mod">
          <ac:chgData name="TRAN DUC TOAN 20195929" userId="4a870a0a-e2ca-4ac1-886f-ef8034af7182" providerId="ADAL" clId="{61BE9839-F3D0-4B3B-A04F-42DBB9820C96}" dt="2021-06-03T03:42:23.987" v="20547"/>
          <ac:spMkLst>
            <pc:docMk/>
            <pc:sldMk cId="1689689358" sldId="307"/>
            <ac:spMk id="9" creationId="{EF7800BB-EC01-40FE-8E0B-D2EF565F1D91}"/>
          </ac:spMkLst>
        </pc:spChg>
        <pc:spChg chg="add del mod">
          <ac:chgData name="TRAN DUC TOAN 20195929" userId="4a870a0a-e2ca-4ac1-886f-ef8034af7182" providerId="ADAL" clId="{61BE9839-F3D0-4B3B-A04F-42DBB9820C96}" dt="2021-06-02T10:54:45.504" v="15586" actId="21"/>
          <ac:spMkLst>
            <pc:docMk/>
            <pc:sldMk cId="1689689358" sldId="307"/>
            <ac:spMk id="92" creationId="{11E45C12-90F2-4C6B-BB7A-B4AB343A72C5}"/>
          </ac:spMkLst>
        </pc:spChg>
        <pc:spChg chg="add del mod">
          <ac:chgData name="TRAN DUC TOAN 20195929" userId="4a870a0a-e2ca-4ac1-886f-ef8034af7182" providerId="ADAL" clId="{61BE9839-F3D0-4B3B-A04F-42DBB9820C96}" dt="2021-06-02T10:54:38.471" v="15578" actId="21"/>
          <ac:spMkLst>
            <pc:docMk/>
            <pc:sldMk cId="1689689358" sldId="307"/>
            <ac:spMk id="93" creationId="{85428493-7868-4D2B-BEF8-832A49A2CCFF}"/>
          </ac:spMkLst>
        </pc:spChg>
        <pc:spChg chg="add mod">
          <ac:chgData name="TRAN DUC TOAN 20195929" userId="4a870a0a-e2ca-4ac1-886f-ef8034af7182" providerId="ADAL" clId="{61BE9839-F3D0-4B3B-A04F-42DBB9820C96}" dt="2021-06-03T05:02:06.995" v="20548" actId="20577"/>
          <ac:spMkLst>
            <pc:docMk/>
            <pc:sldMk cId="1689689358" sldId="307"/>
            <ac:spMk id="94" creationId="{E3785511-3322-4B53-9B8A-317DFA56A959}"/>
          </ac:spMkLst>
        </pc:spChg>
        <pc:spChg chg="add mod">
          <ac:chgData name="TRAN DUC TOAN 20195929" userId="4a870a0a-e2ca-4ac1-886f-ef8034af7182" providerId="ADAL" clId="{61BE9839-F3D0-4B3B-A04F-42DBB9820C96}" dt="2021-06-03T05:02:13.188" v="20550" actId="20577"/>
          <ac:spMkLst>
            <pc:docMk/>
            <pc:sldMk cId="1689689358" sldId="307"/>
            <ac:spMk id="95" creationId="{FB272FFA-EC83-466B-B2EA-69825C58A24A}"/>
          </ac:spMkLst>
        </pc:spChg>
        <pc:picChg chg="del">
          <ac:chgData name="TRAN DUC TOAN 20195929" userId="4a870a0a-e2ca-4ac1-886f-ef8034af7182" providerId="ADAL" clId="{61BE9839-F3D0-4B3B-A04F-42DBB9820C96}" dt="2021-06-01T13:55:41.008" v="11816" actId="21"/>
          <ac:picMkLst>
            <pc:docMk/>
            <pc:sldMk cId="1689689358" sldId="307"/>
            <ac:picMk id="92" creationId="{4FC35D69-4CAA-4C9F-9AB9-D5A582E33213}"/>
          </ac:picMkLst>
        </pc:picChg>
        <pc:picChg chg="del">
          <ac:chgData name="TRAN DUC TOAN 20195929" userId="4a870a0a-e2ca-4ac1-886f-ef8034af7182" providerId="ADAL" clId="{61BE9839-F3D0-4B3B-A04F-42DBB9820C96}" dt="2021-06-01T13:55:41.008" v="11816" actId="21"/>
          <ac:picMkLst>
            <pc:docMk/>
            <pc:sldMk cId="1689689358" sldId="307"/>
            <ac:picMk id="93" creationId="{F65C271A-BAB4-4F52-96E4-B8C898163DDE}"/>
          </ac:picMkLst>
        </pc:picChg>
      </pc:sldChg>
      <pc:sldChg chg="addSp delSp modSp mod ord addCm delCm">
        <pc:chgData name="TRAN DUC TOAN 20195929" userId="4a870a0a-e2ca-4ac1-886f-ef8034af7182" providerId="ADAL" clId="{61BE9839-F3D0-4B3B-A04F-42DBB9820C96}" dt="2021-06-03T14:40:53.967" v="22007" actId="1036"/>
        <pc:sldMkLst>
          <pc:docMk/>
          <pc:sldMk cId="2378722936" sldId="308"/>
        </pc:sldMkLst>
        <pc:spChg chg="mod">
          <ac:chgData name="TRAN DUC TOAN 20195929" userId="4a870a0a-e2ca-4ac1-886f-ef8034af7182" providerId="ADAL" clId="{61BE9839-F3D0-4B3B-A04F-42DBB9820C96}" dt="2021-06-02T10:27:10.302" v="14638" actId="1076"/>
          <ac:spMkLst>
            <pc:docMk/>
            <pc:sldMk cId="2378722936" sldId="308"/>
            <ac:spMk id="3" creationId="{6C06ADEE-5C70-4A21-BA1C-6933805CACA6}"/>
          </ac:spMkLst>
        </pc:spChg>
        <pc:spChg chg="add mod">
          <ac:chgData name="TRAN DUC TOAN 20195929" userId="4a870a0a-e2ca-4ac1-886f-ef8034af7182" providerId="ADAL" clId="{61BE9839-F3D0-4B3B-A04F-42DBB9820C96}" dt="2021-06-02T04:11:09.391" v="12235" actId="14100"/>
          <ac:spMkLst>
            <pc:docMk/>
            <pc:sldMk cId="2378722936" sldId="308"/>
            <ac:spMk id="4" creationId="{E6E008B1-A03D-4743-8163-373D492BB677}"/>
          </ac:spMkLst>
        </pc:spChg>
        <pc:spChg chg="add mod">
          <ac:chgData name="TRAN DUC TOAN 20195929" userId="4a870a0a-e2ca-4ac1-886f-ef8034af7182" providerId="ADAL" clId="{61BE9839-F3D0-4B3B-A04F-42DBB9820C96}" dt="2021-06-03T08:13:51.971" v="21301" actId="3626"/>
          <ac:spMkLst>
            <pc:docMk/>
            <pc:sldMk cId="2378722936" sldId="308"/>
            <ac:spMk id="6" creationId="{875AF6D3-9549-45D2-A28C-E9A86241195C}"/>
          </ac:spMkLst>
        </pc:spChg>
        <pc:spChg chg="add mod">
          <ac:chgData name="TRAN DUC TOAN 20195929" userId="4a870a0a-e2ca-4ac1-886f-ef8034af7182" providerId="ADAL" clId="{61BE9839-F3D0-4B3B-A04F-42DBB9820C96}" dt="2021-06-03T08:13:59.061" v="21302" actId="3626"/>
          <ac:spMkLst>
            <pc:docMk/>
            <pc:sldMk cId="2378722936" sldId="308"/>
            <ac:spMk id="7" creationId="{D11F1485-7BD4-4120-9F5D-25C2A290B80C}"/>
          </ac:spMkLst>
        </pc:spChg>
        <pc:spChg chg="add mod">
          <ac:chgData name="TRAN DUC TOAN 20195929" userId="4a870a0a-e2ca-4ac1-886f-ef8034af7182" providerId="ADAL" clId="{61BE9839-F3D0-4B3B-A04F-42DBB9820C96}" dt="2021-06-03T08:14:02.737" v="21303" actId="3626"/>
          <ac:spMkLst>
            <pc:docMk/>
            <pc:sldMk cId="2378722936" sldId="308"/>
            <ac:spMk id="8" creationId="{D634BDED-86DE-4DD3-B7B1-C45E50EC7C1B}"/>
          </ac:spMkLst>
        </pc:spChg>
        <pc:spChg chg="add mod">
          <ac:chgData name="TRAN DUC TOAN 20195929" userId="4a870a0a-e2ca-4ac1-886f-ef8034af7182" providerId="ADAL" clId="{61BE9839-F3D0-4B3B-A04F-42DBB9820C96}" dt="2021-06-03T08:14:08.527" v="21304" actId="3626"/>
          <ac:spMkLst>
            <pc:docMk/>
            <pc:sldMk cId="2378722936" sldId="308"/>
            <ac:spMk id="9" creationId="{F67FCE8E-E0FE-428D-9BAA-FD3772E81EE3}"/>
          </ac:spMkLst>
        </pc:spChg>
        <pc:spChg chg="add mod">
          <ac:chgData name="TRAN DUC TOAN 20195929" userId="4a870a0a-e2ca-4ac1-886f-ef8034af7182" providerId="ADAL" clId="{61BE9839-F3D0-4B3B-A04F-42DBB9820C96}" dt="2021-06-03T08:14:12.679" v="21305" actId="3626"/>
          <ac:spMkLst>
            <pc:docMk/>
            <pc:sldMk cId="2378722936" sldId="308"/>
            <ac:spMk id="10" creationId="{9A4F00FB-72F4-4763-9149-029A923498D1}"/>
          </ac:spMkLst>
        </pc:spChg>
        <pc:spChg chg="add mod">
          <ac:chgData name="TRAN DUC TOAN 20195929" userId="4a870a0a-e2ca-4ac1-886f-ef8034af7182" providerId="ADAL" clId="{61BE9839-F3D0-4B3B-A04F-42DBB9820C96}" dt="2021-06-03T08:14:21.901" v="21306" actId="3626"/>
          <ac:spMkLst>
            <pc:docMk/>
            <pc:sldMk cId="2378722936" sldId="308"/>
            <ac:spMk id="11" creationId="{2C1AACB2-E2D1-4374-BA39-5997F749B34F}"/>
          </ac:spMkLst>
        </pc:spChg>
        <pc:spChg chg="add mod">
          <ac:chgData name="TRAN DUC TOAN 20195929" userId="4a870a0a-e2ca-4ac1-886f-ef8034af7182" providerId="ADAL" clId="{61BE9839-F3D0-4B3B-A04F-42DBB9820C96}" dt="2021-06-02T11:10:16.722" v="15936" actId="20577"/>
          <ac:spMkLst>
            <pc:docMk/>
            <pc:sldMk cId="2378722936" sldId="308"/>
            <ac:spMk id="12" creationId="{FBEFE41F-26AC-43B3-B763-ED757D43F918}"/>
          </ac:spMkLst>
        </pc:spChg>
        <pc:spChg chg="add mod">
          <ac:chgData name="TRAN DUC TOAN 20195929" userId="4a870a0a-e2ca-4ac1-886f-ef8034af7182" providerId="ADAL" clId="{61BE9839-F3D0-4B3B-A04F-42DBB9820C96}" dt="2021-06-03T08:14:27.486" v="21307" actId="3626"/>
          <ac:spMkLst>
            <pc:docMk/>
            <pc:sldMk cId="2378722936" sldId="308"/>
            <ac:spMk id="13" creationId="{C2F80205-DD0D-49A9-A354-4D232BA999FD}"/>
          </ac:spMkLst>
        </pc:spChg>
        <pc:spChg chg="add mod">
          <ac:chgData name="TRAN DUC TOAN 20195929" userId="4a870a0a-e2ca-4ac1-886f-ef8034af7182" providerId="ADAL" clId="{61BE9839-F3D0-4B3B-A04F-42DBB9820C96}" dt="2021-06-03T08:14:31.313" v="21308" actId="3626"/>
          <ac:spMkLst>
            <pc:docMk/>
            <pc:sldMk cId="2378722936" sldId="308"/>
            <ac:spMk id="14" creationId="{A3B0B52C-222F-479F-AEF4-C4F2BAC43162}"/>
          </ac:spMkLst>
        </pc:spChg>
        <pc:spChg chg="add mod">
          <ac:chgData name="TRAN DUC TOAN 20195929" userId="4a870a0a-e2ca-4ac1-886f-ef8034af7182" providerId="ADAL" clId="{61BE9839-F3D0-4B3B-A04F-42DBB9820C96}" dt="2021-06-03T02:25:52.247" v="19420" actId="1036"/>
          <ac:spMkLst>
            <pc:docMk/>
            <pc:sldMk cId="2378722936" sldId="308"/>
            <ac:spMk id="15" creationId="{7EAB1F4B-5557-4EB8-8FBE-9D159F982C7E}"/>
          </ac:spMkLst>
        </pc:spChg>
        <pc:spChg chg="add mod">
          <ac:chgData name="TRAN DUC TOAN 20195929" userId="4a870a0a-e2ca-4ac1-886f-ef8034af7182" providerId="ADAL" clId="{61BE9839-F3D0-4B3B-A04F-42DBB9820C96}" dt="2021-06-03T14:40:53.967" v="22007" actId="1036"/>
          <ac:spMkLst>
            <pc:docMk/>
            <pc:sldMk cId="2378722936" sldId="308"/>
            <ac:spMk id="16" creationId="{004B66CB-3AE8-4DD2-B617-ED1C0A7961F9}"/>
          </ac:spMkLst>
        </pc:spChg>
        <pc:spChg chg="add mod">
          <ac:chgData name="TRAN DUC TOAN 20195929" userId="4a870a0a-e2ca-4ac1-886f-ef8034af7182" providerId="ADAL" clId="{61BE9839-F3D0-4B3B-A04F-42DBB9820C96}" dt="2021-06-03T02:06:05.580" v="19215" actId="14100"/>
          <ac:spMkLst>
            <pc:docMk/>
            <pc:sldMk cId="2378722936" sldId="308"/>
            <ac:spMk id="17" creationId="{2B6E44F0-4DC2-475E-A982-C2D21D8CB3DF}"/>
          </ac:spMkLst>
        </pc:spChg>
        <pc:spChg chg="add del mod">
          <ac:chgData name="TRAN DUC TOAN 20195929" userId="4a870a0a-e2ca-4ac1-886f-ef8034af7182" providerId="ADAL" clId="{61BE9839-F3D0-4B3B-A04F-42DBB9820C96}" dt="2021-06-02T09:57:43.942" v="14022" actId="767"/>
          <ac:spMkLst>
            <pc:docMk/>
            <pc:sldMk cId="2378722936" sldId="308"/>
            <ac:spMk id="17" creationId="{FF90779F-590A-41DC-8C2E-0CBE88772399}"/>
          </ac:spMkLst>
        </pc:spChg>
        <pc:spChg chg="add mod">
          <ac:chgData name="TRAN DUC TOAN 20195929" userId="4a870a0a-e2ca-4ac1-886f-ef8034af7182" providerId="ADAL" clId="{61BE9839-F3D0-4B3B-A04F-42DBB9820C96}" dt="2021-06-03T02:25:52.247" v="19420" actId="1036"/>
          <ac:spMkLst>
            <pc:docMk/>
            <pc:sldMk cId="2378722936" sldId="308"/>
            <ac:spMk id="18" creationId="{7D007CE2-8406-47C4-97A3-7B155CFC73D6}"/>
          </ac:spMkLst>
        </pc:spChg>
        <pc:spChg chg="add del mod">
          <ac:chgData name="TRAN DUC TOAN 20195929" userId="4a870a0a-e2ca-4ac1-886f-ef8034af7182" providerId="ADAL" clId="{61BE9839-F3D0-4B3B-A04F-42DBB9820C96}" dt="2021-06-03T08:11:59.445" v="21292" actId="21"/>
          <ac:spMkLst>
            <pc:docMk/>
            <pc:sldMk cId="2378722936" sldId="308"/>
            <ac:spMk id="19" creationId="{3547CDB5-38F1-4A6E-B7F2-2D42CB244AA7}"/>
          </ac:spMkLst>
        </pc:spChg>
        <pc:spChg chg="add del mod">
          <ac:chgData name="TRAN DUC TOAN 20195929" userId="4a870a0a-e2ca-4ac1-886f-ef8034af7182" providerId="ADAL" clId="{61BE9839-F3D0-4B3B-A04F-42DBB9820C96}" dt="2021-06-03T08:10:00.666" v="21271"/>
          <ac:spMkLst>
            <pc:docMk/>
            <pc:sldMk cId="2378722936" sldId="308"/>
            <ac:spMk id="20" creationId="{CECD9DEE-9943-4C6A-B177-A2B053906EA7}"/>
          </ac:spMkLst>
        </pc:spChg>
        <pc:spChg chg="add del">
          <ac:chgData name="TRAN DUC TOAN 20195929" userId="4a870a0a-e2ca-4ac1-886f-ef8034af7182" providerId="ADAL" clId="{61BE9839-F3D0-4B3B-A04F-42DBB9820C96}" dt="2021-06-02T10:02:27.100" v="14436" actId="11529"/>
          <ac:spMkLst>
            <pc:docMk/>
            <pc:sldMk cId="2378722936" sldId="308"/>
            <ac:spMk id="20" creationId="{E4F7DCE9-3DEB-42AF-A487-CB4DE726C9C2}"/>
          </ac:spMkLst>
        </pc:spChg>
        <pc:spChg chg="add mod modVis">
          <ac:chgData name="TRAN DUC TOAN 20195929" userId="4a870a0a-e2ca-4ac1-886f-ef8034af7182" providerId="ADAL" clId="{61BE9839-F3D0-4B3B-A04F-42DBB9820C96}" dt="2021-06-03T08:16:29.409" v="21367" actId="2085"/>
          <ac:spMkLst>
            <pc:docMk/>
            <pc:sldMk cId="2378722936" sldId="308"/>
            <ac:spMk id="22" creationId="{18E0C196-9C8E-4EC2-807D-251D3567EBA8}"/>
          </ac:spMkLst>
        </pc:spChg>
        <pc:spChg chg="add del mod">
          <ac:chgData name="TRAN DUC TOAN 20195929" userId="4a870a0a-e2ca-4ac1-886f-ef8034af7182" providerId="ADAL" clId="{61BE9839-F3D0-4B3B-A04F-42DBB9820C96}" dt="2021-06-02T10:22:36.956" v="14557" actId="21"/>
          <ac:spMkLst>
            <pc:docMk/>
            <pc:sldMk cId="2378722936" sldId="308"/>
            <ac:spMk id="22" creationId="{F8ABC737-09CD-428C-8D11-CB0E91F9150D}"/>
          </ac:spMkLst>
        </pc:spChg>
        <pc:spChg chg="add del mod">
          <ac:chgData name="TRAN DUC TOAN 20195929" userId="4a870a0a-e2ca-4ac1-886f-ef8034af7182" providerId="ADAL" clId="{61BE9839-F3D0-4B3B-A04F-42DBB9820C96}" dt="2021-06-02T10:26:28.808" v="14632" actId="21"/>
          <ac:spMkLst>
            <pc:docMk/>
            <pc:sldMk cId="2378722936" sldId="308"/>
            <ac:spMk id="23" creationId="{BB667568-38F2-459C-9B3E-37509C7421E3}"/>
          </ac:spMkLst>
        </pc:spChg>
        <pc:spChg chg="add mod">
          <ac:chgData name="TRAN DUC TOAN 20195929" userId="4a870a0a-e2ca-4ac1-886f-ef8034af7182" providerId="ADAL" clId="{61BE9839-F3D0-4B3B-A04F-42DBB9820C96}" dt="2021-06-02T10:32:41.811" v="14787" actId="113"/>
          <ac:spMkLst>
            <pc:docMk/>
            <pc:sldMk cId="2378722936" sldId="308"/>
            <ac:spMk id="24" creationId="{075E44E9-77AE-40C6-A460-D3F11A9BC353}"/>
          </ac:spMkLst>
        </pc:spChg>
        <pc:spChg chg="add mod">
          <ac:chgData name="TRAN DUC TOAN 20195929" userId="4a870a0a-e2ca-4ac1-886f-ef8034af7182" providerId="ADAL" clId="{61BE9839-F3D0-4B3B-A04F-42DBB9820C96}" dt="2021-06-03T02:06:33.186" v="19218" actId="14100"/>
          <ac:spMkLst>
            <pc:docMk/>
            <pc:sldMk cId="2378722936" sldId="308"/>
            <ac:spMk id="129" creationId="{2A0A71C0-4F56-43E0-9E7B-B5ECA08AEE8A}"/>
          </ac:spMkLst>
        </pc:spChg>
        <pc:spChg chg="add del mod">
          <ac:chgData name="TRAN DUC TOAN 20195929" userId="4a870a0a-e2ca-4ac1-886f-ef8034af7182" providerId="ADAL" clId="{61BE9839-F3D0-4B3B-A04F-42DBB9820C96}" dt="2021-06-02T10:29:33.754" v="14715" actId="21"/>
          <ac:spMkLst>
            <pc:docMk/>
            <pc:sldMk cId="2378722936" sldId="308"/>
            <ac:spMk id="129" creationId="{955C4AD9-895C-4D6B-B642-A2A5E85A15A6}"/>
          </ac:spMkLst>
        </pc:spChg>
        <pc:spChg chg="add mod">
          <ac:chgData name="TRAN DUC TOAN 20195929" userId="4a870a0a-e2ca-4ac1-886f-ef8034af7182" providerId="ADAL" clId="{61BE9839-F3D0-4B3B-A04F-42DBB9820C96}" dt="2021-06-02T10:32:29.713" v="14786" actId="255"/>
          <ac:spMkLst>
            <pc:docMk/>
            <pc:sldMk cId="2378722936" sldId="308"/>
            <ac:spMk id="130" creationId="{09ED1A2A-CC26-4386-AE4F-8DFA4FCF3C77}"/>
          </ac:spMkLst>
        </pc:spChg>
        <pc:spChg chg="add mod">
          <ac:chgData name="TRAN DUC TOAN 20195929" userId="4a870a0a-e2ca-4ac1-886f-ef8034af7182" providerId="ADAL" clId="{61BE9839-F3D0-4B3B-A04F-42DBB9820C96}" dt="2021-06-03T02:06:41.760" v="19232" actId="1037"/>
          <ac:spMkLst>
            <pc:docMk/>
            <pc:sldMk cId="2378722936" sldId="308"/>
            <ac:spMk id="131" creationId="{6F56EC68-E688-4C3C-B5AD-A3FDD348F86E}"/>
          </ac:spMkLst>
        </pc:spChg>
        <pc:spChg chg="add mod">
          <ac:chgData name="TRAN DUC TOAN 20195929" userId="4a870a0a-e2ca-4ac1-886f-ef8034af7182" providerId="ADAL" clId="{61BE9839-F3D0-4B3B-A04F-42DBB9820C96}" dt="2021-06-03T02:06:55.011" v="19246" actId="1038"/>
          <ac:spMkLst>
            <pc:docMk/>
            <pc:sldMk cId="2378722936" sldId="308"/>
            <ac:spMk id="132" creationId="{248673E6-A28E-41D9-990A-EC5D075EEFAA}"/>
          </ac:spMkLst>
        </pc:spChg>
        <pc:spChg chg="add mod">
          <ac:chgData name="TRAN DUC TOAN 20195929" userId="4a870a0a-e2ca-4ac1-886f-ef8034af7182" providerId="ADAL" clId="{61BE9839-F3D0-4B3B-A04F-42DBB9820C96}" dt="2021-06-03T08:16:36.596" v="21369" actId="2085"/>
          <ac:spMkLst>
            <pc:docMk/>
            <pc:sldMk cId="2378722936" sldId="308"/>
            <ac:spMk id="133" creationId="{0C52DCB0-17C4-42B5-B32E-13BC0A5B5D5B}"/>
          </ac:spMkLst>
        </pc:spChg>
        <pc:spChg chg="add mod">
          <ac:chgData name="TRAN DUC TOAN 20195929" userId="4a870a0a-e2ca-4ac1-886f-ef8034af7182" providerId="ADAL" clId="{61BE9839-F3D0-4B3B-A04F-42DBB9820C96}" dt="2021-06-03T08:16:40.504" v="21371" actId="2085"/>
          <ac:spMkLst>
            <pc:docMk/>
            <pc:sldMk cId="2378722936" sldId="308"/>
            <ac:spMk id="134" creationId="{1A9FDE7F-8411-4B20-AC6F-6A73ED861BC4}"/>
          </ac:spMkLst>
        </pc:spChg>
        <pc:spChg chg="add mod">
          <ac:chgData name="TRAN DUC TOAN 20195929" userId="4a870a0a-e2ca-4ac1-886f-ef8034af7182" providerId="ADAL" clId="{61BE9839-F3D0-4B3B-A04F-42DBB9820C96}" dt="2021-06-03T08:16:44.463" v="21373" actId="2085"/>
          <ac:spMkLst>
            <pc:docMk/>
            <pc:sldMk cId="2378722936" sldId="308"/>
            <ac:spMk id="135" creationId="{27F13D99-6BB6-4A02-AF21-581BE7346425}"/>
          </ac:spMkLst>
        </pc:spChg>
        <pc:spChg chg="add mod">
          <ac:chgData name="TRAN DUC TOAN 20195929" userId="4a870a0a-e2ca-4ac1-886f-ef8034af7182" providerId="ADAL" clId="{61BE9839-F3D0-4B3B-A04F-42DBB9820C96}" dt="2021-06-03T08:16:47.428" v="21375" actId="2085"/>
          <ac:spMkLst>
            <pc:docMk/>
            <pc:sldMk cId="2378722936" sldId="308"/>
            <ac:spMk id="136" creationId="{1E867C01-CCB6-4C0D-A16B-6FF160D25D62}"/>
          </ac:spMkLst>
        </pc:spChg>
        <pc:spChg chg="add mod">
          <ac:chgData name="TRAN DUC TOAN 20195929" userId="4a870a0a-e2ca-4ac1-886f-ef8034af7182" providerId="ADAL" clId="{61BE9839-F3D0-4B3B-A04F-42DBB9820C96}" dt="2021-06-03T08:16:50.659" v="21377" actId="2085"/>
          <ac:spMkLst>
            <pc:docMk/>
            <pc:sldMk cId="2378722936" sldId="308"/>
            <ac:spMk id="137" creationId="{E6ADDC2F-4238-48E5-A79A-D4B8753FBB32}"/>
          </ac:spMkLst>
        </pc:spChg>
        <pc:spChg chg="add mod">
          <ac:chgData name="TRAN DUC TOAN 20195929" userId="4a870a0a-e2ca-4ac1-886f-ef8034af7182" providerId="ADAL" clId="{61BE9839-F3D0-4B3B-A04F-42DBB9820C96}" dt="2021-06-03T08:11:33.135" v="21286" actId="571"/>
          <ac:spMkLst>
            <pc:docMk/>
            <pc:sldMk cId="2378722936" sldId="308"/>
            <ac:spMk id="138" creationId="{A64C5B67-342A-4C08-B220-E521BDE5AA7F}"/>
          </ac:spMkLst>
        </pc:spChg>
        <pc:spChg chg="add mod">
          <ac:chgData name="TRAN DUC TOAN 20195929" userId="4a870a0a-e2ca-4ac1-886f-ef8034af7182" providerId="ADAL" clId="{61BE9839-F3D0-4B3B-A04F-42DBB9820C96}" dt="2021-06-03T08:11:33.135" v="21286" actId="571"/>
          <ac:spMkLst>
            <pc:docMk/>
            <pc:sldMk cId="2378722936" sldId="308"/>
            <ac:spMk id="139" creationId="{D6B458BC-B65B-45A6-8192-5AF15E7BA47F}"/>
          </ac:spMkLst>
        </pc:spChg>
        <pc:spChg chg="add mod">
          <ac:chgData name="TRAN DUC TOAN 20195929" userId="4a870a0a-e2ca-4ac1-886f-ef8034af7182" providerId="ADAL" clId="{61BE9839-F3D0-4B3B-A04F-42DBB9820C96}" dt="2021-06-03T08:16:53.584" v="21379" actId="2085"/>
          <ac:spMkLst>
            <pc:docMk/>
            <pc:sldMk cId="2378722936" sldId="308"/>
            <ac:spMk id="140" creationId="{38F1071B-AF0B-4DAE-857B-C6E844CF69DC}"/>
          </ac:spMkLst>
        </pc:spChg>
        <pc:spChg chg="add mod">
          <ac:chgData name="TRAN DUC TOAN 20195929" userId="4a870a0a-e2ca-4ac1-886f-ef8034af7182" providerId="ADAL" clId="{61BE9839-F3D0-4B3B-A04F-42DBB9820C96}" dt="2021-06-03T08:16:57.331" v="21381" actId="2085"/>
          <ac:spMkLst>
            <pc:docMk/>
            <pc:sldMk cId="2378722936" sldId="308"/>
            <ac:spMk id="141" creationId="{E758A652-551C-4E29-8A8B-68295A0167A7}"/>
          </ac:spMkLst>
        </pc:spChg>
        <pc:spChg chg="add mod">
          <ac:chgData name="TRAN DUC TOAN 20195929" userId="4a870a0a-e2ca-4ac1-886f-ef8034af7182" providerId="ADAL" clId="{61BE9839-F3D0-4B3B-A04F-42DBB9820C96}" dt="2021-06-03T09:00:00.041" v="21642" actId="207"/>
          <ac:spMkLst>
            <pc:docMk/>
            <pc:sldMk cId="2378722936" sldId="308"/>
            <ac:spMk id="142" creationId="{B9E69D05-399E-402E-9078-B46F8FB0119C}"/>
          </ac:spMkLst>
        </pc:spChg>
        <pc:spChg chg="add del mod">
          <ac:chgData name="TRAN DUC TOAN 20195929" userId="4a870a0a-e2ca-4ac1-886f-ef8034af7182" providerId="ADAL" clId="{61BE9839-F3D0-4B3B-A04F-42DBB9820C96}" dt="2021-06-03T14:40:47.459" v="22004" actId="21"/>
          <ac:spMkLst>
            <pc:docMk/>
            <pc:sldMk cId="2378722936" sldId="308"/>
            <ac:spMk id="143" creationId="{2305B30D-7067-448D-9C29-EF3FDFA8A800}"/>
          </ac:spMkLst>
        </pc:spChg>
        <pc:spChg chg="add mod">
          <ac:chgData name="TRAN DUC TOAN 20195929" userId="4a870a0a-e2ca-4ac1-886f-ef8034af7182" providerId="ADAL" clId="{61BE9839-F3D0-4B3B-A04F-42DBB9820C96}" dt="2021-06-03T09:00:38.534" v="21649" actId="2085"/>
          <ac:spMkLst>
            <pc:docMk/>
            <pc:sldMk cId="2378722936" sldId="308"/>
            <ac:spMk id="144" creationId="{66309A05-6A22-438B-B6A0-84652C5A48E4}"/>
          </ac:spMkLst>
        </pc:spChg>
        <pc:picChg chg="del">
          <ac:chgData name="TRAN DUC TOAN 20195929" userId="4a870a0a-e2ca-4ac1-886f-ef8034af7182" providerId="ADAL" clId="{61BE9839-F3D0-4B3B-A04F-42DBB9820C96}" dt="2021-06-02T04:07:59.891" v="12178" actId="21"/>
          <ac:picMkLst>
            <pc:docMk/>
            <pc:sldMk cId="2378722936" sldId="308"/>
            <ac:picMk id="92" creationId="{4FC35D69-4CAA-4C9F-9AB9-D5A582E33213}"/>
          </ac:picMkLst>
        </pc:picChg>
        <pc:picChg chg="del">
          <ac:chgData name="TRAN DUC TOAN 20195929" userId="4a870a0a-e2ca-4ac1-886f-ef8034af7182" providerId="ADAL" clId="{61BE9839-F3D0-4B3B-A04F-42DBB9820C96}" dt="2021-06-02T04:08:01.533" v="12179" actId="21"/>
          <ac:picMkLst>
            <pc:docMk/>
            <pc:sldMk cId="2378722936" sldId="308"/>
            <ac:picMk id="93" creationId="{F65C271A-BAB4-4F52-96E4-B8C898163DDE}"/>
          </ac:picMkLst>
        </pc:picChg>
      </pc:sldChg>
      <pc:sldChg chg="addSp delSp modSp del mod ord">
        <pc:chgData name="TRAN DUC TOAN 20195929" userId="4a870a0a-e2ca-4ac1-886f-ef8034af7182" providerId="ADAL" clId="{61BE9839-F3D0-4B3B-A04F-42DBB9820C96}" dt="2021-06-03T08:51:31.684" v="21573" actId="2696"/>
        <pc:sldMkLst>
          <pc:docMk/>
          <pc:sldMk cId="3945653836" sldId="309"/>
        </pc:sldMkLst>
        <pc:spChg chg="add del mod">
          <ac:chgData name="TRAN DUC TOAN 20195929" userId="4a870a0a-e2ca-4ac1-886f-ef8034af7182" providerId="ADAL" clId="{61BE9839-F3D0-4B3B-A04F-42DBB9820C96}" dt="2021-06-02T10:55:17.880" v="15662" actId="21"/>
          <ac:spMkLst>
            <pc:docMk/>
            <pc:sldMk cId="3945653836" sldId="309"/>
            <ac:spMk id="94" creationId="{BB9CB696-0F5E-420D-9E7E-89B12DBD3183}"/>
          </ac:spMkLst>
        </pc:spChg>
        <pc:spChg chg="add del mod">
          <ac:chgData name="TRAN DUC TOAN 20195929" userId="4a870a0a-e2ca-4ac1-886f-ef8034af7182" providerId="ADAL" clId="{61BE9839-F3D0-4B3B-A04F-42DBB9820C96}" dt="2021-06-02T10:55:10.846" v="15657" actId="21"/>
          <ac:spMkLst>
            <pc:docMk/>
            <pc:sldMk cId="3945653836" sldId="309"/>
            <ac:spMk id="95" creationId="{62E323F5-7A30-490A-BCFB-97148AAC638B}"/>
          </ac:spMkLst>
        </pc:spChg>
        <pc:spChg chg="add mod">
          <ac:chgData name="TRAN DUC TOAN 20195929" userId="4a870a0a-e2ca-4ac1-886f-ef8034af7182" providerId="ADAL" clId="{61BE9839-F3D0-4B3B-A04F-42DBB9820C96}" dt="2021-06-02T11:01:10.996" v="15882" actId="207"/>
          <ac:spMkLst>
            <pc:docMk/>
            <pc:sldMk cId="3945653836" sldId="309"/>
            <ac:spMk id="129" creationId="{A263DEDD-FE5C-4A24-8FC7-D3D69C1EC4C8}"/>
          </ac:spMkLst>
        </pc:spChg>
        <pc:spChg chg="add mod">
          <ac:chgData name="TRAN DUC TOAN 20195929" userId="4a870a0a-e2ca-4ac1-886f-ef8034af7182" providerId="ADAL" clId="{61BE9839-F3D0-4B3B-A04F-42DBB9820C96}" dt="2021-06-02T11:06:51.064" v="15919" actId="1035"/>
          <ac:spMkLst>
            <pc:docMk/>
            <pc:sldMk cId="3945653836" sldId="309"/>
            <ac:spMk id="130" creationId="{98BD2E0E-A793-4DCF-85A5-0F2573B33544}"/>
          </ac:spMkLst>
        </pc:spChg>
        <pc:picChg chg="del">
          <ac:chgData name="TRAN DUC TOAN 20195929" userId="4a870a0a-e2ca-4ac1-886f-ef8034af7182" providerId="ADAL" clId="{61BE9839-F3D0-4B3B-A04F-42DBB9820C96}" dt="2021-06-02T10:31:16.982" v="14782" actId="21"/>
          <ac:picMkLst>
            <pc:docMk/>
            <pc:sldMk cId="3945653836" sldId="309"/>
            <ac:picMk id="92" creationId="{4FC35D69-4CAA-4C9F-9AB9-D5A582E33213}"/>
          </ac:picMkLst>
        </pc:picChg>
        <pc:picChg chg="del">
          <ac:chgData name="TRAN DUC TOAN 20195929" userId="4a870a0a-e2ca-4ac1-886f-ef8034af7182" providerId="ADAL" clId="{61BE9839-F3D0-4B3B-A04F-42DBB9820C96}" dt="2021-06-02T10:31:17.769" v="14783" actId="21"/>
          <ac:picMkLst>
            <pc:docMk/>
            <pc:sldMk cId="3945653836" sldId="309"/>
            <ac:picMk id="93" creationId="{F65C271A-BAB4-4F52-96E4-B8C898163DDE}"/>
          </ac:picMkLst>
        </pc:picChg>
      </pc:sldChg>
      <pc:sldChg chg="addSp delSp modSp del mod ord">
        <pc:chgData name="TRAN DUC TOAN 20195929" userId="4a870a0a-e2ca-4ac1-886f-ef8034af7182" providerId="ADAL" clId="{61BE9839-F3D0-4B3B-A04F-42DBB9820C96}" dt="2021-06-03T02:34:14.476" v="19442" actId="2696"/>
        <pc:sldMkLst>
          <pc:docMk/>
          <pc:sldMk cId="3272095306" sldId="310"/>
        </pc:sldMkLst>
        <pc:spChg chg="add del mod">
          <ac:chgData name="TRAN DUC TOAN 20195929" userId="4a870a0a-e2ca-4ac1-886f-ef8034af7182" providerId="ADAL" clId="{61BE9839-F3D0-4B3B-A04F-42DBB9820C96}" dt="2021-06-02T10:55:40.695" v="15677" actId="21"/>
          <ac:spMkLst>
            <pc:docMk/>
            <pc:sldMk cId="3272095306" sldId="310"/>
            <ac:spMk id="94" creationId="{7BF14D7D-42E1-446F-87BD-8A015F406E87}"/>
          </ac:spMkLst>
        </pc:spChg>
        <pc:spChg chg="add del mod">
          <ac:chgData name="TRAN DUC TOAN 20195929" userId="4a870a0a-e2ca-4ac1-886f-ef8034af7182" providerId="ADAL" clId="{61BE9839-F3D0-4B3B-A04F-42DBB9820C96}" dt="2021-06-02T10:55:35.015" v="15670" actId="21"/>
          <ac:spMkLst>
            <pc:docMk/>
            <pc:sldMk cId="3272095306" sldId="310"/>
            <ac:spMk id="95" creationId="{2C715D5D-DD83-40C9-9CD1-55D63F9898D0}"/>
          </ac:spMkLst>
        </pc:spChg>
        <pc:spChg chg="add mod">
          <ac:chgData name="TRAN DUC TOAN 20195929" userId="4a870a0a-e2ca-4ac1-886f-ef8034af7182" providerId="ADAL" clId="{61BE9839-F3D0-4B3B-A04F-42DBB9820C96}" dt="2021-06-02T11:01:16.295" v="15883" actId="207"/>
          <ac:spMkLst>
            <pc:docMk/>
            <pc:sldMk cId="3272095306" sldId="310"/>
            <ac:spMk id="129" creationId="{F605D3F6-5CA6-45BE-9A97-8D96F9FC8F5B}"/>
          </ac:spMkLst>
        </pc:spChg>
        <pc:spChg chg="add mod">
          <ac:chgData name="TRAN DUC TOAN 20195929" userId="4a870a0a-e2ca-4ac1-886f-ef8034af7182" providerId="ADAL" clId="{61BE9839-F3D0-4B3B-A04F-42DBB9820C96}" dt="2021-06-02T11:02:52.784" v="15891" actId="1035"/>
          <ac:spMkLst>
            <pc:docMk/>
            <pc:sldMk cId="3272095306" sldId="310"/>
            <ac:spMk id="130" creationId="{B53745DA-F828-41E0-BF96-D84413ECEF42}"/>
          </ac:spMkLst>
        </pc:spChg>
        <pc:picChg chg="del">
          <ac:chgData name="TRAN DUC TOAN 20195929" userId="4a870a0a-e2ca-4ac1-886f-ef8034af7182" providerId="ADAL" clId="{61BE9839-F3D0-4B3B-A04F-42DBB9820C96}" dt="2021-06-02T10:31:13.844" v="14780" actId="21"/>
          <ac:picMkLst>
            <pc:docMk/>
            <pc:sldMk cId="3272095306" sldId="310"/>
            <ac:picMk id="92" creationId="{4FC35D69-4CAA-4C9F-9AB9-D5A582E33213}"/>
          </ac:picMkLst>
        </pc:picChg>
        <pc:picChg chg="del">
          <ac:chgData name="TRAN DUC TOAN 20195929" userId="4a870a0a-e2ca-4ac1-886f-ef8034af7182" providerId="ADAL" clId="{61BE9839-F3D0-4B3B-A04F-42DBB9820C96}" dt="2021-06-02T10:31:14.645" v="14781" actId="21"/>
          <ac:picMkLst>
            <pc:docMk/>
            <pc:sldMk cId="3272095306" sldId="310"/>
            <ac:picMk id="93" creationId="{F65C271A-BAB4-4F52-96E4-B8C898163DDE}"/>
          </ac:picMkLst>
        </pc:picChg>
      </pc:sldChg>
      <pc:sldChg chg="addSp delSp modSp del mod ord">
        <pc:chgData name="TRAN DUC TOAN 20195929" userId="4a870a0a-e2ca-4ac1-886f-ef8034af7182" providerId="ADAL" clId="{61BE9839-F3D0-4B3B-A04F-42DBB9820C96}" dt="2021-06-03T02:34:14.476" v="19442" actId="2696"/>
        <pc:sldMkLst>
          <pc:docMk/>
          <pc:sldMk cId="902795021" sldId="311"/>
        </pc:sldMkLst>
        <pc:spChg chg="add del mod">
          <ac:chgData name="TRAN DUC TOAN 20195929" userId="4a870a0a-e2ca-4ac1-886f-ef8034af7182" providerId="ADAL" clId="{61BE9839-F3D0-4B3B-A04F-42DBB9820C96}" dt="2021-06-02T10:56:28.282" v="15708" actId="21"/>
          <ac:spMkLst>
            <pc:docMk/>
            <pc:sldMk cId="902795021" sldId="311"/>
            <ac:spMk id="94" creationId="{4E39EE20-3D2F-41C1-88E3-9BC38D327572}"/>
          </ac:spMkLst>
        </pc:spChg>
        <pc:spChg chg="add del mod">
          <ac:chgData name="TRAN DUC TOAN 20195929" userId="4a870a0a-e2ca-4ac1-886f-ef8034af7182" providerId="ADAL" clId="{61BE9839-F3D0-4B3B-A04F-42DBB9820C96}" dt="2021-06-02T10:56:20.062" v="15701" actId="21"/>
          <ac:spMkLst>
            <pc:docMk/>
            <pc:sldMk cId="902795021" sldId="311"/>
            <ac:spMk id="95" creationId="{BBF8D2CB-5463-43E5-8431-1BA215B99DB5}"/>
          </ac:spMkLst>
        </pc:spChg>
        <pc:spChg chg="add mod">
          <ac:chgData name="TRAN DUC TOAN 20195929" userId="4a870a0a-e2ca-4ac1-886f-ef8034af7182" providerId="ADAL" clId="{61BE9839-F3D0-4B3B-A04F-42DBB9820C96}" dt="2021-06-02T11:01:20.318" v="15884" actId="207"/>
          <ac:spMkLst>
            <pc:docMk/>
            <pc:sldMk cId="902795021" sldId="311"/>
            <ac:spMk id="129" creationId="{CEB682A9-730A-4CE2-BDC1-D4E4C022219F}"/>
          </ac:spMkLst>
        </pc:spChg>
        <pc:spChg chg="add mod">
          <ac:chgData name="TRAN DUC TOAN 20195929" userId="4a870a0a-e2ca-4ac1-886f-ef8034af7182" providerId="ADAL" clId="{61BE9839-F3D0-4B3B-A04F-42DBB9820C96}" dt="2021-06-02T11:01:20.318" v="15884" actId="207"/>
          <ac:spMkLst>
            <pc:docMk/>
            <pc:sldMk cId="902795021" sldId="311"/>
            <ac:spMk id="130" creationId="{8C5F9BAC-37B6-431D-BAA1-6CA5645895C7}"/>
          </ac:spMkLst>
        </pc:spChg>
        <pc:picChg chg="del">
          <ac:chgData name="TRAN DUC TOAN 20195929" userId="4a870a0a-e2ca-4ac1-886f-ef8034af7182" providerId="ADAL" clId="{61BE9839-F3D0-4B3B-A04F-42DBB9820C96}" dt="2021-06-02T10:31:10.667" v="14778" actId="21"/>
          <ac:picMkLst>
            <pc:docMk/>
            <pc:sldMk cId="902795021" sldId="311"/>
            <ac:picMk id="92" creationId="{4FC35D69-4CAA-4C9F-9AB9-D5A582E33213}"/>
          </ac:picMkLst>
        </pc:picChg>
        <pc:picChg chg="del">
          <ac:chgData name="TRAN DUC TOAN 20195929" userId="4a870a0a-e2ca-4ac1-886f-ef8034af7182" providerId="ADAL" clId="{61BE9839-F3D0-4B3B-A04F-42DBB9820C96}" dt="2021-06-02T10:31:11.569" v="14779" actId="21"/>
          <ac:picMkLst>
            <pc:docMk/>
            <pc:sldMk cId="902795021" sldId="311"/>
            <ac:picMk id="93" creationId="{F65C271A-BAB4-4F52-96E4-B8C898163DDE}"/>
          </ac:picMkLst>
        </pc:picChg>
      </pc:sldChg>
      <pc:sldChg chg="addSp delSp modSp del mod ord">
        <pc:chgData name="TRAN DUC TOAN 20195929" userId="4a870a0a-e2ca-4ac1-886f-ef8034af7182" providerId="ADAL" clId="{61BE9839-F3D0-4B3B-A04F-42DBB9820C96}" dt="2021-06-03T02:34:14.476" v="19442" actId="2696"/>
        <pc:sldMkLst>
          <pc:docMk/>
          <pc:sldMk cId="3580062766" sldId="312"/>
        </pc:sldMkLst>
        <pc:spChg chg="add del mod">
          <ac:chgData name="TRAN DUC TOAN 20195929" userId="4a870a0a-e2ca-4ac1-886f-ef8034af7182" providerId="ADAL" clId="{61BE9839-F3D0-4B3B-A04F-42DBB9820C96}" dt="2021-06-02T10:56:50.650" v="15767" actId="21"/>
          <ac:spMkLst>
            <pc:docMk/>
            <pc:sldMk cId="3580062766" sldId="312"/>
            <ac:spMk id="94" creationId="{0BF9F2CF-4FFC-4569-84C5-790F4880C5BA}"/>
          </ac:spMkLst>
        </pc:spChg>
        <pc:spChg chg="add del mod">
          <ac:chgData name="TRAN DUC TOAN 20195929" userId="4a870a0a-e2ca-4ac1-886f-ef8034af7182" providerId="ADAL" clId="{61BE9839-F3D0-4B3B-A04F-42DBB9820C96}" dt="2021-06-02T10:56:45.074" v="15760" actId="21"/>
          <ac:spMkLst>
            <pc:docMk/>
            <pc:sldMk cId="3580062766" sldId="312"/>
            <ac:spMk id="95" creationId="{9B70160D-D380-4BDF-BD9F-7A483E1DE3BF}"/>
          </ac:spMkLst>
        </pc:spChg>
        <pc:spChg chg="add mod">
          <ac:chgData name="TRAN DUC TOAN 20195929" userId="4a870a0a-e2ca-4ac1-886f-ef8034af7182" providerId="ADAL" clId="{61BE9839-F3D0-4B3B-A04F-42DBB9820C96}" dt="2021-06-02T11:01:24.876" v="15885" actId="207"/>
          <ac:spMkLst>
            <pc:docMk/>
            <pc:sldMk cId="3580062766" sldId="312"/>
            <ac:spMk id="129" creationId="{95BE7108-3AEE-4033-8225-01ED0AA9705A}"/>
          </ac:spMkLst>
        </pc:spChg>
        <pc:spChg chg="add mod">
          <ac:chgData name="TRAN DUC TOAN 20195929" userId="4a870a0a-e2ca-4ac1-886f-ef8034af7182" providerId="ADAL" clId="{61BE9839-F3D0-4B3B-A04F-42DBB9820C96}" dt="2021-06-02T11:02:45.002" v="15890" actId="1035"/>
          <ac:spMkLst>
            <pc:docMk/>
            <pc:sldMk cId="3580062766" sldId="312"/>
            <ac:spMk id="130" creationId="{FF65F3FE-C6F2-4C6F-ADBF-8ADC5D295C65}"/>
          </ac:spMkLst>
        </pc:spChg>
        <pc:picChg chg="del">
          <ac:chgData name="TRAN DUC TOAN 20195929" userId="4a870a0a-e2ca-4ac1-886f-ef8034af7182" providerId="ADAL" clId="{61BE9839-F3D0-4B3B-A04F-42DBB9820C96}" dt="2021-06-02T10:31:07.807" v="14776" actId="21"/>
          <ac:picMkLst>
            <pc:docMk/>
            <pc:sldMk cId="3580062766" sldId="312"/>
            <ac:picMk id="92" creationId="{4FC35D69-4CAA-4C9F-9AB9-D5A582E33213}"/>
          </ac:picMkLst>
        </pc:picChg>
        <pc:picChg chg="del">
          <ac:chgData name="TRAN DUC TOAN 20195929" userId="4a870a0a-e2ca-4ac1-886f-ef8034af7182" providerId="ADAL" clId="{61BE9839-F3D0-4B3B-A04F-42DBB9820C96}" dt="2021-06-02T10:31:08.546" v="14777" actId="21"/>
          <ac:picMkLst>
            <pc:docMk/>
            <pc:sldMk cId="3580062766" sldId="312"/>
            <ac:picMk id="93" creationId="{F65C271A-BAB4-4F52-96E4-B8C898163DDE}"/>
          </ac:picMkLst>
        </pc:picChg>
      </pc:sldChg>
      <pc:sldChg chg="addSp delSp modSp del mod ord">
        <pc:chgData name="TRAN DUC TOAN 20195929" userId="4a870a0a-e2ca-4ac1-886f-ef8034af7182" providerId="ADAL" clId="{61BE9839-F3D0-4B3B-A04F-42DBB9820C96}" dt="2021-06-03T02:34:14.476" v="19442" actId="2696"/>
        <pc:sldMkLst>
          <pc:docMk/>
          <pc:sldMk cId="2092541933" sldId="313"/>
        </pc:sldMkLst>
        <pc:spChg chg="add del mod">
          <ac:chgData name="TRAN DUC TOAN 20195929" userId="4a870a0a-e2ca-4ac1-886f-ef8034af7182" providerId="ADAL" clId="{61BE9839-F3D0-4B3B-A04F-42DBB9820C96}" dt="2021-06-02T10:57:18.668" v="15836" actId="21"/>
          <ac:spMkLst>
            <pc:docMk/>
            <pc:sldMk cId="2092541933" sldId="313"/>
            <ac:spMk id="94" creationId="{D07F132A-1269-4DF6-848D-3008754C2C3E}"/>
          </ac:spMkLst>
        </pc:spChg>
        <pc:spChg chg="add del mod">
          <ac:chgData name="TRAN DUC TOAN 20195929" userId="4a870a0a-e2ca-4ac1-886f-ef8034af7182" providerId="ADAL" clId="{61BE9839-F3D0-4B3B-A04F-42DBB9820C96}" dt="2021-06-02T10:57:11.775" v="15829" actId="21"/>
          <ac:spMkLst>
            <pc:docMk/>
            <pc:sldMk cId="2092541933" sldId="313"/>
            <ac:spMk id="95" creationId="{7D7B7CEF-8D7B-49D4-9CFB-4401B57AC80E}"/>
          </ac:spMkLst>
        </pc:spChg>
        <pc:spChg chg="add mod">
          <ac:chgData name="TRAN DUC TOAN 20195929" userId="4a870a0a-e2ca-4ac1-886f-ef8034af7182" providerId="ADAL" clId="{61BE9839-F3D0-4B3B-A04F-42DBB9820C96}" dt="2021-06-02T11:01:31.091" v="15886" actId="207"/>
          <ac:spMkLst>
            <pc:docMk/>
            <pc:sldMk cId="2092541933" sldId="313"/>
            <ac:spMk id="129" creationId="{F8D105DB-8B2F-41E8-BF50-90B95D13DF56}"/>
          </ac:spMkLst>
        </pc:spChg>
        <pc:spChg chg="add mod">
          <ac:chgData name="TRAN DUC TOAN 20195929" userId="4a870a0a-e2ca-4ac1-886f-ef8034af7182" providerId="ADAL" clId="{61BE9839-F3D0-4B3B-A04F-42DBB9820C96}" dt="2021-06-02T11:07:48.097" v="15924" actId="1035"/>
          <ac:spMkLst>
            <pc:docMk/>
            <pc:sldMk cId="2092541933" sldId="313"/>
            <ac:spMk id="130" creationId="{65391B5C-DDCC-4F42-8D60-31312733DA61}"/>
          </ac:spMkLst>
        </pc:spChg>
        <pc:picChg chg="del">
          <ac:chgData name="TRAN DUC TOAN 20195929" userId="4a870a0a-e2ca-4ac1-886f-ef8034af7182" providerId="ADAL" clId="{61BE9839-F3D0-4B3B-A04F-42DBB9820C96}" dt="2021-06-02T10:31:05.207" v="14774" actId="21"/>
          <ac:picMkLst>
            <pc:docMk/>
            <pc:sldMk cId="2092541933" sldId="313"/>
            <ac:picMk id="92" creationId="{4FC35D69-4CAA-4C9F-9AB9-D5A582E33213}"/>
          </ac:picMkLst>
        </pc:picChg>
        <pc:picChg chg="del">
          <ac:chgData name="TRAN DUC TOAN 20195929" userId="4a870a0a-e2ca-4ac1-886f-ef8034af7182" providerId="ADAL" clId="{61BE9839-F3D0-4B3B-A04F-42DBB9820C96}" dt="2021-06-02T10:31:06.009" v="14775" actId="21"/>
          <ac:picMkLst>
            <pc:docMk/>
            <pc:sldMk cId="2092541933" sldId="313"/>
            <ac:picMk id="93" creationId="{F65C271A-BAB4-4F52-96E4-B8C898163DDE}"/>
          </ac:picMkLst>
        </pc:picChg>
      </pc:sldChg>
      <pc:sldChg chg="addSp modSp del ord">
        <pc:chgData name="TRAN DUC TOAN 20195929" userId="4a870a0a-e2ca-4ac1-886f-ef8034af7182" providerId="ADAL" clId="{61BE9839-F3D0-4B3B-A04F-42DBB9820C96}" dt="2021-06-03T02:34:06.379" v="19441" actId="2696"/>
        <pc:sldMkLst>
          <pc:docMk/>
          <pc:sldMk cId="1131539963" sldId="314"/>
        </pc:sldMkLst>
        <pc:spChg chg="add mod">
          <ac:chgData name="TRAN DUC TOAN 20195929" userId="4a870a0a-e2ca-4ac1-886f-ef8034af7182" providerId="ADAL" clId="{61BE9839-F3D0-4B3B-A04F-42DBB9820C96}" dt="2021-06-02T10:55:55.376" v="15690"/>
          <ac:spMkLst>
            <pc:docMk/>
            <pc:sldMk cId="1131539963" sldId="314"/>
            <ac:spMk id="94" creationId="{8C5C9A02-77A9-4051-B608-4BE4FFC87968}"/>
          </ac:spMkLst>
        </pc:spChg>
        <pc:spChg chg="add mod">
          <ac:chgData name="TRAN DUC TOAN 20195929" userId="4a870a0a-e2ca-4ac1-886f-ef8034af7182" providerId="ADAL" clId="{61BE9839-F3D0-4B3B-A04F-42DBB9820C96}" dt="2021-06-02T10:55:55.576" v="15691"/>
          <ac:spMkLst>
            <pc:docMk/>
            <pc:sldMk cId="1131539963" sldId="314"/>
            <ac:spMk id="95" creationId="{AFA973CF-5DDE-4A7B-8D29-149CBFFB2D4D}"/>
          </ac:spMkLst>
        </pc:spChg>
      </pc:sldChg>
      <pc:sldChg chg="addSp modSp del ord">
        <pc:chgData name="TRAN DUC TOAN 20195929" userId="4a870a0a-e2ca-4ac1-886f-ef8034af7182" providerId="ADAL" clId="{61BE9839-F3D0-4B3B-A04F-42DBB9820C96}" dt="2021-06-03T02:34:06.379" v="19441" actId="2696"/>
        <pc:sldMkLst>
          <pc:docMk/>
          <pc:sldMk cId="1508463291" sldId="315"/>
        </pc:sldMkLst>
        <pc:spChg chg="add mod">
          <ac:chgData name="TRAN DUC TOAN 20195929" userId="4a870a0a-e2ca-4ac1-886f-ef8034af7182" providerId="ADAL" clId="{61BE9839-F3D0-4B3B-A04F-42DBB9820C96}" dt="2021-06-02T10:55:56.810" v="15692"/>
          <ac:spMkLst>
            <pc:docMk/>
            <pc:sldMk cId="1508463291" sldId="315"/>
            <ac:spMk id="94" creationId="{F6A475E1-AE6D-4A88-B971-4AD22EA56E7E}"/>
          </ac:spMkLst>
        </pc:spChg>
        <pc:spChg chg="add mod">
          <ac:chgData name="TRAN DUC TOAN 20195929" userId="4a870a0a-e2ca-4ac1-886f-ef8034af7182" providerId="ADAL" clId="{61BE9839-F3D0-4B3B-A04F-42DBB9820C96}" dt="2021-06-02T10:55:57.031" v="15693"/>
          <ac:spMkLst>
            <pc:docMk/>
            <pc:sldMk cId="1508463291" sldId="315"/>
            <ac:spMk id="95" creationId="{ECE7BD77-82EE-4C22-8C16-A19AE1B79636}"/>
          </ac:spMkLst>
        </pc:spChg>
      </pc:sldChg>
      <pc:sldChg chg="addSp modSp del ord">
        <pc:chgData name="TRAN DUC TOAN 20195929" userId="4a870a0a-e2ca-4ac1-886f-ef8034af7182" providerId="ADAL" clId="{61BE9839-F3D0-4B3B-A04F-42DBB9820C96}" dt="2021-06-03T02:34:06.379" v="19441" actId="2696"/>
        <pc:sldMkLst>
          <pc:docMk/>
          <pc:sldMk cId="1503150533" sldId="316"/>
        </pc:sldMkLst>
        <pc:spChg chg="add mod">
          <ac:chgData name="TRAN DUC TOAN 20195929" userId="4a870a0a-e2ca-4ac1-886f-ef8034af7182" providerId="ADAL" clId="{61BE9839-F3D0-4B3B-A04F-42DBB9820C96}" dt="2021-06-02T10:55:58.066" v="15694"/>
          <ac:spMkLst>
            <pc:docMk/>
            <pc:sldMk cId="1503150533" sldId="316"/>
            <ac:spMk id="94" creationId="{F39BE419-DD71-45A0-829B-441C47E35002}"/>
          </ac:spMkLst>
        </pc:spChg>
        <pc:spChg chg="add mod">
          <ac:chgData name="TRAN DUC TOAN 20195929" userId="4a870a0a-e2ca-4ac1-886f-ef8034af7182" providerId="ADAL" clId="{61BE9839-F3D0-4B3B-A04F-42DBB9820C96}" dt="2021-06-02T10:55:58.293" v="15695"/>
          <ac:spMkLst>
            <pc:docMk/>
            <pc:sldMk cId="1503150533" sldId="316"/>
            <ac:spMk id="95" creationId="{EC099142-AA52-4EF2-8F13-6AB147141975}"/>
          </ac:spMkLst>
        </pc:spChg>
      </pc:sldChg>
      <pc:sldChg chg="addSp modSp del ord">
        <pc:chgData name="TRAN DUC TOAN 20195929" userId="4a870a0a-e2ca-4ac1-886f-ef8034af7182" providerId="ADAL" clId="{61BE9839-F3D0-4B3B-A04F-42DBB9820C96}" dt="2021-06-03T02:34:06.379" v="19441" actId="2696"/>
        <pc:sldMkLst>
          <pc:docMk/>
          <pc:sldMk cId="1397464062" sldId="317"/>
        </pc:sldMkLst>
        <pc:spChg chg="add mod">
          <ac:chgData name="TRAN DUC TOAN 20195929" userId="4a870a0a-e2ca-4ac1-886f-ef8034af7182" providerId="ADAL" clId="{61BE9839-F3D0-4B3B-A04F-42DBB9820C96}" dt="2021-06-02T10:55:59.247" v="15696"/>
          <ac:spMkLst>
            <pc:docMk/>
            <pc:sldMk cId="1397464062" sldId="317"/>
            <ac:spMk id="94" creationId="{E39EF9BE-C0CB-4E81-8292-45786D68247A}"/>
          </ac:spMkLst>
        </pc:spChg>
        <pc:spChg chg="add mod">
          <ac:chgData name="TRAN DUC TOAN 20195929" userId="4a870a0a-e2ca-4ac1-886f-ef8034af7182" providerId="ADAL" clId="{61BE9839-F3D0-4B3B-A04F-42DBB9820C96}" dt="2021-06-02T10:55:59.447" v="15697"/>
          <ac:spMkLst>
            <pc:docMk/>
            <pc:sldMk cId="1397464062" sldId="317"/>
            <ac:spMk id="95" creationId="{DC8EE830-537C-4FE5-B4AF-95B7F9B299B3}"/>
          </ac:spMkLst>
        </pc:spChg>
      </pc:sldChg>
      <pc:sldChg chg="addSp modSp del ord">
        <pc:chgData name="TRAN DUC TOAN 20195929" userId="4a870a0a-e2ca-4ac1-886f-ef8034af7182" providerId="ADAL" clId="{61BE9839-F3D0-4B3B-A04F-42DBB9820C96}" dt="2021-06-03T02:34:06.379" v="19441" actId="2696"/>
        <pc:sldMkLst>
          <pc:docMk/>
          <pc:sldMk cId="3895109936" sldId="318"/>
        </pc:sldMkLst>
        <pc:spChg chg="add mod">
          <ac:chgData name="TRAN DUC TOAN 20195929" userId="4a870a0a-e2ca-4ac1-886f-ef8034af7182" providerId="ADAL" clId="{61BE9839-F3D0-4B3B-A04F-42DBB9820C96}" dt="2021-06-02T10:56:00.466" v="15698"/>
          <ac:spMkLst>
            <pc:docMk/>
            <pc:sldMk cId="3895109936" sldId="318"/>
            <ac:spMk id="94" creationId="{39A1422F-CDD3-4CFB-85F6-3ACC832A7C88}"/>
          </ac:spMkLst>
        </pc:spChg>
        <pc:spChg chg="add mod">
          <ac:chgData name="TRAN DUC TOAN 20195929" userId="4a870a0a-e2ca-4ac1-886f-ef8034af7182" providerId="ADAL" clId="{61BE9839-F3D0-4B3B-A04F-42DBB9820C96}" dt="2021-06-02T10:56:00.773" v="15699"/>
          <ac:spMkLst>
            <pc:docMk/>
            <pc:sldMk cId="3895109936" sldId="318"/>
            <ac:spMk id="95" creationId="{722C6729-EC93-4C2D-8172-C51CA862ABC8}"/>
          </ac:spMkLst>
        </pc:spChg>
      </pc:sldChg>
      <pc:sldChg chg="ord modTransition">
        <pc:chgData name="TRAN DUC TOAN 20195929" userId="4a870a0a-e2ca-4ac1-886f-ef8034af7182" providerId="ADAL" clId="{61BE9839-F3D0-4B3B-A04F-42DBB9820C96}" dt="2021-06-03T08:58:06.768" v="21579"/>
        <pc:sldMkLst>
          <pc:docMk/>
          <pc:sldMk cId="1588772591" sldId="319"/>
        </pc:sldMkLst>
      </pc:sldChg>
      <pc:sldChg chg="del">
        <pc:chgData name="TRAN DUC TOAN 20195929" userId="4a870a0a-e2ca-4ac1-886f-ef8034af7182" providerId="ADAL" clId="{61BE9839-F3D0-4B3B-A04F-42DBB9820C96}" dt="2021-05-10T03:13:03.589" v="5664" actId="2696"/>
        <pc:sldMkLst>
          <pc:docMk/>
          <pc:sldMk cId="3794378086" sldId="322"/>
        </pc:sldMkLst>
      </pc:sldChg>
      <pc:sldChg chg="addSp modSp mod modAnim">
        <pc:chgData name="TRAN DUC TOAN 20195929" userId="4a870a0a-e2ca-4ac1-886f-ef8034af7182" providerId="ADAL" clId="{61BE9839-F3D0-4B3B-A04F-42DBB9820C96}" dt="2021-05-22T14:39:22.632" v="9369" actId="20577"/>
        <pc:sldMkLst>
          <pc:docMk/>
          <pc:sldMk cId="2440266443" sldId="323"/>
        </pc:sldMkLst>
        <pc:spChg chg="mod modVis">
          <ac:chgData name="TRAN DUC TOAN 20195929" userId="4a870a0a-e2ca-4ac1-886f-ef8034af7182" providerId="ADAL" clId="{61BE9839-F3D0-4B3B-A04F-42DBB9820C96}" dt="2021-05-10T16:30:47.253" v="7282" actId="14429"/>
          <ac:spMkLst>
            <pc:docMk/>
            <pc:sldMk cId="2440266443" sldId="323"/>
            <ac:spMk id="5" creationId="{7DD0AA5E-0AC9-4C77-8EF1-3AC2DE421F0C}"/>
          </ac:spMkLst>
        </pc:spChg>
        <pc:spChg chg="mod modVis">
          <ac:chgData name="TRAN DUC TOAN 20195929" userId="4a870a0a-e2ca-4ac1-886f-ef8034af7182" providerId="ADAL" clId="{61BE9839-F3D0-4B3B-A04F-42DBB9820C96}" dt="2021-05-10T16:30:46.841" v="7281" actId="14429"/>
          <ac:spMkLst>
            <pc:docMk/>
            <pc:sldMk cId="2440266443" sldId="323"/>
            <ac:spMk id="6" creationId="{1812236E-1F70-4078-B766-DC336E0EDF0B}"/>
          </ac:spMkLst>
        </pc:spChg>
        <pc:spChg chg="mod modVis">
          <ac:chgData name="TRAN DUC TOAN 20195929" userId="4a870a0a-e2ca-4ac1-886f-ef8034af7182" providerId="ADAL" clId="{61BE9839-F3D0-4B3B-A04F-42DBB9820C96}" dt="2021-05-22T14:39:22.632" v="9369" actId="20577"/>
          <ac:spMkLst>
            <pc:docMk/>
            <pc:sldMk cId="2440266443" sldId="323"/>
            <ac:spMk id="7" creationId="{67FBFC81-609C-409C-9A63-54439730DB76}"/>
          </ac:spMkLst>
        </pc:spChg>
        <pc:spChg chg="add mod modVis">
          <ac:chgData name="TRAN DUC TOAN 20195929" userId="4a870a0a-e2ca-4ac1-886f-ef8034af7182" providerId="ADAL" clId="{61BE9839-F3D0-4B3B-A04F-42DBB9820C96}" dt="2021-05-10T16:30:54.043" v="7290" actId="14430"/>
          <ac:spMkLst>
            <pc:docMk/>
            <pc:sldMk cId="2440266443" sldId="323"/>
            <ac:spMk id="9" creationId="{60E9F184-FF03-472E-A837-18AFDDD73552}"/>
          </ac:spMkLst>
        </pc:spChg>
        <pc:spChg chg="add mod modVis">
          <ac:chgData name="TRAN DUC TOAN 20195929" userId="4a870a0a-e2ca-4ac1-886f-ef8034af7182" providerId="ADAL" clId="{61BE9839-F3D0-4B3B-A04F-42DBB9820C96}" dt="2021-05-10T16:30:52.187" v="7289" actId="14430"/>
          <ac:spMkLst>
            <pc:docMk/>
            <pc:sldMk cId="2440266443" sldId="323"/>
            <ac:spMk id="10" creationId="{199D4920-84BF-4CD7-8155-B260B61B471A}"/>
          </ac:spMkLst>
        </pc:spChg>
        <pc:spChg chg="add mod modVis">
          <ac:chgData name="TRAN DUC TOAN 20195929" userId="4a870a0a-e2ca-4ac1-886f-ef8034af7182" providerId="ADAL" clId="{61BE9839-F3D0-4B3B-A04F-42DBB9820C96}" dt="2021-05-10T16:30:50.086" v="7286" actId="14430"/>
          <ac:spMkLst>
            <pc:docMk/>
            <pc:sldMk cId="2440266443" sldId="323"/>
            <ac:spMk id="11" creationId="{DC8E3E48-142D-4104-8B4F-F470008E2F7C}"/>
          </ac:spMkLst>
        </pc:spChg>
        <pc:spChg chg="add mod modVis">
          <ac:chgData name="TRAN DUC TOAN 20195929" userId="4a870a0a-e2ca-4ac1-886f-ef8034af7182" providerId="ADAL" clId="{61BE9839-F3D0-4B3B-A04F-42DBB9820C96}" dt="2021-05-10T16:30:49.592" v="7285" actId="14430"/>
          <ac:spMkLst>
            <pc:docMk/>
            <pc:sldMk cId="2440266443" sldId="323"/>
            <ac:spMk id="12" creationId="{5CAB26D0-8646-477E-B020-91BF3CC6F28C}"/>
          </ac:spMkLst>
        </pc:spChg>
        <pc:spChg chg="mod modVis">
          <ac:chgData name="TRAN DUC TOAN 20195929" userId="4a870a0a-e2ca-4ac1-886f-ef8034af7182" providerId="ADAL" clId="{61BE9839-F3D0-4B3B-A04F-42DBB9820C96}" dt="2021-05-10T02:32:57.037" v="5655" actId="14429"/>
          <ac:spMkLst>
            <pc:docMk/>
            <pc:sldMk cId="2440266443" sldId="323"/>
            <ac:spMk id="28" creationId="{42A4FC2C-047E-45A5-965D-8E1E3BF09BC6}"/>
          </ac:spMkLst>
        </pc:spChg>
        <pc:graphicFrameChg chg="add mod modVis modGraphic">
          <ac:chgData name="TRAN DUC TOAN 20195929" userId="4a870a0a-e2ca-4ac1-886f-ef8034af7182" providerId="ADAL" clId="{61BE9839-F3D0-4B3B-A04F-42DBB9820C96}" dt="2021-05-10T15:23:24.968" v="6448" actId="14429"/>
          <ac:graphicFrameMkLst>
            <pc:docMk/>
            <pc:sldMk cId="2440266443" sldId="323"/>
            <ac:graphicFrameMk id="4" creationId="{0A63133F-BEF4-404A-B31A-3F68462015C5}"/>
          </ac:graphicFrameMkLst>
        </pc:graphicFrameChg>
        <pc:picChg chg="mod modVis">
          <ac:chgData name="TRAN DUC TOAN 20195929" userId="4a870a0a-e2ca-4ac1-886f-ef8034af7182" providerId="ADAL" clId="{61BE9839-F3D0-4B3B-A04F-42DBB9820C96}" dt="2021-05-10T16:30:48.377" v="7284" actId="14429"/>
          <ac:picMkLst>
            <pc:docMk/>
            <pc:sldMk cId="2440266443" sldId="323"/>
            <ac:picMk id="3" creationId="{9A981F00-A345-438C-9FB3-E934F5EB7ED7}"/>
          </ac:picMkLst>
        </pc:picChg>
      </pc:sldChg>
      <pc:sldChg chg="addSp modSp mod modAnim">
        <pc:chgData name="TRAN DUC TOAN 20195929" userId="4a870a0a-e2ca-4ac1-886f-ef8034af7182" providerId="ADAL" clId="{61BE9839-F3D0-4B3B-A04F-42DBB9820C96}" dt="2021-06-02T10:35:06.089" v="14838" actId="20577"/>
        <pc:sldMkLst>
          <pc:docMk/>
          <pc:sldMk cId="1422015508" sldId="324"/>
        </pc:sldMkLst>
        <pc:spChg chg="add mod">
          <ac:chgData name="TRAN DUC TOAN 20195929" userId="4a870a0a-e2ca-4ac1-886f-ef8034af7182" providerId="ADAL" clId="{61BE9839-F3D0-4B3B-A04F-42DBB9820C96}" dt="2021-05-10T16:41:18.370" v="7771" actId="1038"/>
          <ac:spMkLst>
            <pc:docMk/>
            <pc:sldMk cId="1422015508" sldId="324"/>
            <ac:spMk id="6" creationId="{FB0EDA6A-2237-4696-8738-ED0C65C4BECF}"/>
          </ac:spMkLst>
        </pc:spChg>
        <pc:spChg chg="mod">
          <ac:chgData name="TRAN DUC TOAN 20195929" userId="4a870a0a-e2ca-4ac1-886f-ef8034af7182" providerId="ADAL" clId="{61BE9839-F3D0-4B3B-A04F-42DBB9820C96}" dt="2021-05-10T16:41:46.809" v="7773" actId="255"/>
          <ac:spMkLst>
            <pc:docMk/>
            <pc:sldMk cId="1422015508" sldId="324"/>
            <ac:spMk id="25" creationId="{8CEBCB3D-E0E1-4394-8752-4DF3A73A382A}"/>
          </ac:spMkLst>
        </pc:spChg>
        <pc:spChg chg="add mod">
          <ac:chgData name="TRAN DUC TOAN 20195929" userId="4a870a0a-e2ca-4ac1-886f-ef8034af7182" providerId="ADAL" clId="{61BE9839-F3D0-4B3B-A04F-42DBB9820C96}" dt="2021-06-02T10:34:54.820" v="14835" actId="20577"/>
          <ac:spMkLst>
            <pc:docMk/>
            <pc:sldMk cId="1422015508" sldId="324"/>
            <ac:spMk id="135" creationId="{1318F5D6-15D0-4384-936C-99F5D02D5F85}"/>
          </ac:spMkLst>
        </pc:spChg>
        <pc:spChg chg="add mod">
          <ac:chgData name="TRAN DUC TOAN 20195929" userId="4a870a0a-e2ca-4ac1-886f-ef8034af7182" providerId="ADAL" clId="{61BE9839-F3D0-4B3B-A04F-42DBB9820C96}" dt="2021-06-02T10:35:06.089" v="14838" actId="20577"/>
          <ac:spMkLst>
            <pc:docMk/>
            <pc:sldMk cId="1422015508" sldId="324"/>
            <ac:spMk id="136" creationId="{9E9E74C3-2D58-4FB2-98AC-2D5691A6B2A6}"/>
          </ac:spMkLst>
        </pc:spChg>
        <pc:grpChg chg="add mod">
          <ac:chgData name="TRAN DUC TOAN 20195929" userId="4a870a0a-e2ca-4ac1-886f-ef8034af7182" providerId="ADAL" clId="{61BE9839-F3D0-4B3B-A04F-42DBB9820C96}" dt="2021-05-10T16:41:59.844" v="7775" actId="1036"/>
          <ac:grpSpMkLst>
            <pc:docMk/>
            <pc:sldMk cId="1422015508" sldId="324"/>
            <ac:grpSpMk id="4" creationId="{9B5E60E6-9064-40C6-9082-20B89BFDD7AC}"/>
          </ac:grpSpMkLst>
        </pc:grpChg>
        <pc:graphicFrameChg chg="mod">
          <ac:chgData name="TRAN DUC TOAN 20195929" userId="4a870a0a-e2ca-4ac1-886f-ef8034af7182" providerId="ADAL" clId="{61BE9839-F3D0-4B3B-A04F-42DBB9820C96}" dt="2021-05-10T16:42:02.642" v="7776" actId="1036"/>
          <ac:graphicFrameMkLst>
            <pc:docMk/>
            <pc:sldMk cId="1422015508" sldId="324"/>
            <ac:graphicFrameMk id="26" creationId="{09077013-E170-4991-B79F-A56492427645}"/>
          </ac:graphicFrameMkLst>
        </pc:graphicFrameChg>
      </pc:sldChg>
      <pc:sldChg chg="addSp delSp modSp mod modAnim">
        <pc:chgData name="TRAN DUC TOAN 20195929" userId="4a870a0a-e2ca-4ac1-886f-ef8034af7182" providerId="ADAL" clId="{61BE9839-F3D0-4B3B-A04F-42DBB9820C96}" dt="2021-06-02T10:35:42.294" v="14844" actId="20577"/>
        <pc:sldMkLst>
          <pc:docMk/>
          <pc:sldMk cId="4202265238" sldId="325"/>
        </pc:sldMkLst>
        <pc:spChg chg="add del mod">
          <ac:chgData name="TRAN DUC TOAN 20195929" userId="4a870a0a-e2ca-4ac1-886f-ef8034af7182" providerId="ADAL" clId="{61BE9839-F3D0-4B3B-A04F-42DBB9820C96}" dt="2021-05-08T16:52:41.986" v="1122"/>
          <ac:spMkLst>
            <pc:docMk/>
            <pc:sldMk cId="4202265238" sldId="325"/>
            <ac:spMk id="4" creationId="{6220FA04-89AF-471B-BA04-C05757004D07}"/>
          </ac:spMkLst>
        </pc:spChg>
        <pc:spChg chg="add mod">
          <ac:chgData name="TRAN DUC TOAN 20195929" userId="4a870a0a-e2ca-4ac1-886f-ef8034af7182" providerId="ADAL" clId="{61BE9839-F3D0-4B3B-A04F-42DBB9820C96}" dt="2021-05-08T16:52:37.893" v="1120" actId="1038"/>
          <ac:spMkLst>
            <pc:docMk/>
            <pc:sldMk cId="4202265238" sldId="325"/>
            <ac:spMk id="6" creationId="{E1BEBD48-5397-433A-AA2F-8030D68A2A42}"/>
          </ac:spMkLst>
        </pc:spChg>
        <pc:spChg chg="mod">
          <ac:chgData name="TRAN DUC TOAN 20195929" userId="4a870a0a-e2ca-4ac1-886f-ef8034af7182" providerId="ADAL" clId="{61BE9839-F3D0-4B3B-A04F-42DBB9820C96}" dt="2021-05-10T03:31:35.718" v="5855" actId="1035"/>
          <ac:spMkLst>
            <pc:docMk/>
            <pc:sldMk cId="4202265238" sldId="325"/>
            <ac:spMk id="28" creationId="{0A77CC91-AD89-4464-8F78-BE9ECAC1D03B}"/>
          </ac:spMkLst>
        </pc:spChg>
        <pc:spChg chg="add mod">
          <ac:chgData name="TRAN DUC TOAN 20195929" userId="4a870a0a-e2ca-4ac1-886f-ef8034af7182" providerId="ADAL" clId="{61BE9839-F3D0-4B3B-A04F-42DBB9820C96}" dt="2021-06-02T10:35:35.496" v="14842" actId="20577"/>
          <ac:spMkLst>
            <pc:docMk/>
            <pc:sldMk cId="4202265238" sldId="325"/>
            <ac:spMk id="133" creationId="{307994C7-BF8E-4345-8E46-2E74A84A2937}"/>
          </ac:spMkLst>
        </pc:spChg>
        <pc:spChg chg="add mod">
          <ac:chgData name="TRAN DUC TOAN 20195929" userId="4a870a0a-e2ca-4ac1-886f-ef8034af7182" providerId="ADAL" clId="{61BE9839-F3D0-4B3B-A04F-42DBB9820C96}" dt="2021-06-02T10:35:42.294" v="14844" actId="20577"/>
          <ac:spMkLst>
            <pc:docMk/>
            <pc:sldMk cId="4202265238" sldId="325"/>
            <ac:spMk id="138" creationId="{AE8FDBAD-5368-4B3D-A287-D9E353BF5FDE}"/>
          </ac:spMkLst>
        </pc:spChg>
        <pc:grpChg chg="mod">
          <ac:chgData name="TRAN DUC TOAN 20195929" userId="4a870a0a-e2ca-4ac1-886f-ef8034af7182" providerId="ADAL" clId="{61BE9839-F3D0-4B3B-A04F-42DBB9820C96}" dt="2021-05-10T03:31:30.498" v="5854" actId="1036"/>
          <ac:grpSpMkLst>
            <pc:docMk/>
            <pc:sldMk cId="4202265238" sldId="325"/>
            <ac:grpSpMk id="24" creationId="{582C8856-0859-4893-B3A7-1C27E7C9A096}"/>
          </ac:grpSpMkLst>
        </pc:grpChg>
        <pc:grpChg chg="mod">
          <ac:chgData name="TRAN DUC TOAN 20195929" userId="4a870a0a-e2ca-4ac1-886f-ef8034af7182" providerId="ADAL" clId="{61BE9839-F3D0-4B3B-A04F-42DBB9820C96}" dt="2021-05-10T03:31:25.759" v="5853" actId="1036"/>
          <ac:grpSpMkLst>
            <pc:docMk/>
            <pc:sldMk cId="4202265238" sldId="325"/>
            <ac:grpSpMk id="25" creationId="{F484629B-9D4F-4FB3-919F-7167DE41500A}"/>
          </ac:grpSpMkLst>
        </pc:grpChg>
        <pc:grpChg chg="mod">
          <ac:chgData name="TRAN DUC TOAN 20195929" userId="4a870a0a-e2ca-4ac1-886f-ef8034af7182" providerId="ADAL" clId="{61BE9839-F3D0-4B3B-A04F-42DBB9820C96}" dt="2021-05-10T03:31:21.436" v="5852" actId="1035"/>
          <ac:grpSpMkLst>
            <pc:docMk/>
            <pc:sldMk cId="4202265238" sldId="325"/>
            <ac:grpSpMk id="26" creationId="{72D8E0BE-15D5-49DF-B9A7-9847F20D4D6B}"/>
          </ac:grpSpMkLst>
        </pc:grpChg>
        <pc:grpChg chg="mod">
          <ac:chgData name="TRAN DUC TOAN 20195929" userId="4a870a0a-e2ca-4ac1-886f-ef8034af7182" providerId="ADAL" clId="{61BE9839-F3D0-4B3B-A04F-42DBB9820C96}" dt="2021-05-10T03:31:17.145" v="5851" actId="1035"/>
          <ac:grpSpMkLst>
            <pc:docMk/>
            <pc:sldMk cId="4202265238" sldId="325"/>
            <ac:grpSpMk id="27" creationId="{E718EB1F-B149-405F-997B-035D1547C46A}"/>
          </ac:grpSpMkLst>
        </pc:grpChg>
        <pc:graphicFrameChg chg="mod">
          <ac:chgData name="TRAN DUC TOAN 20195929" userId="4a870a0a-e2ca-4ac1-886f-ef8034af7182" providerId="ADAL" clId="{61BE9839-F3D0-4B3B-A04F-42DBB9820C96}" dt="2021-05-08T16:51:40.075" v="1004" actId="1076"/>
          <ac:graphicFrameMkLst>
            <pc:docMk/>
            <pc:sldMk cId="4202265238" sldId="325"/>
            <ac:graphicFrameMk id="128" creationId="{72CCE4C8-9CAD-414D-8B05-97D1251F6F19}"/>
          </ac:graphicFrameMkLst>
        </pc:graphicFrameChg>
      </pc:sldChg>
      <pc:sldChg chg="addSp modSp mod modAnim">
        <pc:chgData name="TRAN DUC TOAN 20195929" userId="4a870a0a-e2ca-4ac1-886f-ef8034af7182" providerId="ADAL" clId="{61BE9839-F3D0-4B3B-A04F-42DBB9820C96}" dt="2021-06-02T10:36:01.978" v="14851" actId="20577"/>
        <pc:sldMkLst>
          <pc:docMk/>
          <pc:sldMk cId="1015256388" sldId="326"/>
        </pc:sldMkLst>
        <pc:spChg chg="add mod">
          <ac:chgData name="TRAN DUC TOAN 20195929" userId="4a870a0a-e2ca-4ac1-886f-ef8034af7182" providerId="ADAL" clId="{61BE9839-F3D0-4B3B-A04F-42DBB9820C96}" dt="2021-06-02T10:35:55.777" v="14848" actId="20577"/>
          <ac:spMkLst>
            <pc:docMk/>
            <pc:sldMk cId="1015256388" sldId="326"/>
            <ac:spMk id="92" creationId="{7A3E8E05-2096-4D27-B530-51D23311B1AF}"/>
          </ac:spMkLst>
        </pc:spChg>
        <pc:spChg chg="add mod">
          <ac:chgData name="TRAN DUC TOAN 20195929" userId="4a870a0a-e2ca-4ac1-886f-ef8034af7182" providerId="ADAL" clId="{61BE9839-F3D0-4B3B-A04F-42DBB9820C96}" dt="2021-06-02T10:36:01.978" v="14851" actId="20577"/>
          <ac:spMkLst>
            <pc:docMk/>
            <pc:sldMk cId="1015256388" sldId="326"/>
            <ac:spMk id="93" creationId="{2B90321E-3401-4142-8C2D-46A62974F89F}"/>
          </ac:spMkLst>
        </pc:spChg>
        <pc:picChg chg="mod modVis">
          <ac:chgData name="TRAN DUC TOAN 20195929" userId="4a870a0a-e2ca-4ac1-886f-ef8034af7182" providerId="ADAL" clId="{61BE9839-F3D0-4B3B-A04F-42DBB9820C96}" dt="2021-05-08T14:41:41.705" v="6" actId="14429"/>
          <ac:picMkLst>
            <pc:docMk/>
            <pc:sldMk cId="1015256388" sldId="326"/>
            <ac:picMk id="28" creationId="{7DC28BF7-F6AC-439D-97EF-1DF914ED0AD7}"/>
          </ac:picMkLst>
        </pc:picChg>
      </pc:sldChg>
      <pc:sldChg chg="addSp delSp modSp mod modAnim">
        <pc:chgData name="TRAN DUC TOAN 20195929" userId="4a870a0a-e2ca-4ac1-886f-ef8034af7182" providerId="ADAL" clId="{61BE9839-F3D0-4B3B-A04F-42DBB9820C96}" dt="2021-06-02T10:42:02.968" v="14967" actId="20577"/>
        <pc:sldMkLst>
          <pc:docMk/>
          <pc:sldMk cId="3323928760" sldId="327"/>
        </pc:sldMkLst>
        <pc:spChg chg="mod">
          <ac:chgData name="TRAN DUC TOAN 20195929" userId="4a870a0a-e2ca-4ac1-886f-ef8034af7182" providerId="ADAL" clId="{61BE9839-F3D0-4B3B-A04F-42DBB9820C96}" dt="2021-06-02T10:41:17.305" v="14912" actId="1076"/>
          <ac:spMkLst>
            <pc:docMk/>
            <pc:sldMk cId="3323928760" sldId="327"/>
            <ac:spMk id="3" creationId="{6C06ADEE-5C70-4A21-BA1C-6933805CACA6}"/>
          </ac:spMkLst>
        </pc:spChg>
        <pc:spChg chg="del mod">
          <ac:chgData name="TRAN DUC TOAN 20195929" userId="4a870a0a-e2ca-4ac1-886f-ef8034af7182" providerId="ADAL" clId="{61BE9839-F3D0-4B3B-A04F-42DBB9820C96}" dt="2021-06-02T10:19:39.582" v="14483" actId="21"/>
          <ac:spMkLst>
            <pc:docMk/>
            <pc:sldMk cId="3323928760" sldId="327"/>
            <ac:spMk id="6" creationId="{78B68C31-0AA7-46DB-AEE0-F0AE1E46F134}"/>
          </ac:spMkLst>
        </pc:spChg>
        <pc:spChg chg="add del mod">
          <ac:chgData name="TRAN DUC TOAN 20195929" userId="4a870a0a-e2ca-4ac1-886f-ef8034af7182" providerId="ADAL" clId="{61BE9839-F3D0-4B3B-A04F-42DBB9820C96}" dt="2021-05-08T14:58:06.048" v="264" actId="21"/>
          <ac:spMkLst>
            <pc:docMk/>
            <pc:sldMk cId="3323928760" sldId="327"/>
            <ac:spMk id="12" creationId="{612124D1-C164-4327-8186-B5FC32777C1D}"/>
          </ac:spMkLst>
        </pc:spChg>
        <pc:spChg chg="add del mod">
          <ac:chgData name="TRAN DUC TOAN 20195929" userId="4a870a0a-e2ca-4ac1-886f-ef8034af7182" providerId="ADAL" clId="{61BE9839-F3D0-4B3B-A04F-42DBB9820C96}" dt="2021-05-08T14:58:06.048" v="264" actId="21"/>
          <ac:spMkLst>
            <pc:docMk/>
            <pc:sldMk cId="3323928760" sldId="327"/>
            <ac:spMk id="13" creationId="{4E9E8F77-9237-44A7-AC57-E36C105C148D}"/>
          </ac:spMkLst>
        </pc:spChg>
        <pc:spChg chg="add del mod">
          <ac:chgData name="TRAN DUC TOAN 20195929" userId="4a870a0a-e2ca-4ac1-886f-ef8034af7182" providerId="ADAL" clId="{61BE9839-F3D0-4B3B-A04F-42DBB9820C96}" dt="2021-05-08T14:58:06.048" v="264" actId="21"/>
          <ac:spMkLst>
            <pc:docMk/>
            <pc:sldMk cId="3323928760" sldId="327"/>
            <ac:spMk id="14" creationId="{4ECCCF8B-28DC-4CEC-8036-7E55CB362DC7}"/>
          </ac:spMkLst>
        </pc:spChg>
        <pc:spChg chg="add del mod">
          <ac:chgData name="TRAN DUC TOAN 20195929" userId="4a870a0a-e2ca-4ac1-886f-ef8034af7182" providerId="ADAL" clId="{61BE9839-F3D0-4B3B-A04F-42DBB9820C96}" dt="2021-05-08T14:58:06.048" v="264" actId="21"/>
          <ac:spMkLst>
            <pc:docMk/>
            <pc:sldMk cId="3323928760" sldId="327"/>
            <ac:spMk id="15" creationId="{2254B9E3-6918-4389-9F91-27A2B3706D5F}"/>
          </ac:spMkLst>
        </pc:spChg>
        <pc:spChg chg="add del mod">
          <ac:chgData name="TRAN DUC TOAN 20195929" userId="4a870a0a-e2ca-4ac1-886f-ef8034af7182" providerId="ADAL" clId="{61BE9839-F3D0-4B3B-A04F-42DBB9820C96}" dt="2021-05-08T14:58:06.048" v="264" actId="21"/>
          <ac:spMkLst>
            <pc:docMk/>
            <pc:sldMk cId="3323928760" sldId="327"/>
            <ac:spMk id="16" creationId="{7DBCAE6D-630C-4498-9FD9-15C274B9C306}"/>
          </ac:spMkLst>
        </pc:spChg>
        <pc:spChg chg="add del mod">
          <ac:chgData name="TRAN DUC TOAN 20195929" userId="4a870a0a-e2ca-4ac1-886f-ef8034af7182" providerId="ADAL" clId="{61BE9839-F3D0-4B3B-A04F-42DBB9820C96}" dt="2021-05-08T14:58:06.048" v="264" actId="21"/>
          <ac:spMkLst>
            <pc:docMk/>
            <pc:sldMk cId="3323928760" sldId="327"/>
            <ac:spMk id="17" creationId="{D6604ECB-1F7D-4637-B4A2-E858F5613502}"/>
          </ac:spMkLst>
        </pc:spChg>
        <pc:spChg chg="add mod">
          <ac:chgData name="TRAN DUC TOAN 20195929" userId="4a870a0a-e2ca-4ac1-886f-ef8034af7182" providerId="ADAL" clId="{61BE9839-F3D0-4B3B-A04F-42DBB9820C96}" dt="2021-05-08T15:02:32.991" v="387"/>
          <ac:spMkLst>
            <pc:docMk/>
            <pc:sldMk cId="3323928760" sldId="327"/>
            <ac:spMk id="18" creationId="{773AD60F-3F90-4AB0-9890-999399428415}"/>
          </ac:spMkLst>
        </pc:spChg>
        <pc:spChg chg="add del mod">
          <ac:chgData name="TRAN DUC TOAN 20195929" userId="4a870a0a-e2ca-4ac1-886f-ef8034af7182" providerId="ADAL" clId="{61BE9839-F3D0-4B3B-A04F-42DBB9820C96}" dt="2021-05-08T15:34:46.441" v="457"/>
          <ac:spMkLst>
            <pc:docMk/>
            <pc:sldMk cId="3323928760" sldId="327"/>
            <ac:spMk id="20" creationId="{82B43113-111D-4508-9D38-8628F7F57F37}"/>
          </ac:spMkLst>
        </pc:spChg>
        <pc:spChg chg="add mod">
          <ac:chgData name="TRAN DUC TOAN 20195929" userId="4a870a0a-e2ca-4ac1-886f-ef8034af7182" providerId="ADAL" clId="{61BE9839-F3D0-4B3B-A04F-42DBB9820C96}" dt="2021-05-08T15:34:34.019" v="455" actId="1035"/>
          <ac:spMkLst>
            <pc:docMk/>
            <pc:sldMk cId="3323928760" sldId="327"/>
            <ac:spMk id="22" creationId="{BF32AF08-1EA2-4FF1-B7D2-D2BB0E39E37C}"/>
          </ac:spMkLst>
        </pc:spChg>
        <pc:spChg chg="add mod">
          <ac:chgData name="TRAN DUC TOAN 20195929" userId="4a870a0a-e2ca-4ac1-886f-ef8034af7182" providerId="ADAL" clId="{61BE9839-F3D0-4B3B-A04F-42DBB9820C96}" dt="2021-05-08T16:06:36.042" v="711" actId="1038"/>
          <ac:spMkLst>
            <pc:docMk/>
            <pc:sldMk cId="3323928760" sldId="327"/>
            <ac:spMk id="28" creationId="{DA90C2C6-5788-4061-8050-6415B65B92FC}"/>
          </ac:spMkLst>
        </pc:spChg>
        <pc:spChg chg="add del mod">
          <ac:chgData name="TRAN DUC TOAN 20195929" userId="4a870a0a-e2ca-4ac1-886f-ef8034af7182" providerId="ADAL" clId="{61BE9839-F3D0-4B3B-A04F-42DBB9820C96}" dt="2021-06-02T10:41:44.326" v="14919" actId="21"/>
          <ac:spMkLst>
            <pc:docMk/>
            <pc:sldMk cId="3323928760" sldId="327"/>
            <ac:spMk id="93" creationId="{B00CBAA7-5CE5-44CB-A0B9-53D198E14824}"/>
          </ac:spMkLst>
        </pc:spChg>
        <pc:spChg chg="add del mod">
          <ac:chgData name="TRAN DUC TOAN 20195929" userId="4a870a0a-e2ca-4ac1-886f-ef8034af7182" providerId="ADAL" clId="{61BE9839-F3D0-4B3B-A04F-42DBB9820C96}" dt="2021-06-02T10:41:45.111" v="14920" actId="21"/>
          <ac:spMkLst>
            <pc:docMk/>
            <pc:sldMk cId="3323928760" sldId="327"/>
            <ac:spMk id="94" creationId="{A264C7B5-B077-4E6D-B185-DCC95EA1D0CA}"/>
          </ac:spMkLst>
        </pc:spChg>
        <pc:spChg chg="add mod">
          <ac:chgData name="TRAN DUC TOAN 20195929" userId="4a870a0a-e2ca-4ac1-886f-ef8034af7182" providerId="ADAL" clId="{61BE9839-F3D0-4B3B-A04F-42DBB9820C96}" dt="2021-06-02T10:41:59.156" v="14966" actId="20577"/>
          <ac:spMkLst>
            <pc:docMk/>
            <pc:sldMk cId="3323928760" sldId="327"/>
            <ac:spMk id="95" creationId="{34EB166F-8217-4CB7-A5FD-F9BFDED822D0}"/>
          </ac:spMkLst>
        </pc:spChg>
        <pc:spChg chg="mod">
          <ac:chgData name="TRAN DUC TOAN 20195929" userId="4a870a0a-e2ca-4ac1-886f-ef8034af7182" providerId="ADAL" clId="{61BE9839-F3D0-4B3B-A04F-42DBB9820C96}" dt="2021-05-08T15:49:03.794" v="474"/>
          <ac:spMkLst>
            <pc:docMk/>
            <pc:sldMk cId="3323928760" sldId="327"/>
            <ac:spMk id="96" creationId="{66CF37BA-86F1-4A5B-AC4F-F943AA50A63E}"/>
          </ac:spMkLst>
        </pc:spChg>
        <pc:spChg chg="add mod">
          <ac:chgData name="TRAN DUC TOAN 20195929" userId="4a870a0a-e2ca-4ac1-886f-ef8034af7182" providerId="ADAL" clId="{61BE9839-F3D0-4B3B-A04F-42DBB9820C96}" dt="2021-06-02T10:42:02.968" v="14967" actId="20577"/>
          <ac:spMkLst>
            <pc:docMk/>
            <pc:sldMk cId="3323928760" sldId="327"/>
            <ac:spMk id="111" creationId="{5666F6A7-92AF-4140-BC97-2D6ABF47A82C}"/>
          </ac:spMkLst>
        </pc:spChg>
        <pc:grpChg chg="add mod">
          <ac:chgData name="TRAN DUC TOAN 20195929" userId="4a870a0a-e2ca-4ac1-886f-ef8034af7182" providerId="ADAL" clId="{61BE9839-F3D0-4B3B-A04F-42DBB9820C96}" dt="2021-05-08T15:02:32.991" v="387"/>
          <ac:grpSpMkLst>
            <pc:docMk/>
            <pc:sldMk cId="3323928760" sldId="327"/>
            <ac:grpSpMk id="19" creationId="{97D2B7F6-1E7B-4E80-996C-456996D99D1B}"/>
          </ac:grpSpMkLst>
        </pc:grpChg>
        <pc:grpChg chg="add del mod">
          <ac:chgData name="TRAN DUC TOAN 20195929" userId="4a870a0a-e2ca-4ac1-886f-ef8034af7182" providerId="ADAL" clId="{61BE9839-F3D0-4B3B-A04F-42DBB9820C96}" dt="2021-05-08T15:49:35.368" v="480"/>
          <ac:grpSpMkLst>
            <pc:docMk/>
            <pc:sldMk cId="3323928760" sldId="327"/>
            <ac:grpSpMk id="111" creationId="{A5957BB2-F178-4207-97F8-2EAD3467D57C}"/>
          </ac:grpSpMkLst>
        </pc:grpChg>
        <pc:grpChg chg="add del mod">
          <ac:chgData name="TRAN DUC TOAN 20195929" userId="4a870a0a-e2ca-4ac1-886f-ef8034af7182" providerId="ADAL" clId="{61BE9839-F3D0-4B3B-A04F-42DBB9820C96}" dt="2021-05-08T14:58:06.048" v="264" actId="21"/>
          <ac:grpSpMkLst>
            <pc:docMk/>
            <pc:sldMk cId="3323928760" sldId="327"/>
            <ac:grpSpMk id="113" creationId="{2B6189A1-1922-4CF6-B283-553415F893A5}"/>
          </ac:grpSpMkLst>
        </pc:grpChg>
        <pc:grpChg chg="add mod">
          <ac:chgData name="TRAN DUC TOAN 20195929" userId="4a870a0a-e2ca-4ac1-886f-ef8034af7182" providerId="ADAL" clId="{61BE9839-F3D0-4B3B-A04F-42DBB9820C96}" dt="2021-05-08T15:49:58.244" v="481" actId="571"/>
          <ac:grpSpMkLst>
            <pc:docMk/>
            <pc:sldMk cId="3323928760" sldId="327"/>
            <ac:grpSpMk id="142" creationId="{1591F560-8596-49CA-9E91-0031082B33FF}"/>
          </ac:grpSpMkLst>
        </pc:grpChg>
        <pc:graphicFrameChg chg="add mod">
          <ac:chgData name="TRAN DUC TOAN 20195929" userId="4a870a0a-e2ca-4ac1-886f-ef8034af7182" providerId="ADAL" clId="{61BE9839-F3D0-4B3B-A04F-42DBB9820C96}" dt="2021-05-08T15:02:43.342" v="395" actId="1036"/>
          <ac:graphicFrameMkLst>
            <pc:docMk/>
            <pc:sldMk cId="3323928760" sldId="327"/>
            <ac:graphicFrameMk id="4" creationId="{D8808662-77DD-46C7-B6F2-D9A69A641722}"/>
          </ac:graphicFrameMkLst>
        </pc:graphicFrameChg>
        <pc:graphicFrameChg chg="add del mod">
          <ac:chgData name="TRAN DUC TOAN 20195929" userId="4a870a0a-e2ca-4ac1-886f-ef8034af7182" providerId="ADAL" clId="{61BE9839-F3D0-4B3B-A04F-42DBB9820C96}" dt="2021-05-08T14:57:15.866" v="179"/>
          <ac:graphicFrameMkLst>
            <pc:docMk/>
            <pc:sldMk cId="3323928760" sldId="327"/>
            <ac:graphicFrameMk id="6" creationId="{41F2812F-12AF-4F1F-AC2F-684087C4D8EC}"/>
          </ac:graphicFrameMkLst>
        </pc:graphicFrameChg>
        <pc:graphicFrameChg chg="add del mod">
          <ac:chgData name="TRAN DUC TOAN 20195929" userId="4a870a0a-e2ca-4ac1-886f-ef8034af7182" providerId="ADAL" clId="{61BE9839-F3D0-4B3B-A04F-42DBB9820C96}" dt="2021-05-08T14:58:06.048" v="264" actId="21"/>
          <ac:graphicFrameMkLst>
            <pc:docMk/>
            <pc:sldMk cId="3323928760" sldId="327"/>
            <ac:graphicFrameMk id="7" creationId="{F2B5C297-A35C-4E12-AFC2-B14DA7E9AA34}"/>
          </ac:graphicFrameMkLst>
        </pc:graphicFrameChg>
        <pc:graphicFrameChg chg="add del mod">
          <ac:chgData name="TRAN DUC TOAN 20195929" userId="4a870a0a-e2ca-4ac1-886f-ef8034af7182" providerId="ADAL" clId="{61BE9839-F3D0-4B3B-A04F-42DBB9820C96}" dt="2021-05-08T14:58:06.048" v="264" actId="21"/>
          <ac:graphicFrameMkLst>
            <pc:docMk/>
            <pc:sldMk cId="3323928760" sldId="327"/>
            <ac:graphicFrameMk id="8" creationId="{C0578ED3-9F7F-483F-AE1D-4B0FBE199E7B}"/>
          </ac:graphicFrameMkLst>
        </pc:graphicFrameChg>
        <pc:graphicFrameChg chg="add del mod">
          <ac:chgData name="TRAN DUC TOAN 20195929" userId="4a870a0a-e2ca-4ac1-886f-ef8034af7182" providerId="ADAL" clId="{61BE9839-F3D0-4B3B-A04F-42DBB9820C96}" dt="2021-05-08T14:58:06.048" v="264" actId="21"/>
          <ac:graphicFrameMkLst>
            <pc:docMk/>
            <pc:sldMk cId="3323928760" sldId="327"/>
            <ac:graphicFrameMk id="9" creationId="{A6DB3CCE-A974-4004-8A84-769B01C9F337}"/>
          </ac:graphicFrameMkLst>
        </pc:graphicFrameChg>
        <pc:graphicFrameChg chg="add del mod">
          <ac:chgData name="TRAN DUC TOAN 20195929" userId="4a870a0a-e2ca-4ac1-886f-ef8034af7182" providerId="ADAL" clId="{61BE9839-F3D0-4B3B-A04F-42DBB9820C96}" dt="2021-05-08T14:58:06.048" v="264" actId="21"/>
          <ac:graphicFrameMkLst>
            <pc:docMk/>
            <pc:sldMk cId="3323928760" sldId="327"/>
            <ac:graphicFrameMk id="10" creationId="{18821570-DF1F-4F20-8A57-74E6171CF7F8}"/>
          </ac:graphicFrameMkLst>
        </pc:graphicFrameChg>
        <pc:graphicFrameChg chg="add del mod">
          <ac:chgData name="TRAN DUC TOAN 20195929" userId="4a870a0a-e2ca-4ac1-886f-ef8034af7182" providerId="ADAL" clId="{61BE9839-F3D0-4B3B-A04F-42DBB9820C96}" dt="2021-05-08T14:58:06.048" v="264" actId="21"/>
          <ac:graphicFrameMkLst>
            <pc:docMk/>
            <pc:sldMk cId="3323928760" sldId="327"/>
            <ac:graphicFrameMk id="11" creationId="{A6A3C6CC-DCD8-4F98-BD8E-BE7D49DB743F}"/>
          </ac:graphicFrameMkLst>
        </pc:graphicFrameChg>
        <pc:graphicFrameChg chg="add mod">
          <ac:chgData name="TRAN DUC TOAN 20195929" userId="4a870a0a-e2ca-4ac1-886f-ef8034af7182" providerId="ADAL" clId="{61BE9839-F3D0-4B3B-A04F-42DBB9820C96}" dt="2021-05-08T15:05:44.560" v="411" actId="1038"/>
          <ac:graphicFrameMkLst>
            <pc:docMk/>
            <pc:sldMk cId="3323928760" sldId="327"/>
            <ac:graphicFrameMk id="21" creationId="{C0CB01FC-55BB-49AE-A7DF-A4EB1DD83A4F}"/>
          </ac:graphicFrameMkLst>
        </pc:graphicFrameChg>
        <pc:graphicFrameChg chg="add mod">
          <ac:chgData name="TRAN DUC TOAN 20195929" userId="4a870a0a-e2ca-4ac1-886f-ef8034af7182" providerId="ADAL" clId="{61BE9839-F3D0-4B3B-A04F-42DBB9820C96}" dt="2021-05-08T16:07:03.880" v="717"/>
          <ac:graphicFrameMkLst>
            <pc:docMk/>
            <pc:sldMk cId="3323928760" sldId="327"/>
            <ac:graphicFrameMk id="23" creationId="{0E7F0348-9ED2-4FE3-903E-D7FB9E7B2847}"/>
          </ac:graphicFrameMkLst>
        </pc:graphicFrameChg>
        <pc:picChg chg="add del mod">
          <ac:chgData name="TRAN DUC TOAN 20195929" userId="4a870a0a-e2ca-4ac1-886f-ef8034af7182" providerId="ADAL" clId="{61BE9839-F3D0-4B3B-A04F-42DBB9820C96}" dt="2021-05-08T16:01:53.933" v="488" actId="21"/>
          <ac:picMkLst>
            <pc:docMk/>
            <pc:sldMk cId="3323928760" sldId="327"/>
            <ac:picMk id="25" creationId="{2CA91202-917E-4BEB-AC32-484AAAE87CCF}"/>
          </ac:picMkLst>
        </pc:picChg>
        <pc:picChg chg="add mod">
          <ac:chgData name="TRAN DUC TOAN 20195929" userId="4a870a0a-e2ca-4ac1-886f-ef8034af7182" providerId="ADAL" clId="{61BE9839-F3D0-4B3B-A04F-42DBB9820C96}" dt="2021-05-08T16:07:33.545" v="724" actId="14100"/>
          <ac:picMkLst>
            <pc:docMk/>
            <pc:sldMk cId="3323928760" sldId="327"/>
            <ac:picMk id="27" creationId="{FFED2E27-BCB0-48CA-BE87-548A1653AE38}"/>
          </ac:picMkLst>
        </pc:picChg>
        <pc:cxnChg chg="mod">
          <ac:chgData name="TRAN DUC TOAN 20195929" userId="4a870a0a-e2ca-4ac1-886f-ef8034af7182" providerId="ADAL" clId="{61BE9839-F3D0-4B3B-A04F-42DBB9820C96}" dt="2021-05-08T14:58:04.911" v="263" actId="1036"/>
          <ac:cxnSpMkLst>
            <pc:docMk/>
            <pc:sldMk cId="3323928760" sldId="327"/>
            <ac:cxnSpMk id="114" creationId="{EF76B427-075C-4EB5-9347-E86120EC0A13}"/>
          </ac:cxnSpMkLst>
        </pc:cxnChg>
        <pc:cxnChg chg="mod">
          <ac:chgData name="TRAN DUC TOAN 20195929" userId="4a870a0a-e2ca-4ac1-886f-ef8034af7182" providerId="ADAL" clId="{61BE9839-F3D0-4B3B-A04F-42DBB9820C96}" dt="2021-05-08T14:58:04.911" v="263" actId="1036"/>
          <ac:cxnSpMkLst>
            <pc:docMk/>
            <pc:sldMk cId="3323928760" sldId="327"/>
            <ac:cxnSpMk id="115" creationId="{96414B06-87B6-4452-BF8B-83E9D2F9E28F}"/>
          </ac:cxnSpMkLst>
        </pc:cxnChg>
        <pc:cxnChg chg="mod">
          <ac:chgData name="TRAN DUC TOAN 20195929" userId="4a870a0a-e2ca-4ac1-886f-ef8034af7182" providerId="ADAL" clId="{61BE9839-F3D0-4B3B-A04F-42DBB9820C96}" dt="2021-05-08T14:58:04.911" v="263" actId="1036"/>
          <ac:cxnSpMkLst>
            <pc:docMk/>
            <pc:sldMk cId="3323928760" sldId="327"/>
            <ac:cxnSpMk id="116" creationId="{639DFC5F-1E5F-4263-942D-690B2662A6E7}"/>
          </ac:cxnSpMkLst>
        </pc:cxnChg>
        <pc:cxnChg chg="mod">
          <ac:chgData name="TRAN DUC TOAN 20195929" userId="4a870a0a-e2ca-4ac1-886f-ef8034af7182" providerId="ADAL" clId="{61BE9839-F3D0-4B3B-A04F-42DBB9820C96}" dt="2021-05-08T14:58:04.911" v="263" actId="1036"/>
          <ac:cxnSpMkLst>
            <pc:docMk/>
            <pc:sldMk cId="3323928760" sldId="327"/>
            <ac:cxnSpMk id="117" creationId="{B0D203F6-EB31-4229-BFAF-18A6AB60AB73}"/>
          </ac:cxnSpMkLst>
        </pc:cxnChg>
        <pc:cxnChg chg="mod">
          <ac:chgData name="TRAN DUC TOAN 20195929" userId="4a870a0a-e2ca-4ac1-886f-ef8034af7182" providerId="ADAL" clId="{61BE9839-F3D0-4B3B-A04F-42DBB9820C96}" dt="2021-05-08T14:58:04.911" v="263" actId="1036"/>
          <ac:cxnSpMkLst>
            <pc:docMk/>
            <pc:sldMk cId="3323928760" sldId="327"/>
            <ac:cxnSpMk id="118" creationId="{22A0422B-EC2E-46B7-816B-72C2A1F28917}"/>
          </ac:cxnSpMkLst>
        </pc:cxnChg>
        <pc:cxnChg chg="mod">
          <ac:chgData name="TRAN DUC TOAN 20195929" userId="4a870a0a-e2ca-4ac1-886f-ef8034af7182" providerId="ADAL" clId="{61BE9839-F3D0-4B3B-A04F-42DBB9820C96}" dt="2021-05-08T14:58:04.911" v="263" actId="1036"/>
          <ac:cxnSpMkLst>
            <pc:docMk/>
            <pc:sldMk cId="3323928760" sldId="327"/>
            <ac:cxnSpMk id="119" creationId="{E0CDC3AE-F1AB-4031-A97E-E42641E23746}"/>
          </ac:cxnSpMkLst>
        </pc:cxnChg>
        <pc:cxnChg chg="mod">
          <ac:chgData name="TRAN DUC TOAN 20195929" userId="4a870a0a-e2ca-4ac1-886f-ef8034af7182" providerId="ADAL" clId="{61BE9839-F3D0-4B3B-A04F-42DBB9820C96}" dt="2021-05-08T14:58:04.911" v="263" actId="1036"/>
          <ac:cxnSpMkLst>
            <pc:docMk/>
            <pc:sldMk cId="3323928760" sldId="327"/>
            <ac:cxnSpMk id="120" creationId="{427F453D-52E8-4C81-AB95-6581163C6725}"/>
          </ac:cxnSpMkLst>
        </pc:cxnChg>
        <pc:cxnChg chg="mod">
          <ac:chgData name="TRAN DUC TOAN 20195929" userId="4a870a0a-e2ca-4ac1-886f-ef8034af7182" providerId="ADAL" clId="{61BE9839-F3D0-4B3B-A04F-42DBB9820C96}" dt="2021-05-08T14:58:04.911" v="263" actId="1036"/>
          <ac:cxnSpMkLst>
            <pc:docMk/>
            <pc:sldMk cId="3323928760" sldId="327"/>
            <ac:cxnSpMk id="121" creationId="{6AF10629-3AF8-4738-8534-9D3399170D59}"/>
          </ac:cxnSpMkLst>
        </pc:cxnChg>
        <pc:cxnChg chg="mod">
          <ac:chgData name="TRAN DUC TOAN 20195929" userId="4a870a0a-e2ca-4ac1-886f-ef8034af7182" providerId="ADAL" clId="{61BE9839-F3D0-4B3B-A04F-42DBB9820C96}" dt="2021-05-08T14:58:04.911" v="263" actId="1036"/>
          <ac:cxnSpMkLst>
            <pc:docMk/>
            <pc:sldMk cId="3323928760" sldId="327"/>
            <ac:cxnSpMk id="122" creationId="{6524565F-121A-4713-8F4C-775DD6F9CE5C}"/>
          </ac:cxnSpMkLst>
        </pc:cxnChg>
        <pc:cxnChg chg="mod">
          <ac:chgData name="TRAN DUC TOAN 20195929" userId="4a870a0a-e2ca-4ac1-886f-ef8034af7182" providerId="ADAL" clId="{61BE9839-F3D0-4B3B-A04F-42DBB9820C96}" dt="2021-05-08T14:58:04.911" v="263" actId="1036"/>
          <ac:cxnSpMkLst>
            <pc:docMk/>
            <pc:sldMk cId="3323928760" sldId="327"/>
            <ac:cxnSpMk id="123" creationId="{904747C4-FBDE-42BC-BC50-E92F1CB53F3C}"/>
          </ac:cxnSpMkLst>
        </pc:cxnChg>
        <pc:cxnChg chg="mod">
          <ac:chgData name="TRAN DUC TOAN 20195929" userId="4a870a0a-e2ca-4ac1-886f-ef8034af7182" providerId="ADAL" clId="{61BE9839-F3D0-4B3B-A04F-42DBB9820C96}" dt="2021-05-08T14:58:04.911" v="263" actId="1036"/>
          <ac:cxnSpMkLst>
            <pc:docMk/>
            <pc:sldMk cId="3323928760" sldId="327"/>
            <ac:cxnSpMk id="124" creationId="{D8F5632D-5166-4C83-A3CB-0FBA1505DCE6}"/>
          </ac:cxnSpMkLst>
        </pc:cxnChg>
        <pc:cxnChg chg="mod">
          <ac:chgData name="TRAN DUC TOAN 20195929" userId="4a870a0a-e2ca-4ac1-886f-ef8034af7182" providerId="ADAL" clId="{61BE9839-F3D0-4B3B-A04F-42DBB9820C96}" dt="2021-05-08T14:58:04.911" v="263" actId="1036"/>
          <ac:cxnSpMkLst>
            <pc:docMk/>
            <pc:sldMk cId="3323928760" sldId="327"/>
            <ac:cxnSpMk id="125" creationId="{30D670FA-F6C6-463F-A0F3-929C33639427}"/>
          </ac:cxnSpMkLst>
        </pc:cxnChg>
        <pc:cxnChg chg="mod">
          <ac:chgData name="TRAN DUC TOAN 20195929" userId="4a870a0a-e2ca-4ac1-886f-ef8034af7182" providerId="ADAL" clId="{61BE9839-F3D0-4B3B-A04F-42DBB9820C96}" dt="2021-05-08T14:58:04.911" v="263" actId="1036"/>
          <ac:cxnSpMkLst>
            <pc:docMk/>
            <pc:sldMk cId="3323928760" sldId="327"/>
            <ac:cxnSpMk id="126" creationId="{415B9E52-F091-46CD-AD33-B20D25F4C667}"/>
          </ac:cxnSpMkLst>
        </pc:cxnChg>
        <pc:cxnChg chg="mod">
          <ac:chgData name="TRAN DUC TOAN 20195929" userId="4a870a0a-e2ca-4ac1-886f-ef8034af7182" providerId="ADAL" clId="{61BE9839-F3D0-4B3B-A04F-42DBB9820C96}" dt="2021-05-08T14:58:04.911" v="263" actId="1036"/>
          <ac:cxnSpMkLst>
            <pc:docMk/>
            <pc:sldMk cId="3323928760" sldId="327"/>
            <ac:cxnSpMk id="127" creationId="{5B516C8D-AB19-4735-B3F1-47CA0A6D384D}"/>
          </ac:cxnSpMkLst>
        </pc:cxnChg>
        <pc:cxnChg chg="mod">
          <ac:chgData name="TRAN DUC TOAN 20195929" userId="4a870a0a-e2ca-4ac1-886f-ef8034af7182" providerId="ADAL" clId="{61BE9839-F3D0-4B3B-A04F-42DBB9820C96}" dt="2021-05-08T15:49:23.211" v="477"/>
          <ac:cxnSpMkLst>
            <pc:docMk/>
            <pc:sldMk cId="3323928760" sldId="327"/>
            <ac:cxnSpMk id="128" creationId="{CBDF915C-5EEB-45BF-A537-EC7B4E310024}"/>
          </ac:cxnSpMkLst>
        </pc:cxnChg>
        <pc:cxnChg chg="mod">
          <ac:chgData name="TRAN DUC TOAN 20195929" userId="4a870a0a-e2ca-4ac1-886f-ef8034af7182" providerId="ADAL" clId="{61BE9839-F3D0-4B3B-A04F-42DBB9820C96}" dt="2021-05-08T15:49:23.211" v="477"/>
          <ac:cxnSpMkLst>
            <pc:docMk/>
            <pc:sldMk cId="3323928760" sldId="327"/>
            <ac:cxnSpMk id="129" creationId="{64243814-686D-4DBB-8475-3B120F981A85}"/>
          </ac:cxnSpMkLst>
        </pc:cxnChg>
        <pc:cxnChg chg="mod">
          <ac:chgData name="TRAN DUC TOAN 20195929" userId="4a870a0a-e2ca-4ac1-886f-ef8034af7182" providerId="ADAL" clId="{61BE9839-F3D0-4B3B-A04F-42DBB9820C96}" dt="2021-05-08T15:49:23.211" v="477"/>
          <ac:cxnSpMkLst>
            <pc:docMk/>
            <pc:sldMk cId="3323928760" sldId="327"/>
            <ac:cxnSpMk id="130" creationId="{94018AE8-B01B-4BF3-A86C-CEA3E7285587}"/>
          </ac:cxnSpMkLst>
        </pc:cxnChg>
        <pc:cxnChg chg="mod">
          <ac:chgData name="TRAN DUC TOAN 20195929" userId="4a870a0a-e2ca-4ac1-886f-ef8034af7182" providerId="ADAL" clId="{61BE9839-F3D0-4B3B-A04F-42DBB9820C96}" dt="2021-05-08T15:49:23.211" v="477"/>
          <ac:cxnSpMkLst>
            <pc:docMk/>
            <pc:sldMk cId="3323928760" sldId="327"/>
            <ac:cxnSpMk id="131" creationId="{7C597815-76DD-405A-A2BC-9BEE10673A04}"/>
          </ac:cxnSpMkLst>
        </pc:cxnChg>
        <pc:cxnChg chg="mod">
          <ac:chgData name="TRAN DUC TOAN 20195929" userId="4a870a0a-e2ca-4ac1-886f-ef8034af7182" providerId="ADAL" clId="{61BE9839-F3D0-4B3B-A04F-42DBB9820C96}" dt="2021-05-08T15:49:23.211" v="477"/>
          <ac:cxnSpMkLst>
            <pc:docMk/>
            <pc:sldMk cId="3323928760" sldId="327"/>
            <ac:cxnSpMk id="132" creationId="{F53A242F-3FC5-4312-BAD7-5A084241B01C}"/>
          </ac:cxnSpMkLst>
        </pc:cxnChg>
        <pc:cxnChg chg="mod">
          <ac:chgData name="TRAN DUC TOAN 20195929" userId="4a870a0a-e2ca-4ac1-886f-ef8034af7182" providerId="ADAL" clId="{61BE9839-F3D0-4B3B-A04F-42DBB9820C96}" dt="2021-05-08T15:49:23.211" v="477"/>
          <ac:cxnSpMkLst>
            <pc:docMk/>
            <pc:sldMk cId="3323928760" sldId="327"/>
            <ac:cxnSpMk id="133" creationId="{4D3B9E95-D76E-43B6-95D3-D0275FBE2975}"/>
          </ac:cxnSpMkLst>
        </pc:cxnChg>
        <pc:cxnChg chg="mod">
          <ac:chgData name="TRAN DUC TOAN 20195929" userId="4a870a0a-e2ca-4ac1-886f-ef8034af7182" providerId="ADAL" clId="{61BE9839-F3D0-4B3B-A04F-42DBB9820C96}" dt="2021-05-08T15:49:23.211" v="477"/>
          <ac:cxnSpMkLst>
            <pc:docMk/>
            <pc:sldMk cId="3323928760" sldId="327"/>
            <ac:cxnSpMk id="134" creationId="{830877D2-BADF-402C-B452-F549F2D53DA8}"/>
          </ac:cxnSpMkLst>
        </pc:cxnChg>
        <pc:cxnChg chg="mod">
          <ac:chgData name="TRAN DUC TOAN 20195929" userId="4a870a0a-e2ca-4ac1-886f-ef8034af7182" providerId="ADAL" clId="{61BE9839-F3D0-4B3B-A04F-42DBB9820C96}" dt="2021-05-08T15:49:23.211" v="477"/>
          <ac:cxnSpMkLst>
            <pc:docMk/>
            <pc:sldMk cId="3323928760" sldId="327"/>
            <ac:cxnSpMk id="135" creationId="{C51F9BB2-F513-4DC5-B463-A585BA4C4A82}"/>
          </ac:cxnSpMkLst>
        </pc:cxnChg>
        <pc:cxnChg chg="mod">
          <ac:chgData name="TRAN DUC TOAN 20195929" userId="4a870a0a-e2ca-4ac1-886f-ef8034af7182" providerId="ADAL" clId="{61BE9839-F3D0-4B3B-A04F-42DBB9820C96}" dt="2021-05-08T15:49:23.211" v="477"/>
          <ac:cxnSpMkLst>
            <pc:docMk/>
            <pc:sldMk cId="3323928760" sldId="327"/>
            <ac:cxnSpMk id="136" creationId="{83C22A27-8E14-4E30-B707-51E4C7BAEF1E}"/>
          </ac:cxnSpMkLst>
        </pc:cxnChg>
        <pc:cxnChg chg="mod">
          <ac:chgData name="TRAN DUC TOAN 20195929" userId="4a870a0a-e2ca-4ac1-886f-ef8034af7182" providerId="ADAL" clId="{61BE9839-F3D0-4B3B-A04F-42DBB9820C96}" dt="2021-05-08T15:49:23.211" v="477"/>
          <ac:cxnSpMkLst>
            <pc:docMk/>
            <pc:sldMk cId="3323928760" sldId="327"/>
            <ac:cxnSpMk id="137" creationId="{053225A9-A39E-48A0-A18F-27EA58D977A2}"/>
          </ac:cxnSpMkLst>
        </pc:cxnChg>
        <pc:cxnChg chg="mod">
          <ac:chgData name="TRAN DUC TOAN 20195929" userId="4a870a0a-e2ca-4ac1-886f-ef8034af7182" providerId="ADAL" clId="{61BE9839-F3D0-4B3B-A04F-42DBB9820C96}" dt="2021-05-08T15:49:23.211" v="477"/>
          <ac:cxnSpMkLst>
            <pc:docMk/>
            <pc:sldMk cId="3323928760" sldId="327"/>
            <ac:cxnSpMk id="138" creationId="{89E8F3BE-C8F4-4FAE-8608-A5817896963C}"/>
          </ac:cxnSpMkLst>
        </pc:cxnChg>
        <pc:cxnChg chg="mod">
          <ac:chgData name="TRAN DUC TOAN 20195929" userId="4a870a0a-e2ca-4ac1-886f-ef8034af7182" providerId="ADAL" clId="{61BE9839-F3D0-4B3B-A04F-42DBB9820C96}" dt="2021-05-08T15:49:23.211" v="477"/>
          <ac:cxnSpMkLst>
            <pc:docMk/>
            <pc:sldMk cId="3323928760" sldId="327"/>
            <ac:cxnSpMk id="139" creationId="{32BDB369-AABD-4023-B46B-58BF44EAD34F}"/>
          </ac:cxnSpMkLst>
        </pc:cxnChg>
        <pc:cxnChg chg="mod">
          <ac:chgData name="TRAN DUC TOAN 20195929" userId="4a870a0a-e2ca-4ac1-886f-ef8034af7182" providerId="ADAL" clId="{61BE9839-F3D0-4B3B-A04F-42DBB9820C96}" dt="2021-05-08T15:49:23.211" v="477"/>
          <ac:cxnSpMkLst>
            <pc:docMk/>
            <pc:sldMk cId="3323928760" sldId="327"/>
            <ac:cxnSpMk id="140" creationId="{E5DC1999-2842-4237-A855-3C318E63D0C2}"/>
          </ac:cxnSpMkLst>
        </pc:cxnChg>
        <pc:cxnChg chg="mod">
          <ac:chgData name="TRAN DUC TOAN 20195929" userId="4a870a0a-e2ca-4ac1-886f-ef8034af7182" providerId="ADAL" clId="{61BE9839-F3D0-4B3B-A04F-42DBB9820C96}" dt="2021-05-08T15:49:23.211" v="477"/>
          <ac:cxnSpMkLst>
            <pc:docMk/>
            <pc:sldMk cId="3323928760" sldId="327"/>
            <ac:cxnSpMk id="141" creationId="{558D467F-14D5-40F8-B135-B76357B1578F}"/>
          </ac:cxnSpMkLst>
        </pc:cxnChg>
        <pc:cxnChg chg="mod">
          <ac:chgData name="TRAN DUC TOAN 20195929" userId="4a870a0a-e2ca-4ac1-886f-ef8034af7182" providerId="ADAL" clId="{61BE9839-F3D0-4B3B-A04F-42DBB9820C96}" dt="2021-05-08T15:49:58.244" v="481" actId="571"/>
          <ac:cxnSpMkLst>
            <pc:docMk/>
            <pc:sldMk cId="3323928760" sldId="327"/>
            <ac:cxnSpMk id="143" creationId="{C70B273B-1BCE-45B4-8426-2FDBE2211F60}"/>
          </ac:cxnSpMkLst>
        </pc:cxnChg>
        <pc:cxnChg chg="mod">
          <ac:chgData name="TRAN DUC TOAN 20195929" userId="4a870a0a-e2ca-4ac1-886f-ef8034af7182" providerId="ADAL" clId="{61BE9839-F3D0-4B3B-A04F-42DBB9820C96}" dt="2021-05-08T15:49:58.244" v="481" actId="571"/>
          <ac:cxnSpMkLst>
            <pc:docMk/>
            <pc:sldMk cId="3323928760" sldId="327"/>
            <ac:cxnSpMk id="144" creationId="{C78AC73A-F758-4238-B0CA-68723152977A}"/>
          </ac:cxnSpMkLst>
        </pc:cxnChg>
        <pc:cxnChg chg="mod">
          <ac:chgData name="TRAN DUC TOAN 20195929" userId="4a870a0a-e2ca-4ac1-886f-ef8034af7182" providerId="ADAL" clId="{61BE9839-F3D0-4B3B-A04F-42DBB9820C96}" dt="2021-05-08T15:49:58.244" v="481" actId="571"/>
          <ac:cxnSpMkLst>
            <pc:docMk/>
            <pc:sldMk cId="3323928760" sldId="327"/>
            <ac:cxnSpMk id="145" creationId="{8332BD6E-7C00-47CB-9D0A-4177ACA55290}"/>
          </ac:cxnSpMkLst>
        </pc:cxnChg>
        <pc:cxnChg chg="mod">
          <ac:chgData name="TRAN DUC TOAN 20195929" userId="4a870a0a-e2ca-4ac1-886f-ef8034af7182" providerId="ADAL" clId="{61BE9839-F3D0-4B3B-A04F-42DBB9820C96}" dt="2021-05-08T15:49:58.244" v="481" actId="571"/>
          <ac:cxnSpMkLst>
            <pc:docMk/>
            <pc:sldMk cId="3323928760" sldId="327"/>
            <ac:cxnSpMk id="146" creationId="{701D657A-BDF9-4819-A9D6-DE541AD5DE6C}"/>
          </ac:cxnSpMkLst>
        </pc:cxnChg>
        <pc:cxnChg chg="mod">
          <ac:chgData name="TRAN DUC TOAN 20195929" userId="4a870a0a-e2ca-4ac1-886f-ef8034af7182" providerId="ADAL" clId="{61BE9839-F3D0-4B3B-A04F-42DBB9820C96}" dt="2021-05-08T15:49:58.244" v="481" actId="571"/>
          <ac:cxnSpMkLst>
            <pc:docMk/>
            <pc:sldMk cId="3323928760" sldId="327"/>
            <ac:cxnSpMk id="147" creationId="{B8527901-D6D9-4D31-BBBA-1060E86F6C6B}"/>
          </ac:cxnSpMkLst>
        </pc:cxnChg>
        <pc:cxnChg chg="mod">
          <ac:chgData name="TRAN DUC TOAN 20195929" userId="4a870a0a-e2ca-4ac1-886f-ef8034af7182" providerId="ADAL" clId="{61BE9839-F3D0-4B3B-A04F-42DBB9820C96}" dt="2021-05-08T15:49:58.244" v="481" actId="571"/>
          <ac:cxnSpMkLst>
            <pc:docMk/>
            <pc:sldMk cId="3323928760" sldId="327"/>
            <ac:cxnSpMk id="148" creationId="{77D442CF-E332-4F36-9713-9B23255CFF94}"/>
          </ac:cxnSpMkLst>
        </pc:cxnChg>
        <pc:cxnChg chg="mod">
          <ac:chgData name="TRAN DUC TOAN 20195929" userId="4a870a0a-e2ca-4ac1-886f-ef8034af7182" providerId="ADAL" clId="{61BE9839-F3D0-4B3B-A04F-42DBB9820C96}" dt="2021-05-08T15:49:58.244" v="481" actId="571"/>
          <ac:cxnSpMkLst>
            <pc:docMk/>
            <pc:sldMk cId="3323928760" sldId="327"/>
            <ac:cxnSpMk id="149" creationId="{9A487D51-D1DB-4656-8F7A-3513841BFD5F}"/>
          </ac:cxnSpMkLst>
        </pc:cxnChg>
        <pc:cxnChg chg="mod">
          <ac:chgData name="TRAN DUC TOAN 20195929" userId="4a870a0a-e2ca-4ac1-886f-ef8034af7182" providerId="ADAL" clId="{61BE9839-F3D0-4B3B-A04F-42DBB9820C96}" dt="2021-05-08T15:49:58.244" v="481" actId="571"/>
          <ac:cxnSpMkLst>
            <pc:docMk/>
            <pc:sldMk cId="3323928760" sldId="327"/>
            <ac:cxnSpMk id="150" creationId="{FF6C8FE5-C594-49BD-B53A-035E52411465}"/>
          </ac:cxnSpMkLst>
        </pc:cxnChg>
        <pc:cxnChg chg="mod">
          <ac:chgData name="TRAN DUC TOAN 20195929" userId="4a870a0a-e2ca-4ac1-886f-ef8034af7182" providerId="ADAL" clId="{61BE9839-F3D0-4B3B-A04F-42DBB9820C96}" dt="2021-05-08T15:49:58.244" v="481" actId="571"/>
          <ac:cxnSpMkLst>
            <pc:docMk/>
            <pc:sldMk cId="3323928760" sldId="327"/>
            <ac:cxnSpMk id="151" creationId="{57F99837-4EDE-44AB-921B-08645F919D6B}"/>
          </ac:cxnSpMkLst>
        </pc:cxnChg>
        <pc:cxnChg chg="mod">
          <ac:chgData name="TRAN DUC TOAN 20195929" userId="4a870a0a-e2ca-4ac1-886f-ef8034af7182" providerId="ADAL" clId="{61BE9839-F3D0-4B3B-A04F-42DBB9820C96}" dt="2021-05-08T15:49:58.244" v="481" actId="571"/>
          <ac:cxnSpMkLst>
            <pc:docMk/>
            <pc:sldMk cId="3323928760" sldId="327"/>
            <ac:cxnSpMk id="152" creationId="{19CF5CE2-FAEB-45DD-9109-40F76D0DCBFD}"/>
          </ac:cxnSpMkLst>
        </pc:cxnChg>
        <pc:cxnChg chg="mod">
          <ac:chgData name="TRAN DUC TOAN 20195929" userId="4a870a0a-e2ca-4ac1-886f-ef8034af7182" providerId="ADAL" clId="{61BE9839-F3D0-4B3B-A04F-42DBB9820C96}" dt="2021-05-08T15:49:58.244" v="481" actId="571"/>
          <ac:cxnSpMkLst>
            <pc:docMk/>
            <pc:sldMk cId="3323928760" sldId="327"/>
            <ac:cxnSpMk id="153" creationId="{CD4BBFD8-9074-44CC-BB6E-65592A5CE40E}"/>
          </ac:cxnSpMkLst>
        </pc:cxnChg>
        <pc:cxnChg chg="mod">
          <ac:chgData name="TRAN DUC TOAN 20195929" userId="4a870a0a-e2ca-4ac1-886f-ef8034af7182" providerId="ADAL" clId="{61BE9839-F3D0-4B3B-A04F-42DBB9820C96}" dt="2021-05-08T15:49:58.244" v="481" actId="571"/>
          <ac:cxnSpMkLst>
            <pc:docMk/>
            <pc:sldMk cId="3323928760" sldId="327"/>
            <ac:cxnSpMk id="154" creationId="{15947172-EE75-4495-9BB4-CE07B7060D6E}"/>
          </ac:cxnSpMkLst>
        </pc:cxnChg>
        <pc:cxnChg chg="mod">
          <ac:chgData name="TRAN DUC TOAN 20195929" userId="4a870a0a-e2ca-4ac1-886f-ef8034af7182" providerId="ADAL" clId="{61BE9839-F3D0-4B3B-A04F-42DBB9820C96}" dt="2021-05-08T15:49:58.244" v="481" actId="571"/>
          <ac:cxnSpMkLst>
            <pc:docMk/>
            <pc:sldMk cId="3323928760" sldId="327"/>
            <ac:cxnSpMk id="155" creationId="{AE0F153E-5A85-43B8-B356-8FF670894D2F}"/>
          </ac:cxnSpMkLst>
        </pc:cxnChg>
        <pc:cxnChg chg="mod">
          <ac:chgData name="TRAN DUC TOAN 20195929" userId="4a870a0a-e2ca-4ac1-886f-ef8034af7182" providerId="ADAL" clId="{61BE9839-F3D0-4B3B-A04F-42DBB9820C96}" dt="2021-05-08T15:49:58.244" v="481" actId="571"/>
          <ac:cxnSpMkLst>
            <pc:docMk/>
            <pc:sldMk cId="3323928760" sldId="327"/>
            <ac:cxnSpMk id="156" creationId="{0B8BC0FC-0399-4753-BE22-44EB45D8E41B}"/>
          </ac:cxnSpMkLst>
        </pc:cxnChg>
      </pc:sldChg>
      <pc:sldChg chg="addSp delSp modSp mod addAnim delAnim modAnim">
        <pc:chgData name="TRAN DUC TOAN 20195929" userId="4a870a0a-e2ca-4ac1-886f-ef8034af7182" providerId="ADAL" clId="{61BE9839-F3D0-4B3B-A04F-42DBB9820C96}" dt="2021-06-02T10:43:02.042" v="15059" actId="20577"/>
        <pc:sldMkLst>
          <pc:docMk/>
          <pc:sldMk cId="106260012" sldId="328"/>
        </pc:sldMkLst>
        <pc:spChg chg="add del">
          <ac:chgData name="TRAN DUC TOAN 20195929" userId="4a870a0a-e2ca-4ac1-886f-ef8034af7182" providerId="ADAL" clId="{61BE9839-F3D0-4B3B-A04F-42DBB9820C96}" dt="2021-05-08T16:08:09.337" v="732" actId="21"/>
          <ac:spMkLst>
            <pc:docMk/>
            <pc:sldMk cId="106260012" sldId="328"/>
            <ac:spMk id="3" creationId="{6C06ADEE-5C70-4A21-BA1C-6933805CACA6}"/>
          </ac:spMkLst>
        </pc:spChg>
        <pc:spChg chg="del">
          <ac:chgData name="TRAN DUC TOAN 20195929" userId="4a870a0a-e2ca-4ac1-886f-ef8034af7182" providerId="ADAL" clId="{61BE9839-F3D0-4B3B-A04F-42DBB9820C96}" dt="2021-05-08T16:08:02.453" v="727" actId="21"/>
          <ac:spMkLst>
            <pc:docMk/>
            <pc:sldMk cId="106260012" sldId="328"/>
            <ac:spMk id="4" creationId="{CB2953C2-3811-4BE1-BA7D-EC6A69B479EA}"/>
          </ac:spMkLst>
        </pc:spChg>
        <pc:spChg chg="del">
          <ac:chgData name="TRAN DUC TOAN 20195929" userId="4a870a0a-e2ca-4ac1-886f-ef8034af7182" providerId="ADAL" clId="{61BE9839-F3D0-4B3B-A04F-42DBB9820C96}" dt="2021-05-08T16:08:03.761" v="728" actId="21"/>
          <ac:spMkLst>
            <pc:docMk/>
            <pc:sldMk cId="106260012" sldId="328"/>
            <ac:spMk id="6" creationId="{BD217612-BDF0-46F8-B4B2-BE64C9E2B70B}"/>
          </ac:spMkLst>
        </pc:spChg>
        <pc:spChg chg="del">
          <ac:chgData name="TRAN DUC TOAN 20195929" userId="4a870a0a-e2ca-4ac1-886f-ef8034af7182" providerId="ADAL" clId="{61BE9839-F3D0-4B3B-A04F-42DBB9820C96}" dt="2021-05-08T16:08:04.574" v="729" actId="21"/>
          <ac:spMkLst>
            <pc:docMk/>
            <pc:sldMk cId="106260012" sldId="328"/>
            <ac:spMk id="7" creationId="{DC0DFF80-87D4-4D7F-90FD-EC0852C48EB7}"/>
          </ac:spMkLst>
        </pc:spChg>
        <pc:spChg chg="del">
          <ac:chgData name="TRAN DUC TOAN 20195929" userId="4a870a0a-e2ca-4ac1-886f-ef8034af7182" providerId="ADAL" clId="{61BE9839-F3D0-4B3B-A04F-42DBB9820C96}" dt="2021-05-08T16:08:06.042" v="730" actId="21"/>
          <ac:spMkLst>
            <pc:docMk/>
            <pc:sldMk cId="106260012" sldId="328"/>
            <ac:spMk id="8" creationId="{D5332AB4-FCBA-4BD1-A5D3-2CBC61217097}"/>
          </ac:spMkLst>
        </pc:spChg>
        <pc:spChg chg="add del">
          <ac:chgData name="TRAN DUC TOAN 20195929" userId="4a870a0a-e2ca-4ac1-886f-ef8034af7182" providerId="ADAL" clId="{61BE9839-F3D0-4B3B-A04F-42DBB9820C96}" dt="2021-05-08T16:08:13.810" v="733" actId="21"/>
          <ac:spMkLst>
            <pc:docMk/>
            <pc:sldMk cId="106260012" sldId="328"/>
            <ac:spMk id="10" creationId="{50E73A23-4394-460D-A31B-F87DA9EAF897}"/>
          </ac:spMkLst>
        </pc:spChg>
        <pc:spChg chg="del">
          <ac:chgData name="TRAN DUC TOAN 20195929" userId="4a870a0a-e2ca-4ac1-886f-ef8034af7182" providerId="ADAL" clId="{61BE9839-F3D0-4B3B-A04F-42DBB9820C96}" dt="2021-05-08T16:08:15.950" v="734" actId="21"/>
          <ac:spMkLst>
            <pc:docMk/>
            <pc:sldMk cId="106260012" sldId="328"/>
            <ac:spMk id="12" creationId="{FD468590-283F-41DC-B362-9B82BE191DDF}"/>
          </ac:spMkLst>
        </pc:spChg>
        <pc:spChg chg="del">
          <ac:chgData name="TRAN DUC TOAN 20195929" userId="4a870a0a-e2ca-4ac1-886f-ef8034af7182" providerId="ADAL" clId="{61BE9839-F3D0-4B3B-A04F-42DBB9820C96}" dt="2021-05-08T16:08:19.702" v="738" actId="21"/>
          <ac:spMkLst>
            <pc:docMk/>
            <pc:sldMk cId="106260012" sldId="328"/>
            <ac:spMk id="18" creationId="{57D219A6-6304-43F2-80EF-68456683C1CB}"/>
          </ac:spMkLst>
        </pc:spChg>
        <pc:spChg chg="del">
          <ac:chgData name="TRAN DUC TOAN 20195929" userId="4a870a0a-e2ca-4ac1-886f-ef8034af7182" providerId="ADAL" clId="{61BE9839-F3D0-4B3B-A04F-42DBB9820C96}" dt="2021-05-08T16:08:21.534" v="741" actId="21"/>
          <ac:spMkLst>
            <pc:docMk/>
            <pc:sldMk cId="106260012" sldId="328"/>
            <ac:spMk id="20" creationId="{D21D1B4D-AAEB-4AF0-B54F-213898A1C71F}"/>
          </ac:spMkLst>
        </pc:spChg>
        <pc:spChg chg="add mod">
          <ac:chgData name="TRAN DUC TOAN 20195929" userId="4a870a0a-e2ca-4ac1-886f-ef8034af7182" providerId="ADAL" clId="{61BE9839-F3D0-4B3B-A04F-42DBB9820C96}" dt="2021-05-08T16:10:30.119" v="775" actId="947"/>
          <ac:spMkLst>
            <pc:docMk/>
            <pc:sldMk cId="106260012" sldId="328"/>
            <ac:spMk id="24" creationId="{A5A30BA6-26DC-4186-A425-1CB9CFFCDBF6}"/>
          </ac:spMkLst>
        </pc:spChg>
        <pc:spChg chg="add mod">
          <ac:chgData name="TRAN DUC TOAN 20195929" userId="4a870a0a-e2ca-4ac1-886f-ef8034af7182" providerId="ADAL" clId="{61BE9839-F3D0-4B3B-A04F-42DBB9820C96}" dt="2021-05-08T16:12:18.938" v="833" actId="947"/>
          <ac:spMkLst>
            <pc:docMk/>
            <pc:sldMk cId="106260012" sldId="328"/>
            <ac:spMk id="25" creationId="{566296BC-DE08-41EC-9005-71C0E7839F25}"/>
          </ac:spMkLst>
        </pc:spChg>
        <pc:spChg chg="add mod">
          <ac:chgData name="TRAN DUC TOAN 20195929" userId="4a870a0a-e2ca-4ac1-886f-ef8034af7182" providerId="ADAL" clId="{61BE9839-F3D0-4B3B-A04F-42DBB9820C96}" dt="2021-05-08T16:12:37.397" v="836" actId="947"/>
          <ac:spMkLst>
            <pc:docMk/>
            <pc:sldMk cId="106260012" sldId="328"/>
            <ac:spMk id="26" creationId="{C79642BC-68B9-4AC1-8961-74813EEB1DEB}"/>
          </ac:spMkLst>
        </pc:spChg>
        <pc:spChg chg="add mod">
          <ac:chgData name="TRAN DUC TOAN 20195929" userId="4a870a0a-e2ca-4ac1-886f-ef8034af7182" providerId="ADAL" clId="{61BE9839-F3D0-4B3B-A04F-42DBB9820C96}" dt="2021-05-08T16:41:00.639" v="936" actId="1036"/>
          <ac:spMkLst>
            <pc:docMk/>
            <pc:sldMk cId="106260012" sldId="328"/>
            <ac:spMk id="29" creationId="{B31142B2-C9C6-4CCA-8843-80745453AD15}"/>
          </ac:spMkLst>
        </pc:spChg>
        <pc:spChg chg="add del mod">
          <ac:chgData name="TRAN DUC TOAN 20195929" userId="4a870a0a-e2ca-4ac1-886f-ef8034af7182" providerId="ADAL" clId="{61BE9839-F3D0-4B3B-A04F-42DBB9820C96}" dt="2021-06-02T10:42:27.340" v="14970" actId="21"/>
          <ac:spMkLst>
            <pc:docMk/>
            <pc:sldMk cId="106260012" sldId="328"/>
            <ac:spMk id="92" creationId="{83FF0DA2-EEEA-4BA6-91B0-807D8C3FFB30}"/>
          </ac:spMkLst>
        </pc:spChg>
        <pc:spChg chg="del">
          <ac:chgData name="TRAN DUC TOAN 20195929" userId="4a870a0a-e2ca-4ac1-886f-ef8034af7182" providerId="ADAL" clId="{61BE9839-F3D0-4B3B-A04F-42DBB9820C96}" dt="2021-05-08T16:08:02.453" v="727" actId="21"/>
          <ac:spMkLst>
            <pc:docMk/>
            <pc:sldMk cId="106260012" sldId="328"/>
            <ac:spMk id="92" creationId="{E154B54C-0C41-4026-B77A-5AABF31F6E35}"/>
          </ac:spMkLst>
        </pc:spChg>
        <pc:spChg chg="add del mod">
          <ac:chgData name="TRAN DUC TOAN 20195929" userId="4a870a0a-e2ca-4ac1-886f-ef8034af7182" providerId="ADAL" clId="{61BE9839-F3D0-4B3B-A04F-42DBB9820C96}" dt="2021-06-02T10:42:33.141" v="14971" actId="21"/>
          <ac:spMkLst>
            <pc:docMk/>
            <pc:sldMk cId="106260012" sldId="328"/>
            <ac:spMk id="93" creationId="{80CC0866-B313-47E4-BA1C-68A5B8F2093E}"/>
          </ac:spMkLst>
        </pc:spChg>
        <pc:spChg chg="add mod">
          <ac:chgData name="TRAN DUC TOAN 20195929" userId="4a870a0a-e2ca-4ac1-886f-ef8034af7182" providerId="ADAL" clId="{61BE9839-F3D0-4B3B-A04F-42DBB9820C96}" dt="2021-06-02T10:42:58.753" v="15058" actId="20577"/>
          <ac:spMkLst>
            <pc:docMk/>
            <pc:sldMk cId="106260012" sldId="328"/>
            <ac:spMk id="94" creationId="{63D9BF79-8235-4F1C-8393-EF848F6BCB5F}"/>
          </ac:spMkLst>
        </pc:spChg>
        <pc:spChg chg="add mod">
          <ac:chgData name="TRAN DUC TOAN 20195929" userId="4a870a0a-e2ca-4ac1-886f-ef8034af7182" providerId="ADAL" clId="{61BE9839-F3D0-4B3B-A04F-42DBB9820C96}" dt="2021-06-02T10:43:02.042" v="15059" actId="20577"/>
          <ac:spMkLst>
            <pc:docMk/>
            <pc:sldMk cId="106260012" sldId="328"/>
            <ac:spMk id="95" creationId="{C17E4507-0665-4F51-8B64-0CFF6C61DE92}"/>
          </ac:spMkLst>
        </pc:spChg>
        <pc:grpChg chg="del">
          <ac:chgData name="TRAN DUC TOAN 20195929" userId="4a870a0a-e2ca-4ac1-886f-ef8034af7182" providerId="ADAL" clId="{61BE9839-F3D0-4B3B-A04F-42DBB9820C96}" dt="2021-05-08T16:08:18.037" v="736" actId="21"/>
          <ac:grpSpMkLst>
            <pc:docMk/>
            <pc:sldMk cId="106260012" sldId="328"/>
            <ac:grpSpMk id="22" creationId="{0735C128-82BF-42C4-A303-0C966653DBA0}"/>
          </ac:grpSpMkLst>
        </pc:grpChg>
        <pc:grpChg chg="del">
          <ac:chgData name="TRAN DUC TOAN 20195929" userId="4a870a0a-e2ca-4ac1-886f-ef8034af7182" providerId="ADAL" clId="{61BE9839-F3D0-4B3B-A04F-42DBB9820C96}" dt="2021-05-08T16:08:18.999" v="737" actId="21"/>
          <ac:grpSpMkLst>
            <pc:docMk/>
            <pc:sldMk cId="106260012" sldId="328"/>
            <ac:grpSpMk id="23" creationId="{7FC53230-87B8-493B-B034-799B0559896B}"/>
          </ac:grpSpMkLst>
        </pc:grpChg>
        <pc:graphicFrameChg chg="del">
          <ac:chgData name="TRAN DUC TOAN 20195929" userId="4a870a0a-e2ca-4ac1-886f-ef8034af7182" providerId="ADAL" clId="{61BE9839-F3D0-4B3B-A04F-42DBB9820C96}" dt="2021-05-08T16:08:06.042" v="730" actId="21"/>
          <ac:graphicFrameMkLst>
            <pc:docMk/>
            <pc:sldMk cId="106260012" sldId="328"/>
            <ac:graphicFrameMk id="9" creationId="{1BF4FDE4-E590-4BAA-A547-7E820B9DEAD9}"/>
          </ac:graphicFrameMkLst>
        </pc:graphicFrameChg>
        <pc:graphicFrameChg chg="add del">
          <ac:chgData name="TRAN DUC TOAN 20195929" userId="4a870a0a-e2ca-4ac1-886f-ef8034af7182" providerId="ADAL" clId="{61BE9839-F3D0-4B3B-A04F-42DBB9820C96}" dt="2021-05-08T16:08:13.810" v="733" actId="21"/>
          <ac:graphicFrameMkLst>
            <pc:docMk/>
            <pc:sldMk cId="106260012" sldId="328"/>
            <ac:graphicFrameMk id="11" creationId="{5544826A-61BE-40CC-A61A-B8F92E5690D0}"/>
          </ac:graphicFrameMkLst>
        </pc:graphicFrameChg>
        <pc:graphicFrameChg chg="del">
          <ac:chgData name="TRAN DUC TOAN 20195929" userId="4a870a0a-e2ca-4ac1-886f-ef8034af7182" providerId="ADAL" clId="{61BE9839-F3D0-4B3B-A04F-42DBB9820C96}" dt="2021-05-08T16:08:17.309" v="735" actId="21"/>
          <ac:graphicFrameMkLst>
            <pc:docMk/>
            <pc:sldMk cId="106260012" sldId="328"/>
            <ac:graphicFrameMk id="13" creationId="{FD77A64B-752D-4D4D-B512-10B476D4F347}"/>
          </ac:graphicFrameMkLst>
        </pc:graphicFrameChg>
        <pc:graphicFrameChg chg="del">
          <ac:chgData name="TRAN DUC TOAN 20195929" userId="4a870a0a-e2ca-4ac1-886f-ef8034af7182" providerId="ADAL" clId="{61BE9839-F3D0-4B3B-A04F-42DBB9820C96}" dt="2021-05-08T16:08:20.286" v="739" actId="21"/>
          <ac:graphicFrameMkLst>
            <pc:docMk/>
            <pc:sldMk cId="106260012" sldId="328"/>
            <ac:graphicFrameMk id="19" creationId="{F6A8F6A3-F28E-43D4-B916-12A8EDEC9735}"/>
          </ac:graphicFrameMkLst>
        </pc:graphicFrameChg>
        <pc:graphicFrameChg chg="del">
          <ac:chgData name="TRAN DUC TOAN 20195929" userId="4a870a0a-e2ca-4ac1-886f-ef8034af7182" providerId="ADAL" clId="{61BE9839-F3D0-4B3B-A04F-42DBB9820C96}" dt="2021-05-08T16:08:20.757" v="740" actId="21"/>
          <ac:graphicFrameMkLst>
            <pc:docMk/>
            <pc:sldMk cId="106260012" sldId="328"/>
            <ac:graphicFrameMk id="21" creationId="{22483854-0C57-476C-A04A-FB0110407C60}"/>
          </ac:graphicFrameMkLst>
        </pc:graphicFrameChg>
        <pc:graphicFrameChg chg="add mod">
          <ac:chgData name="TRAN DUC TOAN 20195929" userId="4a870a0a-e2ca-4ac1-886f-ef8034af7182" providerId="ADAL" clId="{61BE9839-F3D0-4B3B-A04F-42DBB9820C96}" dt="2021-05-08T16:42:45.421" v="966" actId="1037"/>
          <ac:graphicFrameMkLst>
            <pc:docMk/>
            <pc:sldMk cId="106260012" sldId="328"/>
            <ac:graphicFrameMk id="30" creationId="{BD69D660-B0B6-4AEF-8FFC-90EB8BD5E56A}"/>
          </ac:graphicFrameMkLst>
        </pc:graphicFrameChg>
        <pc:picChg chg="add mod">
          <ac:chgData name="TRAN DUC TOAN 20195929" userId="4a870a0a-e2ca-4ac1-886f-ef8034af7182" providerId="ADAL" clId="{61BE9839-F3D0-4B3B-A04F-42DBB9820C96}" dt="2021-05-08T16:38:58.874" v="848" actId="1076"/>
          <ac:picMkLst>
            <pc:docMk/>
            <pc:sldMk cId="106260012" sldId="328"/>
            <ac:picMk id="28" creationId="{8B875964-FE6C-4BEA-9935-529DB2AD2376}"/>
          </ac:picMkLst>
        </pc:picChg>
      </pc:sldChg>
      <pc:sldChg chg="addSp delSp modSp mod delAnim modAnim modShow addCm delCm">
        <pc:chgData name="TRAN DUC TOAN 20195929" userId="4a870a0a-e2ca-4ac1-886f-ef8034af7182" providerId="ADAL" clId="{61BE9839-F3D0-4B3B-A04F-42DBB9820C96}" dt="2021-06-02T10:30:25.426" v="14737"/>
        <pc:sldMkLst>
          <pc:docMk/>
          <pc:sldMk cId="3668057793" sldId="329"/>
        </pc:sldMkLst>
        <pc:spChg chg="del">
          <ac:chgData name="TRAN DUC TOAN 20195929" userId="4a870a0a-e2ca-4ac1-886f-ef8034af7182" providerId="ADAL" clId="{61BE9839-F3D0-4B3B-A04F-42DBB9820C96}" dt="2021-05-08T16:44:05.021" v="978" actId="21"/>
          <ac:spMkLst>
            <pc:docMk/>
            <pc:sldMk cId="3668057793" sldId="329"/>
            <ac:spMk id="4" creationId="{CB2953C2-3811-4BE1-BA7D-EC6A69B479EA}"/>
          </ac:spMkLst>
        </pc:spChg>
        <pc:spChg chg="del">
          <ac:chgData name="TRAN DUC TOAN 20195929" userId="4a870a0a-e2ca-4ac1-886f-ef8034af7182" providerId="ADAL" clId="{61BE9839-F3D0-4B3B-A04F-42DBB9820C96}" dt="2021-05-08T16:44:06.497" v="980" actId="21"/>
          <ac:spMkLst>
            <pc:docMk/>
            <pc:sldMk cId="3668057793" sldId="329"/>
            <ac:spMk id="6" creationId="{BD217612-BDF0-46F8-B4B2-BE64C9E2B70B}"/>
          </ac:spMkLst>
        </pc:spChg>
        <pc:spChg chg="del">
          <ac:chgData name="TRAN DUC TOAN 20195929" userId="4a870a0a-e2ca-4ac1-886f-ef8034af7182" providerId="ADAL" clId="{61BE9839-F3D0-4B3B-A04F-42DBB9820C96}" dt="2021-05-08T16:44:07.429" v="981" actId="21"/>
          <ac:spMkLst>
            <pc:docMk/>
            <pc:sldMk cId="3668057793" sldId="329"/>
            <ac:spMk id="7" creationId="{DC0DFF80-87D4-4D7F-90FD-EC0852C48EB7}"/>
          </ac:spMkLst>
        </pc:spChg>
        <pc:spChg chg="del">
          <ac:chgData name="TRAN DUC TOAN 20195929" userId="4a870a0a-e2ca-4ac1-886f-ef8034af7182" providerId="ADAL" clId="{61BE9839-F3D0-4B3B-A04F-42DBB9820C96}" dt="2021-05-08T16:44:08.345" v="982" actId="21"/>
          <ac:spMkLst>
            <pc:docMk/>
            <pc:sldMk cId="3668057793" sldId="329"/>
            <ac:spMk id="8" creationId="{D5332AB4-FCBA-4BD1-A5D3-2CBC61217097}"/>
          </ac:spMkLst>
        </pc:spChg>
        <pc:spChg chg="del">
          <ac:chgData name="TRAN DUC TOAN 20195929" userId="4a870a0a-e2ca-4ac1-886f-ef8034af7182" providerId="ADAL" clId="{61BE9839-F3D0-4B3B-A04F-42DBB9820C96}" dt="2021-05-08T16:44:09.879" v="984" actId="21"/>
          <ac:spMkLst>
            <pc:docMk/>
            <pc:sldMk cId="3668057793" sldId="329"/>
            <ac:spMk id="10" creationId="{50E73A23-4394-460D-A31B-F87DA9EAF897}"/>
          </ac:spMkLst>
        </pc:spChg>
        <pc:spChg chg="del">
          <ac:chgData name="TRAN DUC TOAN 20195929" userId="4a870a0a-e2ca-4ac1-886f-ef8034af7182" providerId="ADAL" clId="{61BE9839-F3D0-4B3B-A04F-42DBB9820C96}" dt="2021-05-08T16:44:11.379" v="986" actId="21"/>
          <ac:spMkLst>
            <pc:docMk/>
            <pc:sldMk cId="3668057793" sldId="329"/>
            <ac:spMk id="12" creationId="{FD468590-283F-41DC-B362-9B82BE191DDF}"/>
          </ac:spMkLst>
        </pc:spChg>
        <pc:spChg chg="del">
          <ac:chgData name="TRAN DUC TOAN 20195929" userId="4a870a0a-e2ca-4ac1-886f-ef8034af7182" providerId="ADAL" clId="{61BE9839-F3D0-4B3B-A04F-42DBB9820C96}" dt="2021-05-08T16:44:14.910" v="990" actId="21"/>
          <ac:spMkLst>
            <pc:docMk/>
            <pc:sldMk cId="3668057793" sldId="329"/>
            <ac:spMk id="18" creationId="{57D219A6-6304-43F2-80EF-68456683C1CB}"/>
          </ac:spMkLst>
        </pc:spChg>
        <pc:spChg chg="del">
          <ac:chgData name="TRAN DUC TOAN 20195929" userId="4a870a0a-e2ca-4ac1-886f-ef8034af7182" providerId="ADAL" clId="{61BE9839-F3D0-4B3B-A04F-42DBB9820C96}" dt="2021-05-08T16:44:13.845" v="988" actId="21"/>
          <ac:spMkLst>
            <pc:docMk/>
            <pc:sldMk cId="3668057793" sldId="329"/>
            <ac:spMk id="20" creationId="{D21D1B4D-AAEB-4AF0-B54F-213898A1C71F}"/>
          </ac:spMkLst>
        </pc:spChg>
        <pc:spChg chg="add mod">
          <ac:chgData name="TRAN DUC TOAN 20195929" userId="4a870a0a-e2ca-4ac1-886f-ef8034af7182" providerId="ADAL" clId="{61BE9839-F3D0-4B3B-A04F-42DBB9820C96}" dt="2021-05-08T16:55:43.602" v="1195" actId="1038"/>
          <ac:spMkLst>
            <pc:docMk/>
            <pc:sldMk cId="3668057793" sldId="329"/>
            <ac:spMk id="24" creationId="{7C7C13C2-71B8-4DFF-9F15-1C888C3865B9}"/>
          </ac:spMkLst>
        </pc:spChg>
        <pc:spChg chg="add mod">
          <ac:chgData name="TRAN DUC TOAN 20195929" userId="4a870a0a-e2ca-4ac1-886f-ef8034af7182" providerId="ADAL" clId="{61BE9839-F3D0-4B3B-A04F-42DBB9820C96}" dt="2021-05-08T16:56:31.862" v="1277" actId="1038"/>
          <ac:spMkLst>
            <pc:docMk/>
            <pc:sldMk cId="3668057793" sldId="329"/>
            <ac:spMk id="25" creationId="{05DF53F8-1CF9-4866-9EC0-8C71BA398DA2}"/>
          </ac:spMkLst>
        </pc:spChg>
        <pc:spChg chg="add mod">
          <ac:chgData name="TRAN DUC TOAN 20195929" userId="4a870a0a-e2ca-4ac1-886f-ef8034af7182" providerId="ADAL" clId="{61BE9839-F3D0-4B3B-A04F-42DBB9820C96}" dt="2021-05-10T03:20:02.074" v="5694" actId="164"/>
          <ac:spMkLst>
            <pc:docMk/>
            <pc:sldMk cId="3668057793" sldId="329"/>
            <ac:spMk id="26" creationId="{EE25F06A-CCB9-48E9-8189-AA07C121A89D}"/>
          </ac:spMkLst>
        </pc:spChg>
        <pc:spChg chg="add mod">
          <ac:chgData name="TRAN DUC TOAN 20195929" userId="4a870a0a-e2ca-4ac1-886f-ef8034af7182" providerId="ADAL" clId="{61BE9839-F3D0-4B3B-A04F-42DBB9820C96}" dt="2021-05-08T17:06:40.948" v="1743" actId="1037"/>
          <ac:spMkLst>
            <pc:docMk/>
            <pc:sldMk cId="3668057793" sldId="329"/>
            <ac:spMk id="28" creationId="{556BF8B0-B400-44DF-8B5A-7102056AA235}"/>
          </ac:spMkLst>
        </pc:spChg>
        <pc:spChg chg="add mod">
          <ac:chgData name="TRAN DUC TOAN 20195929" userId="4a870a0a-e2ca-4ac1-886f-ef8034af7182" providerId="ADAL" clId="{61BE9839-F3D0-4B3B-A04F-42DBB9820C96}" dt="2021-05-10T03:20:17.784" v="5698" actId="164"/>
          <ac:spMkLst>
            <pc:docMk/>
            <pc:sldMk cId="3668057793" sldId="329"/>
            <ac:spMk id="29" creationId="{6220E715-F41F-45D6-8121-8A5ADEBEA209}"/>
          </ac:spMkLst>
        </pc:spChg>
        <pc:spChg chg="add mod">
          <ac:chgData name="TRAN DUC TOAN 20195929" userId="4a870a0a-e2ca-4ac1-886f-ef8034af7182" providerId="ADAL" clId="{61BE9839-F3D0-4B3B-A04F-42DBB9820C96}" dt="2021-05-10T03:20:28.374" v="5701" actId="164"/>
          <ac:spMkLst>
            <pc:docMk/>
            <pc:sldMk cId="3668057793" sldId="329"/>
            <ac:spMk id="30" creationId="{F49FF5C4-7D85-495C-9716-DCA9D857635B}"/>
          </ac:spMkLst>
        </pc:spChg>
        <pc:spChg chg="del">
          <ac:chgData name="TRAN DUC TOAN 20195929" userId="4a870a0a-e2ca-4ac1-886f-ef8034af7182" providerId="ADAL" clId="{61BE9839-F3D0-4B3B-A04F-42DBB9820C96}" dt="2021-05-08T16:44:05.873" v="979" actId="21"/>
          <ac:spMkLst>
            <pc:docMk/>
            <pc:sldMk cId="3668057793" sldId="329"/>
            <ac:spMk id="92" creationId="{E154B54C-0C41-4026-B77A-5AABF31F6E35}"/>
          </ac:spMkLst>
        </pc:spChg>
        <pc:spChg chg="add mod">
          <ac:chgData name="TRAN DUC TOAN 20195929" userId="4a870a0a-e2ca-4ac1-886f-ef8034af7182" providerId="ADAL" clId="{61BE9839-F3D0-4B3B-A04F-42DBB9820C96}" dt="2021-06-02T10:30:25.225" v="14736"/>
          <ac:spMkLst>
            <pc:docMk/>
            <pc:sldMk cId="3668057793" sldId="329"/>
            <ac:spMk id="128" creationId="{EE5641C2-773E-46F2-8F5F-F07708168298}"/>
          </ac:spMkLst>
        </pc:spChg>
        <pc:spChg chg="add mod">
          <ac:chgData name="TRAN DUC TOAN 20195929" userId="4a870a0a-e2ca-4ac1-886f-ef8034af7182" providerId="ADAL" clId="{61BE9839-F3D0-4B3B-A04F-42DBB9820C96}" dt="2021-06-02T10:30:25.426" v="14737"/>
          <ac:spMkLst>
            <pc:docMk/>
            <pc:sldMk cId="3668057793" sldId="329"/>
            <ac:spMk id="129" creationId="{27BB89A9-A6EB-4C4B-9ADD-017CE2940B25}"/>
          </ac:spMkLst>
        </pc:spChg>
        <pc:spChg chg="del mod topLvl">
          <ac:chgData name="TRAN DUC TOAN 20195929" userId="4a870a0a-e2ca-4ac1-886f-ef8034af7182" providerId="ADAL" clId="{61BE9839-F3D0-4B3B-A04F-42DBB9820C96}" dt="2021-05-08T17:07:48.391" v="1807" actId="21"/>
          <ac:spMkLst>
            <pc:docMk/>
            <pc:sldMk cId="3668057793" sldId="329"/>
            <ac:spMk id="131" creationId="{03BD546B-2FDE-4BEC-8F76-0A1BAE224547}"/>
          </ac:spMkLst>
        </pc:spChg>
        <pc:grpChg chg="add mod">
          <ac:chgData name="TRAN DUC TOAN 20195929" userId="4a870a0a-e2ca-4ac1-886f-ef8034af7182" providerId="ADAL" clId="{61BE9839-F3D0-4B3B-A04F-42DBB9820C96}" dt="2021-05-10T03:20:02.074" v="5694" actId="164"/>
          <ac:grpSpMkLst>
            <pc:docMk/>
            <pc:sldMk cId="3668057793" sldId="329"/>
            <ac:grpSpMk id="4" creationId="{BDE091BC-D692-4CBB-AFD3-89DFD70E6A89}"/>
          </ac:grpSpMkLst>
        </pc:grpChg>
        <pc:grpChg chg="add mod">
          <ac:chgData name="TRAN DUC TOAN 20195929" userId="4a870a0a-e2ca-4ac1-886f-ef8034af7182" providerId="ADAL" clId="{61BE9839-F3D0-4B3B-A04F-42DBB9820C96}" dt="2021-05-10T03:20:17.784" v="5698" actId="164"/>
          <ac:grpSpMkLst>
            <pc:docMk/>
            <pc:sldMk cId="3668057793" sldId="329"/>
            <ac:grpSpMk id="6" creationId="{8030F779-7655-4170-994B-F3D30AA63AAF}"/>
          </ac:grpSpMkLst>
        </pc:grpChg>
        <pc:grpChg chg="add mod">
          <ac:chgData name="TRAN DUC TOAN 20195929" userId="4a870a0a-e2ca-4ac1-886f-ef8034af7182" providerId="ADAL" clId="{61BE9839-F3D0-4B3B-A04F-42DBB9820C96}" dt="2021-05-10T03:20:28.374" v="5701" actId="164"/>
          <ac:grpSpMkLst>
            <pc:docMk/>
            <pc:sldMk cId="3668057793" sldId="329"/>
            <ac:grpSpMk id="7" creationId="{6775EDA4-544F-4C4E-81C7-BC01AC6C4AD4}"/>
          </ac:grpSpMkLst>
        </pc:grpChg>
        <pc:grpChg chg="del">
          <ac:chgData name="TRAN DUC TOAN 20195929" userId="4a870a0a-e2ca-4ac1-886f-ef8034af7182" providerId="ADAL" clId="{61BE9839-F3D0-4B3B-A04F-42DBB9820C96}" dt="2021-05-08T16:44:18.663" v="992" actId="21"/>
          <ac:grpSpMkLst>
            <pc:docMk/>
            <pc:sldMk cId="3668057793" sldId="329"/>
            <ac:grpSpMk id="22" creationId="{0735C128-82BF-42C4-A303-0C966653DBA0}"/>
          </ac:grpSpMkLst>
        </pc:grpChg>
        <pc:grpChg chg="del">
          <ac:chgData name="TRAN DUC TOAN 20195929" userId="4a870a0a-e2ca-4ac1-886f-ef8034af7182" providerId="ADAL" clId="{61BE9839-F3D0-4B3B-A04F-42DBB9820C96}" dt="2021-05-08T16:44:17.696" v="991" actId="21"/>
          <ac:grpSpMkLst>
            <pc:docMk/>
            <pc:sldMk cId="3668057793" sldId="329"/>
            <ac:grpSpMk id="23" creationId="{7FC53230-87B8-493B-B034-799B0559896B}"/>
          </ac:grpSpMkLst>
        </pc:grpChg>
        <pc:grpChg chg="add del mod">
          <ac:chgData name="TRAN DUC TOAN 20195929" userId="4a870a0a-e2ca-4ac1-886f-ef8034af7182" providerId="ADAL" clId="{61BE9839-F3D0-4B3B-A04F-42DBB9820C96}" dt="2021-05-08T17:07:42.578" v="1806" actId="165"/>
          <ac:grpSpMkLst>
            <pc:docMk/>
            <pc:sldMk cId="3668057793" sldId="329"/>
            <ac:grpSpMk id="129" creationId="{F3EE842C-0F26-4DA9-8A83-B7D5D1360367}"/>
          </ac:grpSpMkLst>
        </pc:grpChg>
        <pc:graphicFrameChg chg="del">
          <ac:chgData name="TRAN DUC TOAN 20195929" userId="4a870a0a-e2ca-4ac1-886f-ef8034af7182" providerId="ADAL" clId="{61BE9839-F3D0-4B3B-A04F-42DBB9820C96}" dt="2021-05-08T16:44:09.170" v="983" actId="21"/>
          <ac:graphicFrameMkLst>
            <pc:docMk/>
            <pc:sldMk cId="3668057793" sldId="329"/>
            <ac:graphicFrameMk id="9" creationId="{1BF4FDE4-E590-4BAA-A547-7E820B9DEAD9}"/>
          </ac:graphicFrameMkLst>
        </pc:graphicFrameChg>
        <pc:graphicFrameChg chg="del">
          <ac:chgData name="TRAN DUC TOAN 20195929" userId="4a870a0a-e2ca-4ac1-886f-ef8034af7182" providerId="ADAL" clId="{61BE9839-F3D0-4B3B-A04F-42DBB9820C96}" dt="2021-05-08T16:44:10.452" v="985" actId="21"/>
          <ac:graphicFrameMkLst>
            <pc:docMk/>
            <pc:sldMk cId="3668057793" sldId="329"/>
            <ac:graphicFrameMk id="11" creationId="{5544826A-61BE-40CC-A61A-B8F92E5690D0}"/>
          </ac:graphicFrameMkLst>
        </pc:graphicFrameChg>
        <pc:graphicFrameChg chg="del">
          <ac:chgData name="TRAN DUC TOAN 20195929" userId="4a870a0a-e2ca-4ac1-886f-ef8034af7182" providerId="ADAL" clId="{61BE9839-F3D0-4B3B-A04F-42DBB9820C96}" dt="2021-05-08T16:44:19.154" v="993" actId="21"/>
          <ac:graphicFrameMkLst>
            <pc:docMk/>
            <pc:sldMk cId="3668057793" sldId="329"/>
            <ac:graphicFrameMk id="13" creationId="{FD77A64B-752D-4D4D-B512-10B476D4F347}"/>
          </ac:graphicFrameMkLst>
        </pc:graphicFrameChg>
        <pc:graphicFrameChg chg="del">
          <ac:chgData name="TRAN DUC TOAN 20195929" userId="4a870a0a-e2ca-4ac1-886f-ef8034af7182" providerId="ADAL" clId="{61BE9839-F3D0-4B3B-A04F-42DBB9820C96}" dt="2021-05-08T16:44:14.446" v="989" actId="21"/>
          <ac:graphicFrameMkLst>
            <pc:docMk/>
            <pc:sldMk cId="3668057793" sldId="329"/>
            <ac:graphicFrameMk id="19" creationId="{F6A8F6A3-F28E-43D4-B916-12A8EDEC9735}"/>
          </ac:graphicFrameMkLst>
        </pc:graphicFrameChg>
        <pc:graphicFrameChg chg="del">
          <ac:chgData name="TRAN DUC TOAN 20195929" userId="4a870a0a-e2ca-4ac1-886f-ef8034af7182" providerId="ADAL" clId="{61BE9839-F3D0-4B3B-A04F-42DBB9820C96}" dt="2021-05-08T16:44:13.172" v="987" actId="21"/>
          <ac:graphicFrameMkLst>
            <pc:docMk/>
            <pc:sldMk cId="3668057793" sldId="329"/>
            <ac:graphicFrameMk id="21" creationId="{22483854-0C57-476C-A04A-FB0110407C60}"/>
          </ac:graphicFrameMkLst>
        </pc:graphicFrameChg>
        <pc:graphicFrameChg chg="add mod">
          <ac:chgData name="TRAN DUC TOAN 20195929" userId="4a870a0a-e2ca-4ac1-886f-ef8034af7182" providerId="ADAL" clId="{61BE9839-F3D0-4B3B-A04F-42DBB9820C96}" dt="2021-05-10T03:20:02.074" v="5694" actId="164"/>
          <ac:graphicFrameMkLst>
            <pc:docMk/>
            <pc:sldMk cId="3668057793" sldId="329"/>
            <ac:graphicFrameMk id="27" creationId="{B3708465-1FF6-41FB-8EDD-A43EEDCF778E}"/>
          </ac:graphicFrameMkLst>
        </pc:graphicFrameChg>
        <pc:graphicFrameChg chg="mod topLvl">
          <ac:chgData name="TRAN DUC TOAN 20195929" userId="4a870a0a-e2ca-4ac1-886f-ef8034af7182" providerId="ADAL" clId="{61BE9839-F3D0-4B3B-A04F-42DBB9820C96}" dt="2021-05-10T03:20:17.784" v="5698" actId="164"/>
          <ac:graphicFrameMkLst>
            <pc:docMk/>
            <pc:sldMk cId="3668057793" sldId="329"/>
            <ac:graphicFrameMk id="130" creationId="{39C284FC-AD64-48AD-B411-4A5839913327}"/>
          </ac:graphicFrameMkLst>
        </pc:graphicFrameChg>
        <pc:graphicFrameChg chg="add mod">
          <ac:chgData name="TRAN DUC TOAN 20195929" userId="4a870a0a-e2ca-4ac1-886f-ef8034af7182" providerId="ADAL" clId="{61BE9839-F3D0-4B3B-A04F-42DBB9820C96}" dt="2021-05-10T03:20:28.374" v="5701" actId="164"/>
          <ac:graphicFrameMkLst>
            <pc:docMk/>
            <pc:sldMk cId="3668057793" sldId="329"/>
            <ac:graphicFrameMk id="132" creationId="{BF6F3131-DE70-4C0B-8F73-8C5FA7D80E51}"/>
          </ac:graphicFrameMkLst>
        </pc:graphicFrameChg>
        <pc:picChg chg="add mod">
          <ac:chgData name="TRAN DUC TOAN 20195929" userId="4a870a0a-e2ca-4ac1-886f-ef8034af7182" providerId="ADAL" clId="{61BE9839-F3D0-4B3B-A04F-42DBB9820C96}" dt="2021-05-08T16:55:52.160" v="1198" actId="1035"/>
          <ac:picMkLst>
            <pc:docMk/>
            <pc:sldMk cId="3668057793" sldId="329"/>
            <ac:picMk id="111" creationId="{2DCE6CAE-DCD8-4931-8A78-0E0A247B23B5}"/>
          </ac:picMkLst>
        </pc:picChg>
        <pc:picChg chg="add del mod">
          <ac:chgData name="TRAN DUC TOAN 20195929" userId="4a870a0a-e2ca-4ac1-886f-ef8034af7182" providerId="ADAL" clId="{61BE9839-F3D0-4B3B-A04F-42DBB9820C96}" dt="2021-05-08T17:03:17.455" v="1364" actId="21"/>
          <ac:picMkLst>
            <pc:docMk/>
            <pc:sldMk cId="3668057793" sldId="329"/>
            <ac:picMk id="128" creationId="{AE645AEF-A585-4811-9A20-E1CE22951F15}"/>
          </ac:picMkLst>
        </pc:picChg>
      </pc:sldChg>
      <pc:sldChg chg="addSp delSp modSp mod delAnim modAnim">
        <pc:chgData name="TRAN DUC TOAN 20195929" userId="4a870a0a-e2ca-4ac1-886f-ef8034af7182" providerId="ADAL" clId="{61BE9839-F3D0-4B3B-A04F-42DBB9820C96}" dt="2021-06-02T11:12:06.900" v="15984" actId="20577"/>
        <pc:sldMkLst>
          <pc:docMk/>
          <pc:sldMk cId="2993785960" sldId="330"/>
        </pc:sldMkLst>
        <pc:spChg chg="mod">
          <ac:chgData name="TRAN DUC TOAN 20195929" userId="4a870a0a-e2ca-4ac1-886f-ef8034af7182" providerId="ADAL" clId="{61BE9839-F3D0-4B3B-A04F-42DBB9820C96}" dt="2021-06-02T10:43:25.019" v="15067" actId="1076"/>
          <ac:spMkLst>
            <pc:docMk/>
            <pc:sldMk cId="2993785960" sldId="330"/>
            <ac:spMk id="3" creationId="{6C06ADEE-5C70-4A21-BA1C-6933805CACA6}"/>
          </ac:spMkLst>
        </pc:spChg>
        <pc:spChg chg="add mod">
          <ac:chgData name="TRAN DUC TOAN 20195929" userId="4a870a0a-e2ca-4ac1-886f-ef8034af7182" providerId="ADAL" clId="{61BE9839-F3D0-4B3B-A04F-42DBB9820C96}" dt="2021-06-02T11:12:06.900" v="15984" actId="20577"/>
          <ac:spMkLst>
            <pc:docMk/>
            <pc:sldMk cId="2993785960" sldId="330"/>
            <ac:spMk id="4" creationId="{98E674C7-F8F6-4B00-A6B9-3B4B2F61A996}"/>
          </ac:spMkLst>
        </pc:spChg>
        <pc:spChg chg="del">
          <ac:chgData name="TRAN DUC TOAN 20195929" userId="4a870a0a-e2ca-4ac1-886f-ef8034af7182" providerId="ADAL" clId="{61BE9839-F3D0-4B3B-A04F-42DBB9820C96}" dt="2021-05-08T17:11:04.321" v="1958" actId="21"/>
          <ac:spMkLst>
            <pc:docMk/>
            <pc:sldMk cId="2993785960" sldId="330"/>
            <ac:spMk id="4" creationId="{CB2953C2-3811-4BE1-BA7D-EC6A69B479EA}"/>
          </ac:spMkLst>
        </pc:spChg>
        <pc:spChg chg="del">
          <ac:chgData name="TRAN DUC TOAN 20195929" userId="4a870a0a-e2ca-4ac1-886f-ef8034af7182" providerId="ADAL" clId="{61BE9839-F3D0-4B3B-A04F-42DBB9820C96}" dt="2021-05-08T17:11:05.859" v="1960" actId="21"/>
          <ac:spMkLst>
            <pc:docMk/>
            <pc:sldMk cId="2993785960" sldId="330"/>
            <ac:spMk id="6" creationId="{BD217612-BDF0-46F8-B4B2-BE64C9E2B70B}"/>
          </ac:spMkLst>
        </pc:spChg>
        <pc:spChg chg="del">
          <ac:chgData name="TRAN DUC TOAN 20195929" userId="4a870a0a-e2ca-4ac1-886f-ef8034af7182" providerId="ADAL" clId="{61BE9839-F3D0-4B3B-A04F-42DBB9820C96}" dt="2021-05-08T17:11:08.817" v="1963" actId="21"/>
          <ac:spMkLst>
            <pc:docMk/>
            <pc:sldMk cId="2993785960" sldId="330"/>
            <ac:spMk id="7" creationId="{DC0DFF80-87D4-4D7F-90FD-EC0852C48EB7}"/>
          </ac:spMkLst>
        </pc:spChg>
        <pc:spChg chg="del">
          <ac:chgData name="TRAN DUC TOAN 20195929" userId="4a870a0a-e2ca-4ac1-886f-ef8034af7182" providerId="ADAL" clId="{61BE9839-F3D0-4B3B-A04F-42DBB9820C96}" dt="2021-05-08T17:11:06.451" v="1961" actId="21"/>
          <ac:spMkLst>
            <pc:docMk/>
            <pc:sldMk cId="2993785960" sldId="330"/>
            <ac:spMk id="8" creationId="{D5332AB4-FCBA-4BD1-A5D3-2CBC61217097}"/>
          </ac:spMkLst>
        </pc:spChg>
        <pc:spChg chg="del">
          <ac:chgData name="TRAN DUC TOAN 20195929" userId="4a870a0a-e2ca-4ac1-886f-ef8034af7182" providerId="ADAL" clId="{61BE9839-F3D0-4B3B-A04F-42DBB9820C96}" dt="2021-05-08T17:11:10.677" v="1965" actId="21"/>
          <ac:spMkLst>
            <pc:docMk/>
            <pc:sldMk cId="2993785960" sldId="330"/>
            <ac:spMk id="10" creationId="{50E73A23-4394-460D-A31B-F87DA9EAF897}"/>
          </ac:spMkLst>
        </pc:spChg>
        <pc:spChg chg="del">
          <ac:chgData name="TRAN DUC TOAN 20195929" userId="4a870a0a-e2ca-4ac1-886f-ef8034af7182" providerId="ADAL" clId="{61BE9839-F3D0-4B3B-A04F-42DBB9820C96}" dt="2021-05-08T17:11:11.386" v="1966" actId="21"/>
          <ac:spMkLst>
            <pc:docMk/>
            <pc:sldMk cId="2993785960" sldId="330"/>
            <ac:spMk id="12" creationId="{FD468590-283F-41DC-B362-9B82BE191DDF}"/>
          </ac:spMkLst>
        </pc:spChg>
        <pc:spChg chg="del">
          <ac:chgData name="TRAN DUC TOAN 20195929" userId="4a870a0a-e2ca-4ac1-886f-ef8034af7182" providerId="ADAL" clId="{61BE9839-F3D0-4B3B-A04F-42DBB9820C96}" dt="2021-05-08T17:11:14.047" v="1970" actId="21"/>
          <ac:spMkLst>
            <pc:docMk/>
            <pc:sldMk cId="2993785960" sldId="330"/>
            <ac:spMk id="18" creationId="{57D219A6-6304-43F2-80EF-68456683C1CB}"/>
          </ac:spMkLst>
        </pc:spChg>
        <pc:spChg chg="del">
          <ac:chgData name="TRAN DUC TOAN 20195929" userId="4a870a0a-e2ca-4ac1-886f-ef8034af7182" providerId="ADAL" clId="{61BE9839-F3D0-4B3B-A04F-42DBB9820C96}" dt="2021-05-08T17:11:13.390" v="1969" actId="21"/>
          <ac:spMkLst>
            <pc:docMk/>
            <pc:sldMk cId="2993785960" sldId="330"/>
            <ac:spMk id="20" creationId="{D21D1B4D-AAEB-4AF0-B54F-213898A1C71F}"/>
          </ac:spMkLst>
        </pc:spChg>
        <pc:spChg chg="del">
          <ac:chgData name="TRAN DUC TOAN 20195929" userId="4a870a0a-e2ca-4ac1-886f-ef8034af7182" providerId="ADAL" clId="{61BE9839-F3D0-4B3B-A04F-42DBB9820C96}" dt="2021-05-08T17:11:05.172" v="1959" actId="21"/>
          <ac:spMkLst>
            <pc:docMk/>
            <pc:sldMk cId="2993785960" sldId="330"/>
            <ac:spMk id="92" creationId="{E154B54C-0C41-4026-B77A-5AABF31F6E35}"/>
          </ac:spMkLst>
        </pc:spChg>
        <pc:spChg chg="mod topLvl">
          <ac:chgData name="TRAN DUC TOAN 20195929" userId="4a870a0a-e2ca-4ac1-886f-ef8034af7182" providerId="ADAL" clId="{61BE9839-F3D0-4B3B-A04F-42DBB9820C96}" dt="2021-05-10T03:21:40.193" v="5711" actId="164"/>
          <ac:spMkLst>
            <pc:docMk/>
            <pc:sldMk cId="2993785960" sldId="330"/>
            <ac:spMk id="95" creationId="{96D777C3-D2D6-49CA-9C3C-2DA348E3737D}"/>
          </ac:spMkLst>
        </pc:spChg>
        <pc:spChg chg="mod">
          <ac:chgData name="TRAN DUC TOAN 20195929" userId="4a870a0a-e2ca-4ac1-886f-ef8034af7182" providerId="ADAL" clId="{61BE9839-F3D0-4B3B-A04F-42DBB9820C96}" dt="2021-06-02T10:44:01.929" v="15124" actId="1076"/>
          <ac:spMkLst>
            <pc:docMk/>
            <pc:sldMk cId="2993785960" sldId="330"/>
            <ac:spMk id="96" creationId="{66CF37BA-86F1-4A5B-AC4F-F943AA50A63E}"/>
          </ac:spMkLst>
        </pc:spChg>
        <pc:spChg chg="add del mod">
          <ac:chgData name="TRAN DUC TOAN 20195929" userId="4a870a0a-e2ca-4ac1-886f-ef8034af7182" providerId="ADAL" clId="{61BE9839-F3D0-4B3B-A04F-42DBB9820C96}" dt="2021-06-02T10:43:30.061" v="15069" actId="21"/>
          <ac:spMkLst>
            <pc:docMk/>
            <pc:sldMk cId="2993785960" sldId="330"/>
            <ac:spMk id="111" creationId="{30530172-7C99-4A34-8F52-A5D48177CD6B}"/>
          </ac:spMkLst>
        </pc:spChg>
        <pc:spChg chg="mod topLvl">
          <ac:chgData name="TRAN DUC TOAN 20195929" userId="4a870a0a-e2ca-4ac1-886f-ef8034af7182" providerId="ADAL" clId="{61BE9839-F3D0-4B3B-A04F-42DBB9820C96}" dt="2021-05-10T03:21:53.935" v="5713" actId="164"/>
          <ac:spMkLst>
            <pc:docMk/>
            <pc:sldMk cId="2993785960" sldId="330"/>
            <ac:spMk id="129" creationId="{680653CB-437E-46BB-AC35-EACCD36CBFD7}"/>
          </ac:spMkLst>
        </pc:spChg>
        <pc:spChg chg="add del mod">
          <ac:chgData name="TRAN DUC TOAN 20195929" userId="4a870a0a-e2ca-4ac1-886f-ef8034af7182" providerId="ADAL" clId="{61BE9839-F3D0-4B3B-A04F-42DBB9820C96}" dt="2021-06-02T10:43:27.491" v="15068" actId="21"/>
          <ac:spMkLst>
            <pc:docMk/>
            <pc:sldMk cId="2993785960" sldId="330"/>
            <ac:spMk id="130" creationId="{04121E10-4786-4B9B-9B89-C0661E2BFAF8}"/>
          </ac:spMkLst>
        </pc:spChg>
        <pc:spChg chg="mod topLvl">
          <ac:chgData name="TRAN DUC TOAN 20195929" userId="4a870a0a-e2ca-4ac1-886f-ef8034af7182" providerId="ADAL" clId="{61BE9839-F3D0-4B3B-A04F-42DBB9820C96}" dt="2021-05-10T03:22:03.696" v="5715" actId="164"/>
          <ac:spMkLst>
            <pc:docMk/>
            <pc:sldMk cId="2993785960" sldId="330"/>
            <ac:spMk id="133" creationId="{DB26B541-B341-45B0-B152-55524C85C699}"/>
          </ac:spMkLst>
        </pc:spChg>
        <pc:spChg chg="add mod">
          <ac:chgData name="TRAN DUC TOAN 20195929" userId="4a870a0a-e2ca-4ac1-886f-ef8034af7182" providerId="ADAL" clId="{61BE9839-F3D0-4B3B-A04F-42DBB9820C96}" dt="2021-06-02T10:43:45.478" v="15072" actId="20577"/>
          <ac:spMkLst>
            <pc:docMk/>
            <pc:sldMk cId="2993785960" sldId="330"/>
            <ac:spMk id="134" creationId="{94F3F359-50CA-458A-B09F-E952E5A8E9F4}"/>
          </ac:spMkLst>
        </pc:spChg>
        <pc:spChg chg="add mod">
          <ac:chgData name="TRAN DUC TOAN 20195929" userId="4a870a0a-e2ca-4ac1-886f-ef8034af7182" providerId="ADAL" clId="{61BE9839-F3D0-4B3B-A04F-42DBB9820C96}" dt="2021-06-02T11:05:37.209" v="15915" actId="1036"/>
          <ac:spMkLst>
            <pc:docMk/>
            <pc:sldMk cId="2993785960" sldId="330"/>
            <ac:spMk id="135" creationId="{A9B06F7E-4B46-4B6C-A470-1AE5AB08D0A8}"/>
          </ac:spMkLst>
        </pc:spChg>
        <pc:spChg chg="mod topLvl">
          <ac:chgData name="TRAN DUC TOAN 20195929" userId="4a870a0a-e2ca-4ac1-886f-ef8034af7182" providerId="ADAL" clId="{61BE9839-F3D0-4B3B-A04F-42DBB9820C96}" dt="2021-05-10T03:22:24.422" v="5722" actId="164"/>
          <ac:spMkLst>
            <pc:docMk/>
            <pc:sldMk cId="2993785960" sldId="330"/>
            <ac:spMk id="137" creationId="{3D0403C3-D7D1-46CE-BB4E-C07906778EA4}"/>
          </ac:spMkLst>
        </pc:spChg>
        <pc:spChg chg="mod">
          <ac:chgData name="TRAN DUC TOAN 20195929" userId="4a870a0a-e2ca-4ac1-886f-ef8034af7182" providerId="ADAL" clId="{61BE9839-F3D0-4B3B-A04F-42DBB9820C96}" dt="2021-05-09T11:18:17.963" v="2567"/>
          <ac:spMkLst>
            <pc:docMk/>
            <pc:sldMk cId="2993785960" sldId="330"/>
            <ac:spMk id="140" creationId="{68962A06-F5A7-473D-8D17-DE8B04BE41EE}"/>
          </ac:spMkLst>
        </pc:spChg>
        <pc:spChg chg="mod topLvl">
          <ac:chgData name="TRAN DUC TOAN 20195929" userId="4a870a0a-e2ca-4ac1-886f-ef8034af7182" providerId="ADAL" clId="{61BE9839-F3D0-4B3B-A04F-42DBB9820C96}" dt="2021-05-10T03:22:39.934" v="5724" actId="164"/>
          <ac:spMkLst>
            <pc:docMk/>
            <pc:sldMk cId="2993785960" sldId="330"/>
            <ac:spMk id="142" creationId="{9352D11E-D2C7-4051-BE07-E80023A9C5E9}"/>
          </ac:spMkLst>
        </pc:spChg>
        <pc:spChg chg="mod topLvl">
          <ac:chgData name="TRAN DUC TOAN 20195929" userId="4a870a0a-e2ca-4ac1-886f-ef8034af7182" providerId="ADAL" clId="{61BE9839-F3D0-4B3B-A04F-42DBB9820C96}" dt="2021-05-10T03:22:46.276" v="5727" actId="164"/>
          <ac:spMkLst>
            <pc:docMk/>
            <pc:sldMk cId="2993785960" sldId="330"/>
            <ac:spMk id="145" creationId="{AA635F75-4B4E-450E-8E7D-85044E0F789F}"/>
          </ac:spMkLst>
        </pc:spChg>
        <pc:grpChg chg="add mod">
          <ac:chgData name="TRAN DUC TOAN 20195929" userId="4a870a0a-e2ca-4ac1-886f-ef8034af7182" providerId="ADAL" clId="{61BE9839-F3D0-4B3B-A04F-42DBB9820C96}" dt="2021-05-10T03:21:40.193" v="5711" actId="164"/>
          <ac:grpSpMkLst>
            <pc:docMk/>
            <pc:sldMk cId="2993785960" sldId="330"/>
            <ac:grpSpMk id="6" creationId="{AAF164C5-1109-4ABE-B308-1C1D58047769}"/>
          </ac:grpSpMkLst>
        </pc:grpChg>
        <pc:grpChg chg="add mod">
          <ac:chgData name="TRAN DUC TOAN 20195929" userId="4a870a0a-e2ca-4ac1-886f-ef8034af7182" providerId="ADAL" clId="{61BE9839-F3D0-4B3B-A04F-42DBB9820C96}" dt="2021-05-10T03:21:53.935" v="5713" actId="164"/>
          <ac:grpSpMkLst>
            <pc:docMk/>
            <pc:sldMk cId="2993785960" sldId="330"/>
            <ac:grpSpMk id="7" creationId="{E8545BF8-2EEF-4B99-83C9-7134646191C5}"/>
          </ac:grpSpMkLst>
        </pc:grpChg>
        <pc:grpChg chg="add mod">
          <ac:chgData name="TRAN DUC TOAN 20195929" userId="4a870a0a-e2ca-4ac1-886f-ef8034af7182" providerId="ADAL" clId="{61BE9839-F3D0-4B3B-A04F-42DBB9820C96}" dt="2021-05-10T03:22:03.696" v="5715" actId="164"/>
          <ac:grpSpMkLst>
            <pc:docMk/>
            <pc:sldMk cId="2993785960" sldId="330"/>
            <ac:grpSpMk id="13" creationId="{A68432A2-78D6-4A0F-AD7F-6D10D7AFF0BD}"/>
          </ac:grpSpMkLst>
        </pc:grpChg>
        <pc:grpChg chg="add mod">
          <ac:chgData name="TRAN DUC TOAN 20195929" userId="4a870a0a-e2ca-4ac1-886f-ef8034af7182" providerId="ADAL" clId="{61BE9839-F3D0-4B3B-A04F-42DBB9820C96}" dt="2021-05-10T03:22:24.422" v="5722" actId="164"/>
          <ac:grpSpMkLst>
            <pc:docMk/>
            <pc:sldMk cId="2993785960" sldId="330"/>
            <ac:grpSpMk id="14" creationId="{EE22E180-1456-470E-9016-BA7B0FE63B23}"/>
          </ac:grpSpMkLst>
        </pc:grpChg>
        <pc:grpChg chg="add mod">
          <ac:chgData name="TRAN DUC TOAN 20195929" userId="4a870a0a-e2ca-4ac1-886f-ef8034af7182" providerId="ADAL" clId="{61BE9839-F3D0-4B3B-A04F-42DBB9820C96}" dt="2021-05-10T03:22:39.934" v="5724" actId="164"/>
          <ac:grpSpMkLst>
            <pc:docMk/>
            <pc:sldMk cId="2993785960" sldId="330"/>
            <ac:grpSpMk id="15" creationId="{CA584BDE-F230-45B5-9CDB-A808455A7CD4}"/>
          </ac:grpSpMkLst>
        </pc:grpChg>
        <pc:grpChg chg="add mod">
          <ac:chgData name="TRAN DUC TOAN 20195929" userId="4a870a0a-e2ca-4ac1-886f-ef8034af7182" providerId="ADAL" clId="{61BE9839-F3D0-4B3B-A04F-42DBB9820C96}" dt="2021-05-10T03:22:46.276" v="5727" actId="164"/>
          <ac:grpSpMkLst>
            <pc:docMk/>
            <pc:sldMk cId="2993785960" sldId="330"/>
            <ac:grpSpMk id="16" creationId="{17FECE69-AA70-414F-94AB-913D97591817}"/>
          </ac:grpSpMkLst>
        </pc:grpChg>
        <pc:grpChg chg="del">
          <ac:chgData name="TRAN DUC TOAN 20195929" userId="4a870a0a-e2ca-4ac1-886f-ef8034af7182" providerId="ADAL" clId="{61BE9839-F3D0-4B3B-A04F-42DBB9820C96}" dt="2021-05-08T17:11:15.034" v="1972" actId="21"/>
          <ac:grpSpMkLst>
            <pc:docMk/>
            <pc:sldMk cId="2993785960" sldId="330"/>
            <ac:grpSpMk id="22" creationId="{0735C128-82BF-42C4-A303-0C966653DBA0}"/>
          </ac:grpSpMkLst>
        </pc:grpChg>
        <pc:grpChg chg="del">
          <ac:chgData name="TRAN DUC TOAN 20195929" userId="4a870a0a-e2ca-4ac1-886f-ef8034af7182" providerId="ADAL" clId="{61BE9839-F3D0-4B3B-A04F-42DBB9820C96}" dt="2021-05-08T17:11:14.475" v="1971" actId="21"/>
          <ac:grpSpMkLst>
            <pc:docMk/>
            <pc:sldMk cId="2993785960" sldId="330"/>
            <ac:grpSpMk id="23" creationId="{7FC53230-87B8-493B-B034-799B0559896B}"/>
          </ac:grpSpMkLst>
        </pc:grpChg>
        <pc:grpChg chg="add del mod">
          <ac:chgData name="TRAN DUC TOAN 20195929" userId="4a870a0a-e2ca-4ac1-886f-ef8034af7182" providerId="ADAL" clId="{61BE9839-F3D0-4B3B-A04F-42DBB9820C96}" dt="2021-05-09T03:54:06.428" v="2077" actId="165"/>
          <ac:grpSpMkLst>
            <pc:docMk/>
            <pc:sldMk cId="2993785960" sldId="330"/>
            <ac:grpSpMk id="92" creationId="{0E2B0084-862A-49FA-9DEB-260C7E864379}"/>
          </ac:grpSpMkLst>
        </pc:grpChg>
        <pc:grpChg chg="add del mod">
          <ac:chgData name="TRAN DUC TOAN 20195929" userId="4a870a0a-e2ca-4ac1-886f-ef8034af7182" providerId="ADAL" clId="{61BE9839-F3D0-4B3B-A04F-42DBB9820C96}" dt="2021-05-09T03:56:11.689" v="2191" actId="165"/>
          <ac:grpSpMkLst>
            <pc:docMk/>
            <pc:sldMk cId="2993785960" sldId="330"/>
            <ac:grpSpMk id="111" creationId="{C117F2E0-F89A-461B-8B1A-0077BC58C347}"/>
          </ac:grpSpMkLst>
        </pc:grpChg>
        <pc:grpChg chg="mod">
          <ac:chgData name="TRAN DUC TOAN 20195929" userId="4a870a0a-e2ca-4ac1-886f-ef8034af7182" providerId="ADAL" clId="{61BE9839-F3D0-4B3B-A04F-42DBB9820C96}" dt="2021-05-09T11:24:34.820" v="2877" actId="1037"/>
          <ac:grpSpMkLst>
            <pc:docMk/>
            <pc:sldMk cId="2993785960" sldId="330"/>
            <ac:grpSpMk id="113" creationId="{2B6189A1-1922-4CF6-B283-553415F893A5}"/>
          </ac:grpSpMkLst>
        </pc:grpChg>
        <pc:grpChg chg="add del mod">
          <ac:chgData name="TRAN DUC TOAN 20195929" userId="4a870a0a-e2ca-4ac1-886f-ef8034af7182" providerId="ADAL" clId="{61BE9839-F3D0-4B3B-A04F-42DBB9820C96}" dt="2021-05-09T03:59:51.186" v="2332" actId="165"/>
          <ac:grpSpMkLst>
            <pc:docMk/>
            <pc:sldMk cId="2993785960" sldId="330"/>
            <ac:grpSpMk id="130" creationId="{F7F85CE9-6258-4914-892E-C3B43DE35707}"/>
          </ac:grpSpMkLst>
        </pc:grpChg>
        <pc:grpChg chg="add del mod">
          <ac:chgData name="TRAN DUC TOAN 20195929" userId="4a870a0a-e2ca-4ac1-886f-ef8034af7182" providerId="ADAL" clId="{61BE9839-F3D0-4B3B-A04F-42DBB9820C96}" dt="2021-05-09T11:18:24.885" v="2569" actId="165"/>
          <ac:grpSpMkLst>
            <pc:docMk/>
            <pc:sldMk cId="2993785960" sldId="330"/>
            <ac:grpSpMk id="135" creationId="{95005103-543E-445A-B30B-ED013CCD1493}"/>
          </ac:grpSpMkLst>
        </pc:grpChg>
        <pc:grpChg chg="add del mod">
          <ac:chgData name="TRAN DUC TOAN 20195929" userId="4a870a0a-e2ca-4ac1-886f-ef8034af7182" providerId="ADAL" clId="{61BE9839-F3D0-4B3B-A04F-42DBB9820C96}" dt="2021-05-09T11:18:21.760" v="2568" actId="21"/>
          <ac:grpSpMkLst>
            <pc:docMk/>
            <pc:sldMk cId="2993785960" sldId="330"/>
            <ac:grpSpMk id="138" creationId="{CAB4787D-BD78-42F0-B9AA-BB9D35310469}"/>
          </ac:grpSpMkLst>
        </pc:grpChg>
        <pc:grpChg chg="add del mod">
          <ac:chgData name="TRAN DUC TOAN 20195929" userId="4a870a0a-e2ca-4ac1-886f-ef8034af7182" providerId="ADAL" clId="{61BE9839-F3D0-4B3B-A04F-42DBB9820C96}" dt="2021-05-09T11:21:27.988" v="2700" actId="165"/>
          <ac:grpSpMkLst>
            <pc:docMk/>
            <pc:sldMk cId="2993785960" sldId="330"/>
            <ac:grpSpMk id="141" creationId="{73FAF49A-2050-4513-99F2-D41C7E1A44E8}"/>
          </ac:grpSpMkLst>
        </pc:grpChg>
        <pc:grpChg chg="add del mod">
          <ac:chgData name="TRAN DUC TOAN 20195929" userId="4a870a0a-e2ca-4ac1-886f-ef8034af7182" providerId="ADAL" clId="{61BE9839-F3D0-4B3B-A04F-42DBB9820C96}" dt="2021-05-09T11:23:08.730" v="2823" actId="165"/>
          <ac:grpSpMkLst>
            <pc:docMk/>
            <pc:sldMk cId="2993785960" sldId="330"/>
            <ac:grpSpMk id="144" creationId="{8A70ED57-15B6-4F5B-A659-1D1AB8DAB310}"/>
          </ac:grpSpMkLst>
        </pc:grpChg>
        <pc:graphicFrameChg chg="add mod">
          <ac:chgData name="TRAN DUC TOAN 20195929" userId="4a870a0a-e2ca-4ac1-886f-ef8034af7182" providerId="ADAL" clId="{61BE9839-F3D0-4B3B-A04F-42DBB9820C96}" dt="2021-05-09T04:05:47.195" v="2470" actId="1038"/>
          <ac:graphicFrameMkLst>
            <pc:docMk/>
            <pc:sldMk cId="2993785960" sldId="330"/>
            <ac:graphicFrameMk id="8" creationId="{8B73463A-993E-4643-8CFB-4A0167D0A0D8}"/>
          </ac:graphicFrameMkLst>
        </pc:graphicFrameChg>
        <pc:graphicFrameChg chg="del">
          <ac:chgData name="TRAN DUC TOAN 20195929" userId="4a870a0a-e2ca-4ac1-886f-ef8034af7182" providerId="ADAL" clId="{61BE9839-F3D0-4B3B-A04F-42DBB9820C96}" dt="2021-05-08T17:11:07.038" v="1962" actId="21"/>
          <ac:graphicFrameMkLst>
            <pc:docMk/>
            <pc:sldMk cId="2993785960" sldId="330"/>
            <ac:graphicFrameMk id="9" creationId="{1BF4FDE4-E590-4BAA-A547-7E820B9DEAD9}"/>
          </ac:graphicFrameMkLst>
        </pc:graphicFrameChg>
        <pc:graphicFrameChg chg="add mod">
          <ac:chgData name="TRAN DUC TOAN 20195929" userId="4a870a0a-e2ca-4ac1-886f-ef8034af7182" providerId="ADAL" clId="{61BE9839-F3D0-4B3B-A04F-42DBB9820C96}" dt="2021-05-09T11:18:09.916" v="2565" actId="1036"/>
          <ac:graphicFrameMkLst>
            <pc:docMk/>
            <pc:sldMk cId="2993785960" sldId="330"/>
            <ac:graphicFrameMk id="9" creationId="{9136122E-A379-481C-AD9D-83827F3E2AE0}"/>
          </ac:graphicFrameMkLst>
        </pc:graphicFrameChg>
        <pc:graphicFrameChg chg="add mod">
          <ac:chgData name="TRAN DUC TOAN 20195929" userId="4a870a0a-e2ca-4ac1-886f-ef8034af7182" providerId="ADAL" clId="{61BE9839-F3D0-4B3B-A04F-42DBB9820C96}" dt="2021-05-10T03:22:24.422" v="5722" actId="164"/>
          <ac:graphicFrameMkLst>
            <pc:docMk/>
            <pc:sldMk cId="2993785960" sldId="330"/>
            <ac:graphicFrameMk id="10" creationId="{1ADF5A20-FB83-4C1F-96B0-CFF88295894B}"/>
          </ac:graphicFrameMkLst>
        </pc:graphicFrameChg>
        <pc:graphicFrameChg chg="del">
          <ac:chgData name="TRAN DUC TOAN 20195929" userId="4a870a0a-e2ca-4ac1-886f-ef8034af7182" providerId="ADAL" clId="{61BE9839-F3D0-4B3B-A04F-42DBB9820C96}" dt="2021-05-08T17:11:09.975" v="1964" actId="21"/>
          <ac:graphicFrameMkLst>
            <pc:docMk/>
            <pc:sldMk cId="2993785960" sldId="330"/>
            <ac:graphicFrameMk id="11" creationId="{5544826A-61BE-40CC-A61A-B8F92E5690D0}"/>
          </ac:graphicFrameMkLst>
        </pc:graphicFrameChg>
        <pc:graphicFrameChg chg="add mod">
          <ac:chgData name="TRAN DUC TOAN 20195929" userId="4a870a0a-e2ca-4ac1-886f-ef8034af7182" providerId="ADAL" clId="{61BE9839-F3D0-4B3B-A04F-42DBB9820C96}" dt="2021-05-10T03:22:39.934" v="5724" actId="164"/>
          <ac:graphicFrameMkLst>
            <pc:docMk/>
            <pc:sldMk cId="2993785960" sldId="330"/>
            <ac:graphicFrameMk id="11" creationId="{DE0DDECF-60EB-497C-8FD4-10CDEED53273}"/>
          </ac:graphicFrameMkLst>
        </pc:graphicFrameChg>
        <pc:graphicFrameChg chg="add mod">
          <ac:chgData name="TRAN DUC TOAN 20195929" userId="4a870a0a-e2ca-4ac1-886f-ef8034af7182" providerId="ADAL" clId="{61BE9839-F3D0-4B3B-A04F-42DBB9820C96}" dt="2021-05-09T11:31:25.369" v="2936" actId="1037"/>
          <ac:graphicFrameMkLst>
            <pc:docMk/>
            <pc:sldMk cId="2993785960" sldId="330"/>
            <ac:graphicFrameMk id="12" creationId="{AA2642C9-5DEE-469F-99B7-0739A1F251C4}"/>
          </ac:graphicFrameMkLst>
        </pc:graphicFrameChg>
        <pc:graphicFrameChg chg="del">
          <ac:chgData name="TRAN DUC TOAN 20195929" userId="4a870a0a-e2ca-4ac1-886f-ef8034af7182" providerId="ADAL" clId="{61BE9839-F3D0-4B3B-A04F-42DBB9820C96}" dt="2021-05-08T17:11:15.589" v="1973" actId="21"/>
          <ac:graphicFrameMkLst>
            <pc:docMk/>
            <pc:sldMk cId="2993785960" sldId="330"/>
            <ac:graphicFrameMk id="13" creationId="{FD77A64B-752D-4D4D-B512-10B476D4F347}"/>
          </ac:graphicFrameMkLst>
        </pc:graphicFrameChg>
        <pc:graphicFrameChg chg="del">
          <ac:chgData name="TRAN DUC TOAN 20195929" userId="4a870a0a-e2ca-4ac1-886f-ef8034af7182" providerId="ADAL" clId="{61BE9839-F3D0-4B3B-A04F-42DBB9820C96}" dt="2021-05-08T17:11:12.846" v="1968" actId="21"/>
          <ac:graphicFrameMkLst>
            <pc:docMk/>
            <pc:sldMk cId="2993785960" sldId="330"/>
            <ac:graphicFrameMk id="19" creationId="{F6A8F6A3-F28E-43D4-B916-12A8EDEC9735}"/>
          </ac:graphicFrameMkLst>
        </pc:graphicFrameChg>
        <pc:graphicFrameChg chg="del">
          <ac:chgData name="TRAN DUC TOAN 20195929" userId="4a870a0a-e2ca-4ac1-886f-ef8034af7182" providerId="ADAL" clId="{61BE9839-F3D0-4B3B-A04F-42DBB9820C96}" dt="2021-05-08T17:11:12.170" v="1967" actId="21"/>
          <ac:graphicFrameMkLst>
            <pc:docMk/>
            <pc:sldMk cId="2993785960" sldId="330"/>
            <ac:graphicFrameMk id="21" creationId="{22483854-0C57-476C-A04A-FB0110407C60}"/>
          </ac:graphicFrameMkLst>
        </pc:graphicFrameChg>
        <pc:graphicFrameChg chg="mod topLvl">
          <ac:chgData name="TRAN DUC TOAN 20195929" userId="4a870a0a-e2ca-4ac1-886f-ef8034af7182" providerId="ADAL" clId="{61BE9839-F3D0-4B3B-A04F-42DBB9820C96}" dt="2021-05-10T03:21:40.193" v="5711" actId="164"/>
          <ac:graphicFrameMkLst>
            <pc:docMk/>
            <pc:sldMk cId="2993785960" sldId="330"/>
            <ac:graphicFrameMk id="93" creationId="{CE5C676D-EDF8-477B-87CD-C0B152FCF28D}"/>
          </ac:graphicFrameMkLst>
        </pc:graphicFrameChg>
        <pc:graphicFrameChg chg="mod topLvl">
          <ac:chgData name="TRAN DUC TOAN 20195929" userId="4a870a0a-e2ca-4ac1-886f-ef8034af7182" providerId="ADAL" clId="{61BE9839-F3D0-4B3B-A04F-42DBB9820C96}" dt="2021-05-10T03:21:40.193" v="5711" actId="164"/>
          <ac:graphicFrameMkLst>
            <pc:docMk/>
            <pc:sldMk cId="2993785960" sldId="330"/>
            <ac:graphicFrameMk id="94" creationId="{0B25593B-4F96-4A28-9A3E-406A6DD470C9}"/>
          </ac:graphicFrameMkLst>
        </pc:graphicFrameChg>
        <pc:graphicFrameChg chg="mod topLvl">
          <ac:chgData name="TRAN DUC TOAN 20195929" userId="4a870a0a-e2ca-4ac1-886f-ef8034af7182" providerId="ADAL" clId="{61BE9839-F3D0-4B3B-A04F-42DBB9820C96}" dt="2021-05-10T03:21:53.935" v="5713" actId="164"/>
          <ac:graphicFrameMkLst>
            <pc:docMk/>
            <pc:sldMk cId="2993785960" sldId="330"/>
            <ac:graphicFrameMk id="128" creationId="{03CFF1AC-C8D0-40CB-B1A3-27181FA5FB3C}"/>
          </ac:graphicFrameMkLst>
        </pc:graphicFrameChg>
        <pc:graphicFrameChg chg="mod topLvl">
          <ac:chgData name="TRAN DUC TOAN 20195929" userId="4a870a0a-e2ca-4ac1-886f-ef8034af7182" providerId="ADAL" clId="{61BE9839-F3D0-4B3B-A04F-42DBB9820C96}" dt="2021-05-10T03:22:03.696" v="5715" actId="164"/>
          <ac:graphicFrameMkLst>
            <pc:docMk/>
            <pc:sldMk cId="2993785960" sldId="330"/>
            <ac:graphicFrameMk id="131" creationId="{ADAE09E0-2132-40E4-AFF3-B98EF0461966}"/>
          </ac:graphicFrameMkLst>
        </pc:graphicFrameChg>
        <pc:graphicFrameChg chg="mod topLvl">
          <ac:chgData name="TRAN DUC TOAN 20195929" userId="4a870a0a-e2ca-4ac1-886f-ef8034af7182" providerId="ADAL" clId="{61BE9839-F3D0-4B3B-A04F-42DBB9820C96}" dt="2021-05-10T03:22:03.696" v="5715" actId="164"/>
          <ac:graphicFrameMkLst>
            <pc:docMk/>
            <pc:sldMk cId="2993785960" sldId="330"/>
            <ac:graphicFrameMk id="132" creationId="{CC9A5AE1-5CC0-489E-BA87-6C3C9A50C300}"/>
          </ac:graphicFrameMkLst>
        </pc:graphicFrameChg>
        <pc:graphicFrameChg chg="mod topLvl">
          <ac:chgData name="TRAN DUC TOAN 20195929" userId="4a870a0a-e2ca-4ac1-886f-ef8034af7182" providerId="ADAL" clId="{61BE9839-F3D0-4B3B-A04F-42DBB9820C96}" dt="2021-05-10T03:22:24.422" v="5722" actId="164"/>
          <ac:graphicFrameMkLst>
            <pc:docMk/>
            <pc:sldMk cId="2993785960" sldId="330"/>
            <ac:graphicFrameMk id="136" creationId="{13B0ABD0-FDF3-4598-8A93-A458B00A0062}"/>
          </ac:graphicFrameMkLst>
        </pc:graphicFrameChg>
        <pc:graphicFrameChg chg="mod">
          <ac:chgData name="TRAN DUC TOAN 20195929" userId="4a870a0a-e2ca-4ac1-886f-ef8034af7182" providerId="ADAL" clId="{61BE9839-F3D0-4B3B-A04F-42DBB9820C96}" dt="2021-05-09T11:18:17.963" v="2567"/>
          <ac:graphicFrameMkLst>
            <pc:docMk/>
            <pc:sldMk cId="2993785960" sldId="330"/>
            <ac:graphicFrameMk id="139" creationId="{CCA21970-BA53-4A5F-8049-5E0D1B008D76}"/>
          </ac:graphicFrameMkLst>
        </pc:graphicFrameChg>
        <pc:graphicFrameChg chg="mod topLvl">
          <ac:chgData name="TRAN DUC TOAN 20195929" userId="4a870a0a-e2ca-4ac1-886f-ef8034af7182" providerId="ADAL" clId="{61BE9839-F3D0-4B3B-A04F-42DBB9820C96}" dt="2021-05-10T03:22:39.934" v="5724" actId="164"/>
          <ac:graphicFrameMkLst>
            <pc:docMk/>
            <pc:sldMk cId="2993785960" sldId="330"/>
            <ac:graphicFrameMk id="143" creationId="{6E54BB04-38D9-4C26-9B17-957E4FD5FAA3}"/>
          </ac:graphicFrameMkLst>
        </pc:graphicFrameChg>
        <pc:graphicFrameChg chg="mod topLvl">
          <ac:chgData name="TRAN DUC TOAN 20195929" userId="4a870a0a-e2ca-4ac1-886f-ef8034af7182" providerId="ADAL" clId="{61BE9839-F3D0-4B3B-A04F-42DBB9820C96}" dt="2021-05-10T03:22:46.276" v="5727" actId="164"/>
          <ac:graphicFrameMkLst>
            <pc:docMk/>
            <pc:sldMk cId="2993785960" sldId="330"/>
            <ac:graphicFrameMk id="146" creationId="{C31889F6-2515-4094-A1D3-495894EB5754}"/>
          </ac:graphicFrameMkLst>
        </pc:graphicFrameChg>
        <pc:cxnChg chg="add del mod">
          <ac:chgData name="TRAN DUC TOAN 20195929" userId="4a870a0a-e2ca-4ac1-886f-ef8034af7182" providerId="ADAL" clId="{61BE9839-F3D0-4B3B-A04F-42DBB9820C96}" dt="2021-05-10T03:34:21.959" v="5857" actId="21"/>
          <ac:cxnSpMkLst>
            <pc:docMk/>
            <pc:sldMk cId="2993785960" sldId="330"/>
            <ac:cxnSpMk id="134" creationId="{B97E23AB-F356-4AA4-AA2B-586C66423917}"/>
          </ac:cxnSpMkLst>
        </pc:cxnChg>
      </pc:sldChg>
      <pc:sldChg chg="addSp modSp mod modAnim">
        <pc:chgData name="TRAN DUC TOAN 20195929" userId="4a870a0a-e2ca-4ac1-886f-ef8034af7182" providerId="ADAL" clId="{61BE9839-F3D0-4B3B-A04F-42DBB9820C96}" dt="2021-06-02T10:40:24.127" v="14909" actId="20577"/>
        <pc:sldMkLst>
          <pc:docMk/>
          <pc:sldMk cId="1537373306" sldId="331"/>
        </pc:sldMkLst>
        <pc:spChg chg="add mod">
          <ac:chgData name="TRAN DUC TOAN 20195929" userId="4a870a0a-e2ca-4ac1-886f-ef8034af7182" providerId="ADAL" clId="{61BE9839-F3D0-4B3B-A04F-42DBB9820C96}" dt="2021-06-02T10:40:16.289" v="14907" actId="20577"/>
          <ac:spMkLst>
            <pc:docMk/>
            <pc:sldMk cId="1537373306" sldId="331"/>
            <ac:spMk id="92" creationId="{CE4526D2-976C-429B-B8E8-4CFB1AB1021A}"/>
          </ac:spMkLst>
        </pc:spChg>
        <pc:spChg chg="add mod">
          <ac:chgData name="TRAN DUC TOAN 20195929" userId="4a870a0a-e2ca-4ac1-886f-ef8034af7182" providerId="ADAL" clId="{61BE9839-F3D0-4B3B-A04F-42DBB9820C96}" dt="2021-06-02T10:40:24.127" v="14909" actId="20577"/>
          <ac:spMkLst>
            <pc:docMk/>
            <pc:sldMk cId="1537373306" sldId="331"/>
            <ac:spMk id="93" creationId="{8ADBEB2D-9A6C-4ADA-A72E-063BDD808113}"/>
          </ac:spMkLst>
        </pc:spChg>
        <pc:graphicFrameChg chg="add mod modGraphic">
          <ac:chgData name="TRAN DUC TOAN 20195929" userId="4a870a0a-e2ca-4ac1-886f-ef8034af7182" providerId="ADAL" clId="{61BE9839-F3D0-4B3B-A04F-42DBB9820C96}" dt="2021-05-08T14:52:11.669" v="162" actId="798"/>
          <ac:graphicFrameMkLst>
            <pc:docMk/>
            <pc:sldMk cId="1537373306" sldId="331"/>
            <ac:graphicFrameMk id="4" creationId="{582E917C-3C3C-444F-99C3-D93E0FC7AE41}"/>
          </ac:graphicFrameMkLst>
        </pc:graphicFrameChg>
        <pc:graphicFrameChg chg="add mod modGraphic">
          <ac:chgData name="TRAN DUC TOAN 20195929" userId="4a870a0a-e2ca-4ac1-886f-ef8034af7182" providerId="ADAL" clId="{61BE9839-F3D0-4B3B-A04F-42DBB9820C96}" dt="2021-05-08T14:51:50.658" v="161" actId="947"/>
          <ac:graphicFrameMkLst>
            <pc:docMk/>
            <pc:sldMk cId="1537373306" sldId="331"/>
            <ac:graphicFrameMk id="6" creationId="{4675E3F7-6113-4DC3-8F8A-9F4D7A15A352}"/>
          </ac:graphicFrameMkLst>
        </pc:graphicFrameChg>
        <pc:graphicFrameChg chg="mod">
          <ac:chgData name="TRAN DUC TOAN 20195929" userId="4a870a0a-e2ca-4ac1-886f-ef8034af7182" providerId="ADAL" clId="{61BE9839-F3D0-4B3B-A04F-42DBB9820C96}" dt="2021-05-08T15:34:55.575" v="459"/>
          <ac:graphicFrameMkLst>
            <pc:docMk/>
            <pc:sldMk cId="1537373306" sldId="331"/>
            <ac:graphicFrameMk id="25" creationId="{AB28E49D-EED8-42D4-8048-44A321268133}"/>
          </ac:graphicFrameMkLst>
        </pc:graphicFrameChg>
        <pc:picChg chg="mod">
          <ac:chgData name="TRAN DUC TOAN 20195929" userId="4a870a0a-e2ca-4ac1-886f-ef8034af7182" providerId="ADAL" clId="{61BE9839-F3D0-4B3B-A04F-42DBB9820C96}" dt="2021-05-08T14:45:00.469" v="23" actId="14100"/>
          <ac:picMkLst>
            <pc:docMk/>
            <pc:sldMk cId="1537373306" sldId="331"/>
            <ac:picMk id="28" creationId="{7DC28BF7-F6AC-439D-97EF-1DF914ED0AD7}"/>
          </ac:picMkLst>
        </pc:picChg>
      </pc:sldChg>
      <pc:sldChg chg="addSp delSp modSp mod delAnim modAnim">
        <pc:chgData name="TRAN DUC TOAN 20195929" userId="4a870a0a-e2ca-4ac1-886f-ef8034af7182" providerId="ADAL" clId="{61BE9839-F3D0-4B3B-A04F-42DBB9820C96}" dt="2021-06-02T16:11:06.453" v="16882" actId="20577"/>
        <pc:sldMkLst>
          <pc:docMk/>
          <pc:sldMk cId="2200859424" sldId="332"/>
        </pc:sldMkLst>
        <pc:spChg chg="add del">
          <ac:chgData name="TRAN DUC TOAN 20195929" userId="4a870a0a-e2ca-4ac1-886f-ef8034af7182" providerId="ADAL" clId="{61BE9839-F3D0-4B3B-A04F-42DBB9820C96}" dt="2021-06-02T10:47:46.836" v="15349" actId="21"/>
          <ac:spMkLst>
            <pc:docMk/>
            <pc:sldMk cId="2200859424" sldId="332"/>
            <ac:spMk id="3" creationId="{6C06ADEE-5C70-4A21-BA1C-6933805CACA6}"/>
          </ac:spMkLst>
        </pc:spChg>
        <pc:spChg chg="del mod">
          <ac:chgData name="TRAN DUC TOAN 20195929" userId="4a870a0a-e2ca-4ac1-886f-ef8034af7182" providerId="ADAL" clId="{61BE9839-F3D0-4B3B-A04F-42DBB9820C96}" dt="2021-05-21T15:38:58.121" v="7893" actId="21"/>
          <ac:spMkLst>
            <pc:docMk/>
            <pc:sldMk cId="2200859424" sldId="332"/>
            <ac:spMk id="4" creationId="{CB2953C2-3811-4BE1-BA7D-EC6A69B479EA}"/>
          </ac:spMkLst>
        </pc:spChg>
        <pc:spChg chg="del">
          <ac:chgData name="TRAN DUC TOAN 20195929" userId="4a870a0a-e2ca-4ac1-886f-ef8034af7182" providerId="ADAL" clId="{61BE9839-F3D0-4B3B-A04F-42DBB9820C96}" dt="2021-05-21T15:38:16.117" v="7880" actId="21"/>
          <ac:spMkLst>
            <pc:docMk/>
            <pc:sldMk cId="2200859424" sldId="332"/>
            <ac:spMk id="6" creationId="{BD217612-BDF0-46F8-B4B2-BE64C9E2B70B}"/>
          </ac:spMkLst>
        </pc:spChg>
        <pc:spChg chg="del">
          <ac:chgData name="TRAN DUC TOAN 20195929" userId="4a870a0a-e2ca-4ac1-886f-ef8034af7182" providerId="ADAL" clId="{61BE9839-F3D0-4B3B-A04F-42DBB9820C96}" dt="2021-05-21T15:38:17.900" v="7882" actId="21"/>
          <ac:spMkLst>
            <pc:docMk/>
            <pc:sldMk cId="2200859424" sldId="332"/>
            <ac:spMk id="7" creationId="{DC0DFF80-87D4-4D7F-90FD-EC0852C48EB7}"/>
          </ac:spMkLst>
        </pc:spChg>
        <pc:spChg chg="del">
          <ac:chgData name="TRAN DUC TOAN 20195929" userId="4a870a0a-e2ca-4ac1-886f-ef8034af7182" providerId="ADAL" clId="{61BE9839-F3D0-4B3B-A04F-42DBB9820C96}" dt="2021-05-21T15:38:16.117" v="7880" actId="21"/>
          <ac:spMkLst>
            <pc:docMk/>
            <pc:sldMk cId="2200859424" sldId="332"/>
            <ac:spMk id="8" creationId="{D5332AB4-FCBA-4BD1-A5D3-2CBC61217097}"/>
          </ac:spMkLst>
        </pc:spChg>
        <pc:spChg chg="del mod">
          <ac:chgData name="TRAN DUC TOAN 20195929" userId="4a870a0a-e2ca-4ac1-886f-ef8034af7182" providerId="ADAL" clId="{61BE9839-F3D0-4B3B-A04F-42DBB9820C96}" dt="2021-05-21T15:38:16.117" v="7880" actId="21"/>
          <ac:spMkLst>
            <pc:docMk/>
            <pc:sldMk cId="2200859424" sldId="332"/>
            <ac:spMk id="10" creationId="{50E73A23-4394-460D-A31B-F87DA9EAF897}"/>
          </ac:spMkLst>
        </pc:spChg>
        <pc:spChg chg="del mod">
          <ac:chgData name="TRAN DUC TOAN 20195929" userId="4a870a0a-e2ca-4ac1-886f-ef8034af7182" providerId="ADAL" clId="{61BE9839-F3D0-4B3B-A04F-42DBB9820C96}" dt="2021-05-21T15:38:16.942" v="7881" actId="21"/>
          <ac:spMkLst>
            <pc:docMk/>
            <pc:sldMk cId="2200859424" sldId="332"/>
            <ac:spMk id="12" creationId="{FD468590-283F-41DC-B362-9B82BE191DDF}"/>
          </ac:spMkLst>
        </pc:spChg>
        <pc:spChg chg="del">
          <ac:chgData name="TRAN DUC TOAN 20195929" userId="4a870a0a-e2ca-4ac1-886f-ef8034af7182" providerId="ADAL" clId="{61BE9839-F3D0-4B3B-A04F-42DBB9820C96}" dt="2021-05-21T15:38:22.100" v="7886" actId="21"/>
          <ac:spMkLst>
            <pc:docMk/>
            <pc:sldMk cId="2200859424" sldId="332"/>
            <ac:spMk id="18" creationId="{57D219A6-6304-43F2-80EF-68456683C1CB}"/>
          </ac:spMkLst>
        </pc:spChg>
        <pc:spChg chg="del">
          <ac:chgData name="TRAN DUC TOAN 20195929" userId="4a870a0a-e2ca-4ac1-886f-ef8034af7182" providerId="ADAL" clId="{61BE9839-F3D0-4B3B-A04F-42DBB9820C96}" dt="2021-05-21T15:38:23.924" v="7888" actId="21"/>
          <ac:spMkLst>
            <pc:docMk/>
            <pc:sldMk cId="2200859424" sldId="332"/>
            <ac:spMk id="20" creationId="{D21D1B4D-AAEB-4AF0-B54F-213898A1C71F}"/>
          </ac:spMkLst>
        </pc:spChg>
        <pc:spChg chg="add del mod">
          <ac:chgData name="TRAN DUC TOAN 20195929" userId="4a870a0a-e2ca-4ac1-886f-ef8034af7182" providerId="ADAL" clId="{61BE9839-F3D0-4B3B-A04F-42DBB9820C96}" dt="2021-05-21T15:47:03.121" v="8213"/>
          <ac:spMkLst>
            <pc:docMk/>
            <pc:sldMk cId="2200859424" sldId="332"/>
            <ac:spMk id="24" creationId="{DFAB2E87-ED5D-4344-A193-DCB7A7B4469D}"/>
          </ac:spMkLst>
        </pc:spChg>
        <pc:spChg chg="add mod">
          <ac:chgData name="TRAN DUC TOAN 20195929" userId="4a870a0a-e2ca-4ac1-886f-ef8034af7182" providerId="ADAL" clId="{61BE9839-F3D0-4B3B-A04F-42DBB9820C96}" dt="2021-05-21T15:39:57.763" v="7982" actId="1036"/>
          <ac:spMkLst>
            <pc:docMk/>
            <pc:sldMk cId="2200859424" sldId="332"/>
            <ac:spMk id="25" creationId="{2C4A0A11-2B34-43A8-AA88-4BD692B682BA}"/>
          </ac:spMkLst>
        </pc:spChg>
        <pc:spChg chg="add mod">
          <ac:chgData name="TRAN DUC TOAN 20195929" userId="4a870a0a-e2ca-4ac1-886f-ef8034af7182" providerId="ADAL" clId="{61BE9839-F3D0-4B3B-A04F-42DBB9820C96}" dt="2021-06-01T15:06:39.223" v="12142" actId="20577"/>
          <ac:spMkLst>
            <pc:docMk/>
            <pc:sldMk cId="2200859424" sldId="332"/>
            <ac:spMk id="26" creationId="{56A16843-8BF6-4DEF-BEFD-0262C1CCBFED}"/>
          </ac:spMkLst>
        </pc:spChg>
        <pc:spChg chg="add del mod">
          <ac:chgData name="TRAN DUC TOAN 20195929" userId="4a870a0a-e2ca-4ac1-886f-ef8034af7182" providerId="ADAL" clId="{61BE9839-F3D0-4B3B-A04F-42DBB9820C96}" dt="2021-05-21T15:56:54.568" v="8365" actId="21"/>
          <ac:spMkLst>
            <pc:docMk/>
            <pc:sldMk cId="2200859424" sldId="332"/>
            <ac:spMk id="30" creationId="{3E7AAB5E-D23A-4BDB-8112-FABF9BE0CFDE}"/>
          </ac:spMkLst>
        </pc:spChg>
        <pc:spChg chg="add del mod">
          <ac:chgData name="TRAN DUC TOAN 20195929" userId="4a870a0a-e2ca-4ac1-886f-ef8034af7182" providerId="ADAL" clId="{61BE9839-F3D0-4B3B-A04F-42DBB9820C96}" dt="2021-05-21T16:07:42.214" v="8630"/>
          <ac:spMkLst>
            <pc:docMk/>
            <pc:sldMk cId="2200859424" sldId="332"/>
            <ac:spMk id="32" creationId="{E98CD91D-AAC3-4970-9DA1-5AD7110727FF}"/>
          </ac:spMkLst>
        </pc:spChg>
        <pc:spChg chg="add mod">
          <ac:chgData name="TRAN DUC TOAN 20195929" userId="4a870a0a-e2ca-4ac1-886f-ef8034af7182" providerId="ADAL" clId="{61BE9839-F3D0-4B3B-A04F-42DBB9820C96}" dt="2021-06-01T15:13:53.996" v="12156" actId="20577"/>
          <ac:spMkLst>
            <pc:docMk/>
            <pc:sldMk cId="2200859424" sldId="332"/>
            <ac:spMk id="33" creationId="{E3132B6B-751A-40BB-95EB-2694396A0EE8}"/>
          </ac:spMkLst>
        </pc:spChg>
        <pc:spChg chg="add del mod">
          <ac:chgData name="TRAN DUC TOAN 20195929" userId="4a870a0a-e2ca-4ac1-886f-ef8034af7182" providerId="ADAL" clId="{61BE9839-F3D0-4B3B-A04F-42DBB9820C96}" dt="2021-05-21T16:07:42.207" v="8628" actId="21"/>
          <ac:spMkLst>
            <pc:docMk/>
            <pc:sldMk cId="2200859424" sldId="332"/>
            <ac:spMk id="35" creationId="{3C3B8C88-9A4E-4586-86F1-7610E5866B9F}"/>
          </ac:spMkLst>
        </pc:spChg>
        <pc:spChg chg="add mod">
          <ac:chgData name="TRAN DUC TOAN 20195929" userId="4a870a0a-e2ca-4ac1-886f-ef8034af7182" providerId="ADAL" clId="{61BE9839-F3D0-4B3B-A04F-42DBB9820C96}" dt="2021-06-02T13:53:36.855" v="16000" actId="2711"/>
          <ac:spMkLst>
            <pc:docMk/>
            <pc:sldMk cId="2200859424" sldId="332"/>
            <ac:spMk id="37" creationId="{C42ECD45-20A6-4F25-81E5-5E2EC72F47D5}"/>
          </ac:spMkLst>
        </pc:spChg>
        <pc:spChg chg="add mod">
          <ac:chgData name="TRAN DUC TOAN 20195929" userId="4a870a0a-e2ca-4ac1-886f-ef8034af7182" providerId="ADAL" clId="{61BE9839-F3D0-4B3B-A04F-42DBB9820C96}" dt="2021-06-02T16:11:06.453" v="16882" actId="20577"/>
          <ac:spMkLst>
            <pc:docMk/>
            <pc:sldMk cId="2200859424" sldId="332"/>
            <ac:spMk id="40" creationId="{801E7D9E-C557-4035-BC20-A74DAFAC5EA6}"/>
          </ac:spMkLst>
        </pc:spChg>
        <pc:spChg chg="del">
          <ac:chgData name="TRAN DUC TOAN 20195929" userId="4a870a0a-e2ca-4ac1-886f-ef8034af7182" providerId="ADAL" clId="{61BE9839-F3D0-4B3B-A04F-42DBB9820C96}" dt="2021-05-21T15:38:10.301" v="7879" actId="21"/>
          <ac:spMkLst>
            <pc:docMk/>
            <pc:sldMk cId="2200859424" sldId="332"/>
            <ac:spMk id="92" creationId="{E154B54C-0C41-4026-B77A-5AABF31F6E35}"/>
          </ac:spMkLst>
        </pc:spChg>
        <pc:spChg chg="add del mod">
          <ac:chgData name="TRAN DUC TOAN 20195929" userId="4a870a0a-e2ca-4ac1-886f-ef8034af7182" providerId="ADAL" clId="{61BE9839-F3D0-4B3B-A04F-42DBB9820C96}" dt="2021-06-01T15:13:49.336" v="12152"/>
          <ac:spMkLst>
            <pc:docMk/>
            <pc:sldMk cId="2200859424" sldId="332"/>
            <ac:spMk id="94" creationId="{E9EE9E37-4E6C-4982-B377-CDE5F7EA95D1}"/>
          </ac:spMkLst>
        </pc:spChg>
        <pc:spChg chg="mod">
          <ac:chgData name="TRAN DUC TOAN 20195929" userId="4a870a0a-e2ca-4ac1-886f-ef8034af7182" providerId="ADAL" clId="{61BE9839-F3D0-4B3B-A04F-42DBB9820C96}" dt="2021-05-21T15:55:48.658" v="8333" actId="1076"/>
          <ac:spMkLst>
            <pc:docMk/>
            <pc:sldMk cId="2200859424" sldId="332"/>
            <ac:spMk id="96" creationId="{66CF37BA-86F1-4A5B-AC4F-F943AA50A63E}"/>
          </ac:spMkLst>
        </pc:spChg>
        <pc:spChg chg="add del mod">
          <ac:chgData name="TRAN DUC TOAN 20195929" userId="4a870a0a-e2ca-4ac1-886f-ef8034af7182" providerId="ADAL" clId="{61BE9839-F3D0-4B3B-A04F-42DBB9820C96}" dt="2021-06-02T10:47:51.929" v="15350" actId="21"/>
          <ac:spMkLst>
            <pc:docMk/>
            <pc:sldMk cId="2200859424" sldId="332"/>
            <ac:spMk id="111" creationId="{3A4E5AC3-6F68-4D1A-86B4-929EC55B3F02}"/>
          </ac:spMkLst>
        </pc:spChg>
        <pc:spChg chg="add del mod">
          <ac:chgData name="TRAN DUC TOAN 20195929" userId="4a870a0a-e2ca-4ac1-886f-ef8034af7182" providerId="ADAL" clId="{61BE9839-F3D0-4B3B-A04F-42DBB9820C96}" dt="2021-06-02T10:47:42.213" v="15347" actId="21"/>
          <ac:spMkLst>
            <pc:docMk/>
            <pc:sldMk cId="2200859424" sldId="332"/>
            <ac:spMk id="112" creationId="{89FC325A-8CB0-4581-A4E6-59364AB3C690}"/>
          </ac:spMkLst>
        </pc:spChg>
        <pc:spChg chg="add mod">
          <ac:chgData name="TRAN DUC TOAN 20195929" userId="4a870a0a-e2ca-4ac1-886f-ef8034af7182" providerId="ADAL" clId="{61BE9839-F3D0-4B3B-A04F-42DBB9820C96}" dt="2021-06-02T11:00:00.282" v="15870" actId="207"/>
          <ac:spMkLst>
            <pc:docMk/>
            <pc:sldMk cId="2200859424" sldId="332"/>
            <ac:spMk id="128" creationId="{DE4C94EF-DA3D-47F1-A115-2E1E3735320E}"/>
          </ac:spMkLst>
        </pc:spChg>
        <pc:spChg chg="add mod">
          <ac:chgData name="TRAN DUC TOAN 20195929" userId="4a870a0a-e2ca-4ac1-886f-ef8034af7182" providerId="ADAL" clId="{61BE9839-F3D0-4B3B-A04F-42DBB9820C96}" dt="2021-06-02T11:00:02.503" v="15871" actId="207"/>
          <ac:spMkLst>
            <pc:docMk/>
            <pc:sldMk cId="2200859424" sldId="332"/>
            <ac:spMk id="129" creationId="{EA902B8E-2D3B-4F0D-85DA-69502F2532D0}"/>
          </ac:spMkLst>
        </pc:spChg>
        <pc:grpChg chg="del">
          <ac:chgData name="TRAN DUC TOAN 20195929" userId="4a870a0a-e2ca-4ac1-886f-ef8034af7182" providerId="ADAL" clId="{61BE9839-F3D0-4B3B-A04F-42DBB9820C96}" dt="2021-05-21T15:38:19.181" v="7884" actId="21"/>
          <ac:grpSpMkLst>
            <pc:docMk/>
            <pc:sldMk cId="2200859424" sldId="332"/>
            <ac:grpSpMk id="22" creationId="{0735C128-82BF-42C4-A303-0C966653DBA0}"/>
          </ac:grpSpMkLst>
        </pc:grpChg>
        <pc:grpChg chg="del">
          <ac:chgData name="TRAN DUC TOAN 20195929" userId="4a870a0a-e2ca-4ac1-886f-ef8034af7182" providerId="ADAL" clId="{61BE9839-F3D0-4B3B-A04F-42DBB9820C96}" dt="2021-05-21T15:38:21.727" v="7885" actId="21"/>
          <ac:grpSpMkLst>
            <pc:docMk/>
            <pc:sldMk cId="2200859424" sldId="332"/>
            <ac:grpSpMk id="23" creationId="{7FC53230-87B8-493B-B034-799B0559896B}"/>
          </ac:grpSpMkLst>
        </pc:grpChg>
        <pc:grpChg chg="mod">
          <ac:chgData name="TRAN DUC TOAN 20195929" userId="4a870a0a-e2ca-4ac1-886f-ef8034af7182" providerId="ADAL" clId="{61BE9839-F3D0-4B3B-A04F-42DBB9820C96}" dt="2021-05-21T15:58:34.716" v="8470" actId="1076"/>
          <ac:grpSpMkLst>
            <pc:docMk/>
            <pc:sldMk cId="2200859424" sldId="332"/>
            <ac:grpSpMk id="72" creationId="{6B71DEC6-7A86-4347-857D-86EB924E4D93}"/>
          </ac:grpSpMkLst>
        </pc:grpChg>
        <pc:grpChg chg="del">
          <ac:chgData name="TRAN DUC TOAN 20195929" userId="4a870a0a-e2ca-4ac1-886f-ef8034af7182" providerId="ADAL" clId="{61BE9839-F3D0-4B3B-A04F-42DBB9820C96}" dt="2021-05-21T15:56:16.616" v="8364" actId="165"/>
          <ac:grpSpMkLst>
            <pc:docMk/>
            <pc:sldMk cId="2200859424" sldId="332"/>
            <ac:grpSpMk id="112" creationId="{486CC068-D29E-4C4A-B50C-7890EA2A7C2D}"/>
          </ac:grpSpMkLst>
        </pc:grpChg>
        <pc:graphicFrameChg chg="del mod">
          <ac:chgData name="TRAN DUC TOAN 20195929" userId="4a870a0a-e2ca-4ac1-886f-ef8034af7182" providerId="ADAL" clId="{61BE9839-F3D0-4B3B-A04F-42DBB9820C96}" dt="2021-05-21T15:38:16.117" v="7880" actId="21"/>
          <ac:graphicFrameMkLst>
            <pc:docMk/>
            <pc:sldMk cId="2200859424" sldId="332"/>
            <ac:graphicFrameMk id="9" creationId="{1BF4FDE4-E590-4BAA-A547-7E820B9DEAD9}"/>
          </ac:graphicFrameMkLst>
        </pc:graphicFrameChg>
        <pc:graphicFrameChg chg="del mod">
          <ac:chgData name="TRAN DUC TOAN 20195929" userId="4a870a0a-e2ca-4ac1-886f-ef8034af7182" providerId="ADAL" clId="{61BE9839-F3D0-4B3B-A04F-42DBB9820C96}" dt="2021-05-21T15:38:16.117" v="7880" actId="21"/>
          <ac:graphicFrameMkLst>
            <pc:docMk/>
            <pc:sldMk cId="2200859424" sldId="332"/>
            <ac:graphicFrameMk id="11" creationId="{5544826A-61BE-40CC-A61A-B8F92E5690D0}"/>
          </ac:graphicFrameMkLst>
        </pc:graphicFrameChg>
        <pc:graphicFrameChg chg="del">
          <ac:chgData name="TRAN DUC TOAN 20195929" userId="4a870a0a-e2ca-4ac1-886f-ef8034af7182" providerId="ADAL" clId="{61BE9839-F3D0-4B3B-A04F-42DBB9820C96}" dt="2021-05-21T15:38:18.661" v="7883" actId="21"/>
          <ac:graphicFrameMkLst>
            <pc:docMk/>
            <pc:sldMk cId="2200859424" sldId="332"/>
            <ac:graphicFrameMk id="13" creationId="{FD77A64B-752D-4D4D-B512-10B476D4F347}"/>
          </ac:graphicFrameMkLst>
        </pc:graphicFrameChg>
        <pc:graphicFrameChg chg="del">
          <ac:chgData name="TRAN DUC TOAN 20195929" userId="4a870a0a-e2ca-4ac1-886f-ef8034af7182" providerId="ADAL" clId="{61BE9839-F3D0-4B3B-A04F-42DBB9820C96}" dt="2021-05-21T15:38:22.555" v="7887" actId="21"/>
          <ac:graphicFrameMkLst>
            <pc:docMk/>
            <pc:sldMk cId="2200859424" sldId="332"/>
            <ac:graphicFrameMk id="19" creationId="{F6A8F6A3-F28E-43D4-B916-12A8EDEC9735}"/>
          </ac:graphicFrameMkLst>
        </pc:graphicFrameChg>
        <pc:graphicFrameChg chg="del">
          <ac:chgData name="TRAN DUC TOAN 20195929" userId="4a870a0a-e2ca-4ac1-886f-ef8034af7182" providerId="ADAL" clId="{61BE9839-F3D0-4B3B-A04F-42DBB9820C96}" dt="2021-05-21T15:38:24.394" v="7889" actId="21"/>
          <ac:graphicFrameMkLst>
            <pc:docMk/>
            <pc:sldMk cId="2200859424" sldId="332"/>
            <ac:graphicFrameMk id="21" creationId="{22483854-0C57-476C-A04A-FB0110407C60}"/>
          </ac:graphicFrameMkLst>
        </pc:graphicFrameChg>
        <pc:graphicFrameChg chg="add mod">
          <ac:chgData name="TRAN DUC TOAN 20195929" userId="4a870a0a-e2ca-4ac1-886f-ef8034af7182" providerId="ADAL" clId="{61BE9839-F3D0-4B3B-A04F-42DBB9820C96}" dt="2021-06-01T15:13:55.577" v="12158"/>
          <ac:graphicFrameMkLst>
            <pc:docMk/>
            <pc:sldMk cId="2200859424" sldId="332"/>
            <ac:graphicFrameMk id="27" creationId="{53EDBA53-36CF-4631-8FF4-FC6D1558A353}"/>
          </ac:graphicFrameMkLst>
        </pc:graphicFrameChg>
        <pc:graphicFrameChg chg="add del mod">
          <ac:chgData name="TRAN DUC TOAN 20195929" userId="4a870a0a-e2ca-4ac1-886f-ef8034af7182" providerId="ADAL" clId="{61BE9839-F3D0-4B3B-A04F-42DBB9820C96}" dt="2021-05-21T15:47:03.115" v="8211" actId="21"/>
          <ac:graphicFrameMkLst>
            <pc:docMk/>
            <pc:sldMk cId="2200859424" sldId="332"/>
            <ac:graphicFrameMk id="28" creationId="{2DCBB4AF-57CC-4C41-876F-697E12075155}"/>
          </ac:graphicFrameMkLst>
        </pc:graphicFrameChg>
        <pc:graphicFrameChg chg="add mod">
          <ac:chgData name="TRAN DUC TOAN 20195929" userId="4a870a0a-e2ca-4ac1-886f-ef8034af7182" providerId="ADAL" clId="{61BE9839-F3D0-4B3B-A04F-42DBB9820C96}" dt="2021-06-01T15:13:55.172" v="12157"/>
          <ac:graphicFrameMkLst>
            <pc:docMk/>
            <pc:sldMk cId="2200859424" sldId="332"/>
            <ac:graphicFrameMk id="29" creationId="{5D8F7372-8636-47F1-AC0C-5BC9FEDA3BD6}"/>
          </ac:graphicFrameMkLst>
        </pc:graphicFrameChg>
        <pc:graphicFrameChg chg="add mod">
          <ac:chgData name="TRAN DUC TOAN 20195929" userId="4a870a0a-e2ca-4ac1-886f-ef8034af7182" providerId="ADAL" clId="{61BE9839-F3D0-4B3B-A04F-42DBB9820C96}" dt="2021-05-21T15:52:35.408" v="8283"/>
          <ac:graphicFrameMkLst>
            <pc:docMk/>
            <pc:sldMk cId="2200859424" sldId="332"/>
            <ac:graphicFrameMk id="31" creationId="{E8641261-9EEB-4915-8277-D1382850CF19}"/>
          </ac:graphicFrameMkLst>
        </pc:graphicFrameChg>
        <pc:graphicFrameChg chg="add mod">
          <ac:chgData name="TRAN DUC TOAN 20195929" userId="4a870a0a-e2ca-4ac1-886f-ef8034af7182" providerId="ADAL" clId="{61BE9839-F3D0-4B3B-A04F-42DBB9820C96}" dt="2021-06-01T15:13:51.487" v="12154"/>
          <ac:graphicFrameMkLst>
            <pc:docMk/>
            <pc:sldMk cId="2200859424" sldId="332"/>
            <ac:graphicFrameMk id="34" creationId="{26796701-2908-4FC7-84DC-3DE0C5D8FD16}"/>
          </ac:graphicFrameMkLst>
        </pc:graphicFrameChg>
        <pc:graphicFrameChg chg="add mod">
          <ac:chgData name="TRAN DUC TOAN 20195929" userId="4a870a0a-e2ca-4ac1-886f-ef8034af7182" providerId="ADAL" clId="{61BE9839-F3D0-4B3B-A04F-42DBB9820C96}" dt="2021-06-01T15:13:50.603" v="12153"/>
          <ac:graphicFrameMkLst>
            <pc:docMk/>
            <pc:sldMk cId="2200859424" sldId="332"/>
            <ac:graphicFrameMk id="36" creationId="{BB0078EF-30A2-461C-A726-B91EF30B0857}"/>
          </ac:graphicFrameMkLst>
        </pc:graphicFrameChg>
        <pc:graphicFrameChg chg="add del mod">
          <ac:chgData name="TRAN DUC TOAN 20195929" userId="4a870a0a-e2ca-4ac1-886f-ef8034af7182" providerId="ADAL" clId="{61BE9839-F3D0-4B3B-A04F-42DBB9820C96}" dt="2021-05-21T16:14:28.854" v="8721"/>
          <ac:graphicFrameMkLst>
            <pc:docMk/>
            <pc:sldMk cId="2200859424" sldId="332"/>
            <ac:graphicFrameMk id="38" creationId="{FBB44368-AB2E-4511-87F0-448B02A6DD64}"/>
          </ac:graphicFrameMkLst>
        </pc:graphicFrameChg>
        <pc:graphicFrameChg chg="add del mod">
          <ac:chgData name="TRAN DUC TOAN 20195929" userId="4a870a0a-e2ca-4ac1-886f-ef8034af7182" providerId="ADAL" clId="{61BE9839-F3D0-4B3B-A04F-42DBB9820C96}" dt="2021-05-21T16:15:53.881" v="8728"/>
          <ac:graphicFrameMkLst>
            <pc:docMk/>
            <pc:sldMk cId="2200859424" sldId="332"/>
            <ac:graphicFrameMk id="39" creationId="{6789B457-3020-4EDB-95BA-2B65D7DBF4C1}"/>
          </ac:graphicFrameMkLst>
        </pc:graphicFrameChg>
        <pc:graphicFrameChg chg="add del mod">
          <ac:chgData name="TRAN DUC TOAN 20195929" userId="4a870a0a-e2ca-4ac1-886f-ef8034af7182" providerId="ADAL" clId="{61BE9839-F3D0-4B3B-A04F-42DBB9820C96}" dt="2021-05-21T16:16:58.127" v="8759"/>
          <ac:graphicFrameMkLst>
            <pc:docMk/>
            <pc:sldMk cId="2200859424" sldId="332"/>
            <ac:graphicFrameMk id="41" creationId="{FE48F2FA-BE6E-404A-944B-844602961AF0}"/>
          </ac:graphicFrameMkLst>
        </pc:graphicFrameChg>
        <pc:picChg chg="add mod">
          <ac:chgData name="TRAN DUC TOAN 20195929" userId="4a870a0a-e2ca-4ac1-886f-ef8034af7182" providerId="ADAL" clId="{61BE9839-F3D0-4B3B-A04F-42DBB9820C96}" dt="2021-05-21T15:56:56.121" v="8366" actId="14430"/>
          <ac:picMkLst>
            <pc:docMk/>
            <pc:sldMk cId="2200859424" sldId="332"/>
            <ac:picMk id="1026" creationId="{C3D0C43D-43CD-4C75-8BCB-01C0D11F4423}"/>
          </ac:picMkLst>
        </pc:picChg>
        <pc:cxnChg chg="mod topLvl">
          <ac:chgData name="TRAN DUC TOAN 20195929" userId="4a870a0a-e2ca-4ac1-886f-ef8034af7182" providerId="ADAL" clId="{61BE9839-F3D0-4B3B-A04F-42DBB9820C96}" dt="2021-05-21T15:56:16.616" v="8364" actId="165"/>
          <ac:cxnSpMkLst>
            <pc:docMk/>
            <pc:sldMk cId="2200859424" sldId="332"/>
            <ac:cxnSpMk id="97" creationId="{A82547E6-4085-4385-ADE9-F7AB6190A757}"/>
          </ac:cxnSpMkLst>
        </pc:cxnChg>
        <pc:cxnChg chg="mod topLvl">
          <ac:chgData name="TRAN DUC TOAN 20195929" userId="4a870a0a-e2ca-4ac1-886f-ef8034af7182" providerId="ADAL" clId="{61BE9839-F3D0-4B3B-A04F-42DBB9820C96}" dt="2021-05-21T15:56:16.616" v="8364" actId="165"/>
          <ac:cxnSpMkLst>
            <pc:docMk/>
            <pc:sldMk cId="2200859424" sldId="332"/>
            <ac:cxnSpMk id="98" creationId="{91B82BB8-5D64-412E-94E1-C53940BDD694}"/>
          </ac:cxnSpMkLst>
        </pc:cxnChg>
        <pc:cxnChg chg="mod topLvl">
          <ac:chgData name="TRAN DUC TOAN 20195929" userId="4a870a0a-e2ca-4ac1-886f-ef8034af7182" providerId="ADAL" clId="{61BE9839-F3D0-4B3B-A04F-42DBB9820C96}" dt="2021-05-21T15:56:16.616" v="8364" actId="165"/>
          <ac:cxnSpMkLst>
            <pc:docMk/>
            <pc:sldMk cId="2200859424" sldId="332"/>
            <ac:cxnSpMk id="99" creationId="{9BFA2CAE-F9FF-43B8-987C-8144E616ADEF}"/>
          </ac:cxnSpMkLst>
        </pc:cxnChg>
        <pc:cxnChg chg="mod topLvl">
          <ac:chgData name="TRAN DUC TOAN 20195929" userId="4a870a0a-e2ca-4ac1-886f-ef8034af7182" providerId="ADAL" clId="{61BE9839-F3D0-4B3B-A04F-42DBB9820C96}" dt="2021-05-21T15:56:16.616" v="8364" actId="165"/>
          <ac:cxnSpMkLst>
            <pc:docMk/>
            <pc:sldMk cId="2200859424" sldId="332"/>
            <ac:cxnSpMk id="100" creationId="{0888A54B-98EE-4D48-8B15-AF4E4ADFF60C}"/>
          </ac:cxnSpMkLst>
        </pc:cxnChg>
        <pc:cxnChg chg="mod topLvl">
          <ac:chgData name="TRAN DUC TOAN 20195929" userId="4a870a0a-e2ca-4ac1-886f-ef8034af7182" providerId="ADAL" clId="{61BE9839-F3D0-4B3B-A04F-42DBB9820C96}" dt="2021-05-21T15:56:16.616" v="8364" actId="165"/>
          <ac:cxnSpMkLst>
            <pc:docMk/>
            <pc:sldMk cId="2200859424" sldId="332"/>
            <ac:cxnSpMk id="101" creationId="{0493C8E4-0383-4D08-B0CA-935FBD519A43}"/>
          </ac:cxnSpMkLst>
        </pc:cxnChg>
        <pc:cxnChg chg="mod topLvl">
          <ac:chgData name="TRAN DUC TOAN 20195929" userId="4a870a0a-e2ca-4ac1-886f-ef8034af7182" providerId="ADAL" clId="{61BE9839-F3D0-4B3B-A04F-42DBB9820C96}" dt="2021-05-21T15:56:16.616" v="8364" actId="165"/>
          <ac:cxnSpMkLst>
            <pc:docMk/>
            <pc:sldMk cId="2200859424" sldId="332"/>
            <ac:cxnSpMk id="102" creationId="{FEC27CA6-DEAC-41D5-B512-387A56A5C886}"/>
          </ac:cxnSpMkLst>
        </pc:cxnChg>
        <pc:cxnChg chg="mod topLvl">
          <ac:chgData name="TRAN DUC TOAN 20195929" userId="4a870a0a-e2ca-4ac1-886f-ef8034af7182" providerId="ADAL" clId="{61BE9839-F3D0-4B3B-A04F-42DBB9820C96}" dt="2021-05-21T15:56:16.616" v="8364" actId="165"/>
          <ac:cxnSpMkLst>
            <pc:docMk/>
            <pc:sldMk cId="2200859424" sldId="332"/>
            <ac:cxnSpMk id="103" creationId="{44F162CA-7A5B-4C52-84AD-9D89F5C06F85}"/>
          </ac:cxnSpMkLst>
        </pc:cxnChg>
        <pc:cxnChg chg="mod topLvl">
          <ac:chgData name="TRAN DUC TOAN 20195929" userId="4a870a0a-e2ca-4ac1-886f-ef8034af7182" providerId="ADAL" clId="{61BE9839-F3D0-4B3B-A04F-42DBB9820C96}" dt="2021-05-21T15:56:16.616" v="8364" actId="165"/>
          <ac:cxnSpMkLst>
            <pc:docMk/>
            <pc:sldMk cId="2200859424" sldId="332"/>
            <ac:cxnSpMk id="104" creationId="{4EA33769-A693-4059-AB78-C245242C3DCA}"/>
          </ac:cxnSpMkLst>
        </pc:cxnChg>
        <pc:cxnChg chg="mod topLvl">
          <ac:chgData name="TRAN DUC TOAN 20195929" userId="4a870a0a-e2ca-4ac1-886f-ef8034af7182" providerId="ADAL" clId="{61BE9839-F3D0-4B3B-A04F-42DBB9820C96}" dt="2021-05-21T15:56:16.616" v="8364" actId="165"/>
          <ac:cxnSpMkLst>
            <pc:docMk/>
            <pc:sldMk cId="2200859424" sldId="332"/>
            <ac:cxnSpMk id="105" creationId="{5270B434-6A99-41FA-B95C-6125A8D0AD2D}"/>
          </ac:cxnSpMkLst>
        </pc:cxnChg>
        <pc:cxnChg chg="mod topLvl">
          <ac:chgData name="TRAN DUC TOAN 20195929" userId="4a870a0a-e2ca-4ac1-886f-ef8034af7182" providerId="ADAL" clId="{61BE9839-F3D0-4B3B-A04F-42DBB9820C96}" dt="2021-05-21T15:56:16.616" v="8364" actId="165"/>
          <ac:cxnSpMkLst>
            <pc:docMk/>
            <pc:sldMk cId="2200859424" sldId="332"/>
            <ac:cxnSpMk id="106" creationId="{DCA98062-0C89-4506-9837-BAC9F7F5B077}"/>
          </ac:cxnSpMkLst>
        </pc:cxnChg>
        <pc:cxnChg chg="mod topLvl">
          <ac:chgData name="TRAN DUC TOAN 20195929" userId="4a870a0a-e2ca-4ac1-886f-ef8034af7182" providerId="ADAL" clId="{61BE9839-F3D0-4B3B-A04F-42DBB9820C96}" dt="2021-05-21T15:56:16.616" v="8364" actId="165"/>
          <ac:cxnSpMkLst>
            <pc:docMk/>
            <pc:sldMk cId="2200859424" sldId="332"/>
            <ac:cxnSpMk id="107" creationId="{2A2201FE-072C-4898-9264-4333FB00AB43}"/>
          </ac:cxnSpMkLst>
        </pc:cxnChg>
        <pc:cxnChg chg="mod topLvl">
          <ac:chgData name="TRAN DUC TOAN 20195929" userId="4a870a0a-e2ca-4ac1-886f-ef8034af7182" providerId="ADAL" clId="{61BE9839-F3D0-4B3B-A04F-42DBB9820C96}" dt="2021-05-21T15:56:16.616" v="8364" actId="165"/>
          <ac:cxnSpMkLst>
            <pc:docMk/>
            <pc:sldMk cId="2200859424" sldId="332"/>
            <ac:cxnSpMk id="108" creationId="{A4C91B2E-E6C8-4F9C-9868-5C9378D0800E}"/>
          </ac:cxnSpMkLst>
        </pc:cxnChg>
        <pc:cxnChg chg="mod topLvl">
          <ac:chgData name="TRAN DUC TOAN 20195929" userId="4a870a0a-e2ca-4ac1-886f-ef8034af7182" providerId="ADAL" clId="{61BE9839-F3D0-4B3B-A04F-42DBB9820C96}" dt="2021-05-21T15:56:16.616" v="8364" actId="165"/>
          <ac:cxnSpMkLst>
            <pc:docMk/>
            <pc:sldMk cId="2200859424" sldId="332"/>
            <ac:cxnSpMk id="109" creationId="{FEA0288C-0965-4DFC-8495-B3C45D94D39A}"/>
          </ac:cxnSpMkLst>
        </pc:cxnChg>
        <pc:cxnChg chg="mod topLvl">
          <ac:chgData name="TRAN DUC TOAN 20195929" userId="4a870a0a-e2ca-4ac1-886f-ef8034af7182" providerId="ADAL" clId="{61BE9839-F3D0-4B3B-A04F-42DBB9820C96}" dt="2021-05-21T15:56:16.616" v="8364" actId="165"/>
          <ac:cxnSpMkLst>
            <pc:docMk/>
            <pc:sldMk cId="2200859424" sldId="332"/>
            <ac:cxnSpMk id="110" creationId="{0A6717BC-0761-43F5-8558-8E1A25952603}"/>
          </ac:cxnSpMkLst>
        </pc:cxnChg>
      </pc:sldChg>
      <pc:sldChg chg="add del">
        <pc:chgData name="TRAN DUC TOAN 20195929" userId="4a870a0a-e2ca-4ac1-886f-ef8034af7182" providerId="ADAL" clId="{61BE9839-F3D0-4B3B-A04F-42DBB9820C96}" dt="2021-05-08T14:52:47.097" v="164" actId="2696"/>
        <pc:sldMkLst>
          <pc:docMk/>
          <pc:sldMk cId="3973090104" sldId="332"/>
        </pc:sldMkLst>
      </pc:sldChg>
      <pc:sldChg chg="new del">
        <pc:chgData name="TRAN DUC TOAN 20195929" userId="4a870a0a-e2ca-4ac1-886f-ef8034af7182" providerId="ADAL" clId="{61BE9839-F3D0-4B3B-A04F-42DBB9820C96}" dt="2021-05-09T15:02:44.774" v="5555" actId="2696"/>
        <pc:sldMkLst>
          <pc:docMk/>
          <pc:sldMk cId="633444216" sldId="333"/>
        </pc:sldMkLst>
      </pc:sldChg>
      <pc:sldChg chg="addSp delSp modSp add mod ord modAnim">
        <pc:chgData name="TRAN DUC TOAN 20195929" userId="4a870a0a-e2ca-4ac1-886f-ef8034af7182" providerId="ADAL" clId="{61BE9839-F3D0-4B3B-A04F-42DBB9820C96}" dt="2021-06-03T09:55:44.584" v="21712"/>
        <pc:sldMkLst>
          <pc:docMk/>
          <pc:sldMk cId="1622554838" sldId="333"/>
        </pc:sldMkLst>
        <pc:spChg chg="add mod">
          <ac:chgData name="TRAN DUC TOAN 20195929" userId="4a870a0a-e2ca-4ac1-886f-ef8034af7182" providerId="ADAL" clId="{61BE9839-F3D0-4B3B-A04F-42DBB9820C96}" dt="2021-06-03T09:55:31.974" v="21709" actId="1036"/>
          <ac:spMkLst>
            <pc:docMk/>
            <pc:sldMk cId="1622554838" sldId="333"/>
            <ac:spMk id="4" creationId="{7452C0C7-D27D-42E7-8744-8F5E50C47930}"/>
          </ac:spMkLst>
        </pc:spChg>
        <pc:spChg chg="add del mod">
          <ac:chgData name="TRAN DUC TOAN 20195929" userId="4a870a0a-e2ca-4ac1-886f-ef8034af7182" providerId="ADAL" clId="{61BE9839-F3D0-4B3B-A04F-42DBB9820C96}" dt="2021-06-02T10:50:49.276" v="15471" actId="21"/>
          <ac:spMkLst>
            <pc:docMk/>
            <pc:sldMk cId="1622554838" sldId="333"/>
            <ac:spMk id="94" creationId="{0744F521-8A23-485F-A9AD-7D8BBA121F6F}"/>
          </ac:spMkLst>
        </pc:spChg>
        <pc:spChg chg="add del mod">
          <ac:chgData name="TRAN DUC TOAN 20195929" userId="4a870a0a-e2ca-4ac1-886f-ef8034af7182" providerId="ADAL" clId="{61BE9839-F3D0-4B3B-A04F-42DBB9820C96}" dt="2021-06-02T10:50:47.810" v="15470" actId="21"/>
          <ac:spMkLst>
            <pc:docMk/>
            <pc:sldMk cId="1622554838" sldId="333"/>
            <ac:spMk id="95" creationId="{A14247B5-86DD-4EEB-B624-322E38C00EB1}"/>
          </ac:spMkLst>
        </pc:spChg>
        <pc:spChg chg="add mod">
          <ac:chgData name="TRAN DUC TOAN 20195929" userId="4a870a0a-e2ca-4ac1-886f-ef8034af7182" providerId="ADAL" clId="{61BE9839-F3D0-4B3B-A04F-42DBB9820C96}" dt="2021-06-02T11:00:34.894" v="15876" actId="207"/>
          <ac:spMkLst>
            <pc:docMk/>
            <pc:sldMk cId="1622554838" sldId="333"/>
            <ac:spMk id="129" creationId="{EE74ABC7-A8DB-4EB2-8400-5128AAD31092}"/>
          </ac:spMkLst>
        </pc:spChg>
        <pc:spChg chg="add del mod">
          <ac:chgData name="TRAN DUC TOAN 20195929" userId="4a870a0a-e2ca-4ac1-886f-ef8034af7182" providerId="ADAL" clId="{61BE9839-F3D0-4B3B-A04F-42DBB9820C96}" dt="2021-06-02T10:50:40.272" v="15459" actId="21"/>
          <ac:spMkLst>
            <pc:docMk/>
            <pc:sldMk cId="1622554838" sldId="333"/>
            <ac:spMk id="130" creationId="{044D4610-FEA7-4C26-B762-4EC53F50BA2B}"/>
          </ac:spMkLst>
        </pc:spChg>
        <pc:picChg chg="mod">
          <ac:chgData name="TRAN DUC TOAN 20195929" userId="4a870a0a-e2ca-4ac1-886f-ef8034af7182" providerId="ADAL" clId="{61BE9839-F3D0-4B3B-A04F-42DBB9820C96}" dt="2021-06-01T09:38:04.233" v="9862" actId="1037"/>
          <ac:picMkLst>
            <pc:docMk/>
            <pc:sldMk cId="1622554838" sldId="333"/>
            <ac:picMk id="92" creationId="{B26CC1E6-9B6A-4633-8E1B-26C743892516}"/>
          </ac:picMkLst>
        </pc:picChg>
      </pc:sldChg>
      <pc:sldChg chg="addSp delSp modSp new mod ord modTransition">
        <pc:chgData name="TRAN DUC TOAN 20195929" userId="4a870a0a-e2ca-4ac1-886f-ef8034af7182" providerId="ADAL" clId="{61BE9839-F3D0-4B3B-A04F-42DBB9820C96}" dt="2021-06-03T10:13:05.150" v="21855"/>
        <pc:sldMkLst>
          <pc:docMk/>
          <pc:sldMk cId="250888511" sldId="334"/>
        </pc:sldMkLst>
        <pc:spChg chg="add del mod">
          <ac:chgData name="TRAN DUC TOAN 20195929" userId="4a870a0a-e2ca-4ac1-886f-ef8034af7182" providerId="ADAL" clId="{61BE9839-F3D0-4B3B-A04F-42DBB9820C96}" dt="2021-06-01T14:11:49.396" v="11858" actId="21"/>
          <ac:spMkLst>
            <pc:docMk/>
            <pc:sldMk cId="250888511" sldId="334"/>
            <ac:spMk id="3" creationId="{E6D3984E-7C38-4551-9355-3198CC1634F5}"/>
          </ac:spMkLst>
        </pc:spChg>
        <pc:picChg chg="add mod">
          <ac:chgData name="TRAN DUC TOAN 20195929" userId="4a870a0a-e2ca-4ac1-886f-ef8034af7182" providerId="ADAL" clId="{61BE9839-F3D0-4B3B-A04F-42DBB9820C96}" dt="2021-06-01T14:12:34.789" v="11864" actId="962"/>
          <ac:picMkLst>
            <pc:docMk/>
            <pc:sldMk cId="250888511" sldId="334"/>
            <ac:picMk id="2" creationId="{9906B8C0-62B1-4292-A397-17192AB30DCE}"/>
          </ac:picMkLst>
        </pc:picChg>
        <pc:picChg chg="add mod">
          <ac:chgData name="TRAN DUC TOAN 20195929" userId="4a870a0a-e2ca-4ac1-886f-ef8034af7182" providerId="ADAL" clId="{61BE9839-F3D0-4B3B-A04F-42DBB9820C96}" dt="2021-06-02T11:08:39.008" v="15930" actId="1076"/>
          <ac:picMkLst>
            <pc:docMk/>
            <pc:sldMk cId="250888511" sldId="334"/>
            <ac:picMk id="5" creationId="{4C181B41-3CC1-4422-A832-8BF458E55346}"/>
          </ac:picMkLst>
        </pc:picChg>
        <pc:picChg chg="add del mod">
          <ac:chgData name="TRAN DUC TOAN 20195929" userId="4a870a0a-e2ca-4ac1-886f-ef8034af7182" providerId="ADAL" clId="{61BE9839-F3D0-4B3B-A04F-42DBB9820C96}" dt="2021-06-01T14:15:07.994" v="11877" actId="21"/>
          <ac:picMkLst>
            <pc:docMk/>
            <pc:sldMk cId="250888511" sldId="334"/>
            <ac:picMk id="7" creationId="{0FE0F67E-8333-4282-AFD5-0F9247E8358A}"/>
          </ac:picMkLst>
        </pc:picChg>
        <pc:picChg chg="add mod">
          <ac:chgData name="TRAN DUC TOAN 20195929" userId="4a870a0a-e2ca-4ac1-886f-ef8034af7182" providerId="ADAL" clId="{61BE9839-F3D0-4B3B-A04F-42DBB9820C96}" dt="2021-06-02T11:08:22.106" v="15929" actId="1076"/>
          <ac:picMkLst>
            <pc:docMk/>
            <pc:sldMk cId="250888511" sldId="334"/>
            <ac:picMk id="9" creationId="{5BF3293F-3373-4688-BC03-5C4C9DDA277D}"/>
          </ac:picMkLst>
        </pc:picChg>
      </pc:sldChg>
      <pc:sldChg chg="add del">
        <pc:chgData name="TRAN DUC TOAN 20195929" userId="4a870a0a-e2ca-4ac1-886f-ef8034af7182" providerId="ADAL" clId="{61BE9839-F3D0-4B3B-A04F-42DBB9820C96}" dt="2021-06-02T10:41:39.315" v="14918"/>
        <pc:sldMkLst>
          <pc:docMk/>
          <pc:sldMk cId="3787201097" sldId="335"/>
        </pc:sldMkLst>
      </pc:sldChg>
      <pc:sldChg chg="modSp add mod ord modAnim">
        <pc:chgData name="TRAN DUC TOAN 20195929" userId="4a870a0a-e2ca-4ac1-886f-ef8034af7182" providerId="ADAL" clId="{61BE9839-F3D0-4B3B-A04F-42DBB9820C96}" dt="2021-06-03T09:56:52.009" v="21791" actId="1036"/>
        <pc:sldMkLst>
          <pc:docMk/>
          <pc:sldMk cId="3865637216" sldId="335"/>
        </pc:sldMkLst>
        <pc:spChg chg="mod">
          <ac:chgData name="TRAN DUC TOAN 20195929" userId="4a870a0a-e2ca-4ac1-886f-ef8034af7182" providerId="ADAL" clId="{61BE9839-F3D0-4B3B-A04F-42DBB9820C96}" dt="2021-06-03T09:56:52.009" v="21791" actId="1036"/>
          <ac:spMkLst>
            <pc:docMk/>
            <pc:sldMk cId="3865637216" sldId="335"/>
            <ac:spMk id="4" creationId="{7452C0C7-D27D-42E7-8744-8F5E50C47930}"/>
          </ac:spMkLst>
        </pc:spChg>
        <pc:spChg chg="mod">
          <ac:chgData name="TRAN DUC TOAN 20195929" userId="4a870a0a-e2ca-4ac1-886f-ef8034af7182" providerId="ADAL" clId="{61BE9839-F3D0-4B3B-A04F-42DBB9820C96}" dt="2021-06-02T11:00:44.317" v="15878" actId="207"/>
          <ac:spMkLst>
            <pc:docMk/>
            <pc:sldMk cId="3865637216" sldId="335"/>
            <ac:spMk id="129" creationId="{EE74ABC7-A8DB-4EB2-8400-5128AAD31092}"/>
          </ac:spMkLst>
        </pc:spChg>
      </pc:sldChg>
      <pc:sldChg chg="addSp delSp modSp new mod ord modTransition setBg">
        <pc:chgData name="TRAN DUC TOAN 20195929" userId="4a870a0a-e2ca-4ac1-886f-ef8034af7182" providerId="ADAL" clId="{61BE9839-F3D0-4B3B-A04F-42DBB9820C96}" dt="2021-06-03T10:11:41.009" v="21840"/>
        <pc:sldMkLst>
          <pc:docMk/>
          <pc:sldMk cId="1770688651" sldId="336"/>
        </pc:sldMkLst>
        <pc:spChg chg="mod">
          <ac:chgData name="TRAN DUC TOAN 20195929" userId="4a870a0a-e2ca-4ac1-886f-ef8034af7182" providerId="ADAL" clId="{61BE9839-F3D0-4B3B-A04F-42DBB9820C96}" dt="2021-06-03T01:34:54.355" v="18914" actId="26606"/>
          <ac:spMkLst>
            <pc:docMk/>
            <pc:sldMk cId="1770688651" sldId="336"/>
            <ac:spMk id="2" creationId="{61B45D0E-1ED7-4198-B554-CBB345853F9E}"/>
          </ac:spMkLst>
        </pc:spChg>
        <pc:spChg chg="add del mod">
          <ac:chgData name="TRAN DUC TOAN 20195929" userId="4a870a0a-e2ca-4ac1-886f-ef8034af7182" providerId="ADAL" clId="{61BE9839-F3D0-4B3B-A04F-42DBB9820C96}" dt="2021-06-03T01:37:47.207" v="18918" actId="21"/>
          <ac:spMkLst>
            <pc:docMk/>
            <pc:sldMk cId="1770688651" sldId="336"/>
            <ac:spMk id="5" creationId="{75D7CA20-8511-4A7B-80DC-B56BE212B709}"/>
          </ac:spMkLst>
        </pc:spChg>
        <pc:spChg chg="add del">
          <ac:chgData name="TRAN DUC TOAN 20195929" userId="4a870a0a-e2ca-4ac1-886f-ef8034af7182" providerId="ADAL" clId="{61BE9839-F3D0-4B3B-A04F-42DBB9820C96}" dt="2021-06-03T01:39:37.079" v="18928"/>
          <ac:spMkLst>
            <pc:docMk/>
            <pc:sldMk cId="1770688651" sldId="336"/>
            <ac:spMk id="6" creationId="{852DF0DD-221B-4162-899B-FF23239E8E89}"/>
          </ac:spMkLst>
        </pc:spChg>
        <pc:spChg chg="add del mod">
          <ac:chgData name="TRAN DUC TOAN 20195929" userId="4a870a0a-e2ca-4ac1-886f-ef8034af7182" providerId="ADAL" clId="{61BE9839-F3D0-4B3B-A04F-42DBB9820C96}" dt="2021-06-03T01:39:37.079" v="18928"/>
          <ac:spMkLst>
            <pc:docMk/>
            <pc:sldMk cId="1770688651" sldId="336"/>
            <ac:spMk id="7" creationId="{FDC024D5-DBA2-404D-B15F-00B22D8573BB}"/>
          </ac:spMkLst>
        </pc:spChg>
        <pc:spChg chg="add del mod">
          <ac:chgData name="TRAN DUC TOAN 20195929" userId="4a870a0a-e2ca-4ac1-886f-ef8034af7182" providerId="ADAL" clId="{61BE9839-F3D0-4B3B-A04F-42DBB9820C96}" dt="2021-06-03T01:43:23.970" v="18949"/>
          <ac:spMkLst>
            <pc:docMk/>
            <pc:sldMk cId="1770688651" sldId="336"/>
            <ac:spMk id="8" creationId="{35739D5D-D1E0-4883-B81A-37A7831CD106}"/>
          </ac:spMkLst>
        </pc:spChg>
        <pc:spChg chg="add">
          <ac:chgData name="TRAN DUC TOAN 20195929" userId="4a870a0a-e2ca-4ac1-886f-ef8034af7182" providerId="ADAL" clId="{61BE9839-F3D0-4B3B-A04F-42DBB9820C96}" dt="2021-06-03T01:34:54.355" v="18914" actId="26606"/>
          <ac:spMkLst>
            <pc:docMk/>
            <pc:sldMk cId="1770688651" sldId="336"/>
            <ac:spMk id="9" creationId="{F3060C83-F051-4F0E-ABAD-AA0DFC48B218}"/>
          </ac:spMkLst>
        </pc:spChg>
        <pc:spChg chg="add del mod">
          <ac:chgData name="TRAN DUC TOAN 20195929" userId="4a870a0a-e2ca-4ac1-886f-ef8034af7182" providerId="ADAL" clId="{61BE9839-F3D0-4B3B-A04F-42DBB9820C96}" dt="2021-06-03T01:41:19.348" v="18937" actId="21"/>
          <ac:spMkLst>
            <pc:docMk/>
            <pc:sldMk cId="1770688651" sldId="336"/>
            <ac:spMk id="10" creationId="{E9C23B8B-DF9C-4353-AFED-293C8E1760C4}"/>
          </ac:spMkLst>
        </pc:spChg>
        <pc:spChg chg="add">
          <ac:chgData name="TRAN DUC TOAN 20195929" userId="4a870a0a-e2ca-4ac1-886f-ef8034af7182" providerId="ADAL" clId="{61BE9839-F3D0-4B3B-A04F-42DBB9820C96}" dt="2021-06-03T01:34:54.355" v="18914" actId="26606"/>
          <ac:spMkLst>
            <pc:docMk/>
            <pc:sldMk cId="1770688651" sldId="336"/>
            <ac:spMk id="11" creationId="{83C98ABE-055B-441F-B07E-44F97F083C39}"/>
          </ac:spMkLst>
        </pc:spChg>
        <pc:spChg chg="add mod">
          <ac:chgData name="TRAN DUC TOAN 20195929" userId="4a870a0a-e2ca-4ac1-886f-ef8034af7182" providerId="ADAL" clId="{61BE9839-F3D0-4B3B-A04F-42DBB9820C96}" dt="2021-06-03T01:44:46.384" v="18987" actId="164"/>
          <ac:spMkLst>
            <pc:docMk/>
            <pc:sldMk cId="1770688651" sldId="336"/>
            <ac:spMk id="12" creationId="{7067397D-6500-4E5E-8A9D-A8C7C534B1D5}"/>
          </ac:spMkLst>
        </pc:spChg>
        <pc:spChg chg="add">
          <ac:chgData name="TRAN DUC TOAN 20195929" userId="4a870a0a-e2ca-4ac1-886f-ef8034af7182" providerId="ADAL" clId="{61BE9839-F3D0-4B3B-A04F-42DBB9820C96}" dt="2021-06-03T01:34:54.355" v="18914" actId="26606"/>
          <ac:spMkLst>
            <pc:docMk/>
            <pc:sldMk cId="1770688651" sldId="336"/>
            <ac:spMk id="13" creationId="{29FDB030-9B49-4CED-8CCD-4D99382388AC}"/>
          </ac:spMkLst>
        </pc:spChg>
        <pc:spChg chg="add del mod">
          <ac:chgData name="TRAN DUC TOAN 20195929" userId="4a870a0a-e2ca-4ac1-886f-ef8034af7182" providerId="ADAL" clId="{61BE9839-F3D0-4B3B-A04F-42DBB9820C96}" dt="2021-06-03T01:43:23.970" v="18949"/>
          <ac:spMkLst>
            <pc:docMk/>
            <pc:sldMk cId="1770688651" sldId="336"/>
            <ac:spMk id="14" creationId="{481146D8-F518-40E6-A150-79E0D5333259}"/>
          </ac:spMkLst>
        </pc:spChg>
        <pc:spChg chg="add">
          <ac:chgData name="TRAN DUC TOAN 20195929" userId="4a870a0a-e2ca-4ac1-886f-ef8034af7182" providerId="ADAL" clId="{61BE9839-F3D0-4B3B-A04F-42DBB9820C96}" dt="2021-06-03T01:34:54.355" v="18914" actId="26606"/>
          <ac:spMkLst>
            <pc:docMk/>
            <pc:sldMk cId="1770688651" sldId="336"/>
            <ac:spMk id="15" creationId="{3783CA14-24A1-485C-8B30-D6A5D87987AD}"/>
          </ac:spMkLst>
        </pc:spChg>
        <pc:spChg chg="del mod">
          <ac:chgData name="TRAN DUC TOAN 20195929" userId="4a870a0a-e2ca-4ac1-886f-ef8034af7182" providerId="ADAL" clId="{61BE9839-F3D0-4B3B-A04F-42DBB9820C96}" dt="2021-06-03T01:40:20.457" v="18930" actId="21"/>
          <ac:spMkLst>
            <pc:docMk/>
            <pc:sldMk cId="1770688651" sldId="336"/>
            <ac:spMk id="16" creationId="{65F354E9-283E-453C-8385-20CDF72F094C}"/>
          </ac:spMkLst>
        </pc:spChg>
        <pc:spChg chg="add">
          <ac:chgData name="TRAN DUC TOAN 20195929" userId="4a870a0a-e2ca-4ac1-886f-ef8034af7182" providerId="ADAL" clId="{61BE9839-F3D0-4B3B-A04F-42DBB9820C96}" dt="2021-06-03T01:34:54.355" v="18914" actId="26606"/>
          <ac:spMkLst>
            <pc:docMk/>
            <pc:sldMk cId="1770688651" sldId="336"/>
            <ac:spMk id="17" creationId="{9A97C86A-04D6-40F7-AE84-31AB43E6A846}"/>
          </ac:spMkLst>
        </pc:spChg>
        <pc:spChg chg="add">
          <ac:chgData name="TRAN DUC TOAN 20195929" userId="4a870a0a-e2ca-4ac1-886f-ef8034af7182" providerId="ADAL" clId="{61BE9839-F3D0-4B3B-A04F-42DBB9820C96}" dt="2021-06-03T01:34:54.355" v="18914" actId="26606"/>
          <ac:spMkLst>
            <pc:docMk/>
            <pc:sldMk cId="1770688651" sldId="336"/>
            <ac:spMk id="19" creationId="{FF9F2414-84E8-453E-B1F3-389FDE8192D9}"/>
          </ac:spMkLst>
        </pc:spChg>
        <pc:spChg chg="mod">
          <ac:chgData name="TRAN DUC TOAN 20195929" userId="4a870a0a-e2ca-4ac1-886f-ef8034af7182" providerId="ADAL" clId="{61BE9839-F3D0-4B3B-A04F-42DBB9820C96}" dt="2021-06-03T07:52:56.910" v="20790" actId="14100"/>
          <ac:spMkLst>
            <pc:docMk/>
            <pc:sldMk cId="1770688651" sldId="336"/>
            <ac:spMk id="20" creationId="{F071A847-F06F-4819-848B-81075D964CD1}"/>
          </ac:spMkLst>
        </pc:spChg>
        <pc:spChg chg="add">
          <ac:chgData name="TRAN DUC TOAN 20195929" userId="4a870a0a-e2ca-4ac1-886f-ef8034af7182" providerId="ADAL" clId="{61BE9839-F3D0-4B3B-A04F-42DBB9820C96}" dt="2021-06-03T01:34:54.355" v="18914" actId="26606"/>
          <ac:spMkLst>
            <pc:docMk/>
            <pc:sldMk cId="1770688651" sldId="336"/>
            <ac:spMk id="21" creationId="{3ECA69A1-7536-43AC-85EF-C7106179F5ED}"/>
          </ac:spMkLst>
        </pc:spChg>
        <pc:spChg chg="add mod">
          <ac:chgData name="TRAN DUC TOAN 20195929" userId="4a870a0a-e2ca-4ac1-886f-ef8034af7182" providerId="ADAL" clId="{61BE9839-F3D0-4B3B-A04F-42DBB9820C96}" dt="2021-06-03T01:44:46.384" v="18987" actId="164"/>
          <ac:spMkLst>
            <pc:docMk/>
            <pc:sldMk cId="1770688651" sldId="336"/>
            <ac:spMk id="22" creationId="{D275ECE6-1302-4990-B812-EB47BC13D585}"/>
          </ac:spMkLst>
        </pc:spChg>
        <pc:spChg chg="add mod">
          <ac:chgData name="TRAN DUC TOAN 20195929" userId="4a870a0a-e2ca-4ac1-886f-ef8034af7182" providerId="ADAL" clId="{61BE9839-F3D0-4B3B-A04F-42DBB9820C96}" dt="2021-06-03T01:57:07.192" v="19204" actId="207"/>
          <ac:spMkLst>
            <pc:docMk/>
            <pc:sldMk cId="1770688651" sldId="336"/>
            <ac:spMk id="23" creationId="{AB5DD366-51A7-4772-8F9E-EF426C17946B}"/>
          </ac:spMkLst>
        </pc:spChg>
        <pc:spChg chg="add del mod">
          <ac:chgData name="TRAN DUC TOAN 20195929" userId="4a870a0a-e2ca-4ac1-886f-ef8034af7182" providerId="ADAL" clId="{61BE9839-F3D0-4B3B-A04F-42DBB9820C96}" dt="2021-06-03T02:19:47.103" v="19252" actId="21"/>
          <ac:spMkLst>
            <pc:docMk/>
            <pc:sldMk cId="1770688651" sldId="336"/>
            <ac:spMk id="24" creationId="{D6D3F456-76BF-40B6-BF05-CEA87F3A89E0}"/>
          </ac:spMkLst>
        </pc:spChg>
        <pc:spChg chg="add del mod">
          <ac:chgData name="TRAN DUC TOAN 20195929" userId="4a870a0a-e2ca-4ac1-886f-ef8034af7182" providerId="ADAL" clId="{61BE9839-F3D0-4B3B-A04F-42DBB9820C96}" dt="2021-06-03T08:07:29.209" v="21254" actId="21"/>
          <ac:spMkLst>
            <pc:docMk/>
            <pc:sldMk cId="1770688651" sldId="336"/>
            <ac:spMk id="25" creationId="{1B6C2BC5-441B-4E11-921F-53EC13DF2937}"/>
          </ac:spMkLst>
        </pc:spChg>
        <pc:spChg chg="add mod">
          <ac:chgData name="TRAN DUC TOAN 20195929" userId="4a870a0a-e2ca-4ac1-886f-ef8034af7182" providerId="ADAL" clId="{61BE9839-F3D0-4B3B-A04F-42DBB9820C96}" dt="2021-06-03T08:07:20.648" v="21252"/>
          <ac:spMkLst>
            <pc:docMk/>
            <pc:sldMk cId="1770688651" sldId="336"/>
            <ac:spMk id="26" creationId="{C90A55ED-196E-48C8-BB2B-060CC38D56A8}"/>
          </ac:spMkLst>
        </pc:spChg>
        <pc:spChg chg="add mod">
          <ac:chgData name="TRAN DUC TOAN 20195929" userId="4a870a0a-e2ca-4ac1-886f-ef8034af7182" providerId="ADAL" clId="{61BE9839-F3D0-4B3B-A04F-42DBB9820C96}" dt="2021-06-03T08:07:20.648" v="21252"/>
          <ac:spMkLst>
            <pc:docMk/>
            <pc:sldMk cId="1770688651" sldId="336"/>
            <ac:spMk id="27" creationId="{979D5D54-616D-42EF-B744-F4EEC5DF832F}"/>
          </ac:spMkLst>
        </pc:spChg>
        <pc:grpChg chg="add mod">
          <ac:chgData name="TRAN DUC TOAN 20195929" userId="4a870a0a-e2ca-4ac1-886f-ef8034af7182" providerId="ADAL" clId="{61BE9839-F3D0-4B3B-A04F-42DBB9820C96}" dt="2021-06-03T01:44:55.538" v="19048" actId="1037"/>
          <ac:grpSpMkLst>
            <pc:docMk/>
            <pc:sldMk cId="1770688651" sldId="336"/>
            <ac:grpSpMk id="18" creationId="{337229DA-3529-4FC5-AF20-7BEFF44DA39D}"/>
          </ac:grpSpMkLst>
        </pc:grpChg>
        <pc:picChg chg="add mod">
          <ac:chgData name="TRAN DUC TOAN 20195929" userId="4a870a0a-e2ca-4ac1-886f-ef8034af7182" providerId="ADAL" clId="{61BE9839-F3D0-4B3B-A04F-42DBB9820C96}" dt="2021-06-03T01:35:03.008" v="18915" actId="2085"/>
          <ac:picMkLst>
            <pc:docMk/>
            <pc:sldMk cId="1770688651" sldId="336"/>
            <ac:picMk id="4" creationId="{66A21290-27C0-4EDB-91D3-E39CCD8E2419}"/>
          </ac:picMkLst>
        </pc:picChg>
      </pc:sldChg>
      <pc:sldChg chg="addSp delSp modSp add mod modTransition setBg delDesignElem">
        <pc:chgData name="TRAN DUC TOAN 20195929" userId="4a870a0a-e2ca-4ac1-886f-ef8034af7182" providerId="ADAL" clId="{61BE9839-F3D0-4B3B-A04F-42DBB9820C96}" dt="2021-06-03T10:11:59.199" v="21843"/>
        <pc:sldMkLst>
          <pc:docMk/>
          <pc:sldMk cId="1753639611" sldId="337"/>
        </pc:sldMkLst>
        <pc:spChg chg="mod">
          <ac:chgData name="TRAN DUC TOAN 20195929" userId="4a870a0a-e2ca-4ac1-886f-ef8034af7182" providerId="ADAL" clId="{61BE9839-F3D0-4B3B-A04F-42DBB9820C96}" dt="2021-06-03T02:24:16.540" v="19292" actId="26606"/>
          <ac:spMkLst>
            <pc:docMk/>
            <pc:sldMk cId="1753639611" sldId="337"/>
            <ac:spMk id="2" creationId="{61B45D0E-1ED7-4198-B554-CBB345853F9E}"/>
          </ac:spMkLst>
        </pc:spChg>
        <pc:spChg chg="del">
          <ac:chgData name="TRAN DUC TOAN 20195929" userId="4a870a0a-e2ca-4ac1-886f-ef8034af7182" providerId="ADAL" clId="{61BE9839-F3D0-4B3B-A04F-42DBB9820C96}" dt="2021-06-03T02:23:32.118" v="19287"/>
          <ac:spMkLst>
            <pc:docMk/>
            <pc:sldMk cId="1753639611" sldId="337"/>
            <ac:spMk id="9" creationId="{F3060C83-F051-4F0E-ABAD-AA0DFC48B218}"/>
          </ac:spMkLst>
        </pc:spChg>
        <pc:spChg chg="del">
          <ac:chgData name="TRAN DUC TOAN 20195929" userId="4a870a0a-e2ca-4ac1-886f-ef8034af7182" providerId="ADAL" clId="{61BE9839-F3D0-4B3B-A04F-42DBB9820C96}" dt="2021-06-03T02:23:32.118" v="19287"/>
          <ac:spMkLst>
            <pc:docMk/>
            <pc:sldMk cId="1753639611" sldId="337"/>
            <ac:spMk id="11" creationId="{83C98ABE-055B-441F-B07E-44F97F083C39}"/>
          </ac:spMkLst>
        </pc:spChg>
        <pc:spChg chg="del">
          <ac:chgData name="TRAN DUC TOAN 20195929" userId="4a870a0a-e2ca-4ac1-886f-ef8034af7182" providerId="ADAL" clId="{61BE9839-F3D0-4B3B-A04F-42DBB9820C96}" dt="2021-06-03T02:23:32.118" v="19287"/>
          <ac:spMkLst>
            <pc:docMk/>
            <pc:sldMk cId="1753639611" sldId="337"/>
            <ac:spMk id="13" creationId="{29FDB030-9B49-4CED-8CCD-4D99382388AC}"/>
          </ac:spMkLst>
        </pc:spChg>
        <pc:spChg chg="del">
          <ac:chgData name="TRAN DUC TOAN 20195929" userId="4a870a0a-e2ca-4ac1-886f-ef8034af7182" providerId="ADAL" clId="{61BE9839-F3D0-4B3B-A04F-42DBB9820C96}" dt="2021-06-03T02:23:32.118" v="19287"/>
          <ac:spMkLst>
            <pc:docMk/>
            <pc:sldMk cId="1753639611" sldId="337"/>
            <ac:spMk id="15" creationId="{3783CA14-24A1-485C-8B30-D6A5D87987AD}"/>
          </ac:spMkLst>
        </pc:spChg>
        <pc:spChg chg="del">
          <ac:chgData name="TRAN DUC TOAN 20195929" userId="4a870a0a-e2ca-4ac1-886f-ef8034af7182" providerId="ADAL" clId="{61BE9839-F3D0-4B3B-A04F-42DBB9820C96}" dt="2021-06-03T02:23:32.118" v="19287"/>
          <ac:spMkLst>
            <pc:docMk/>
            <pc:sldMk cId="1753639611" sldId="337"/>
            <ac:spMk id="17" creationId="{9A97C86A-04D6-40F7-AE84-31AB43E6A846}"/>
          </ac:spMkLst>
        </pc:spChg>
        <pc:spChg chg="del">
          <ac:chgData name="TRAN DUC TOAN 20195929" userId="4a870a0a-e2ca-4ac1-886f-ef8034af7182" providerId="ADAL" clId="{61BE9839-F3D0-4B3B-A04F-42DBB9820C96}" dt="2021-06-03T02:23:32.118" v="19287"/>
          <ac:spMkLst>
            <pc:docMk/>
            <pc:sldMk cId="1753639611" sldId="337"/>
            <ac:spMk id="19" creationId="{FF9F2414-84E8-453E-B1F3-389FDE8192D9}"/>
          </ac:spMkLst>
        </pc:spChg>
        <pc:spChg chg="mod">
          <ac:chgData name="TRAN DUC TOAN 20195929" userId="4a870a0a-e2ca-4ac1-886f-ef8034af7182" providerId="ADAL" clId="{61BE9839-F3D0-4B3B-A04F-42DBB9820C96}" dt="2021-06-03T02:24:52.512" v="19338" actId="255"/>
          <ac:spMkLst>
            <pc:docMk/>
            <pc:sldMk cId="1753639611" sldId="337"/>
            <ac:spMk id="20" creationId="{F071A847-F06F-4819-848B-81075D964CD1}"/>
          </ac:spMkLst>
        </pc:spChg>
        <pc:spChg chg="del">
          <ac:chgData name="TRAN DUC TOAN 20195929" userId="4a870a0a-e2ca-4ac1-886f-ef8034af7182" providerId="ADAL" clId="{61BE9839-F3D0-4B3B-A04F-42DBB9820C96}" dt="2021-06-03T02:23:32.118" v="19287"/>
          <ac:spMkLst>
            <pc:docMk/>
            <pc:sldMk cId="1753639611" sldId="337"/>
            <ac:spMk id="21" creationId="{3ECA69A1-7536-43AC-85EF-C7106179F5ED}"/>
          </ac:spMkLst>
        </pc:spChg>
        <pc:spChg chg="del mod ord">
          <ac:chgData name="TRAN DUC TOAN 20195929" userId="4a870a0a-e2ca-4ac1-886f-ef8034af7182" providerId="ADAL" clId="{61BE9839-F3D0-4B3B-A04F-42DBB9820C96}" dt="2021-06-03T02:24:27.396" v="19293" actId="21"/>
          <ac:spMkLst>
            <pc:docMk/>
            <pc:sldMk cId="1753639611" sldId="337"/>
            <ac:spMk id="23" creationId="{AB5DD366-51A7-4772-8F9E-EF426C17946B}"/>
          </ac:spMkLst>
        </pc:spChg>
        <pc:spChg chg="mod">
          <ac:chgData name="TRAN DUC TOAN 20195929" userId="4a870a0a-e2ca-4ac1-886f-ef8034af7182" providerId="ADAL" clId="{61BE9839-F3D0-4B3B-A04F-42DBB9820C96}" dt="2021-06-03T07:54:30.632" v="20831" actId="20577"/>
          <ac:spMkLst>
            <pc:docMk/>
            <pc:sldMk cId="1753639611" sldId="337"/>
            <ac:spMk id="25" creationId="{1B6C2BC5-441B-4E11-921F-53EC13DF2937}"/>
          </ac:spMkLst>
        </pc:spChg>
        <pc:spChg chg="add mod ord">
          <ac:chgData name="TRAN DUC TOAN 20195929" userId="4a870a0a-e2ca-4ac1-886f-ef8034af7182" providerId="ADAL" clId="{61BE9839-F3D0-4B3B-A04F-42DBB9820C96}" dt="2021-06-03T08:48:40.869" v="21569" actId="166"/>
          <ac:spMkLst>
            <pc:docMk/>
            <pc:sldMk cId="1753639611" sldId="337"/>
            <ac:spMk id="26" creationId="{DB6FBACB-95BD-49FF-B1DD-FA9DA942A722}"/>
          </ac:spMkLst>
        </pc:spChg>
        <pc:spChg chg="add mod">
          <ac:chgData name="TRAN DUC TOAN 20195929" userId="4a870a0a-e2ca-4ac1-886f-ef8034af7182" providerId="ADAL" clId="{61BE9839-F3D0-4B3B-A04F-42DBB9820C96}" dt="2021-06-03T07:55:03.412" v="20863" actId="207"/>
          <ac:spMkLst>
            <pc:docMk/>
            <pc:sldMk cId="1753639611" sldId="337"/>
            <ac:spMk id="27" creationId="{6110F027-FA4D-4C56-8359-2FBFC886C7A7}"/>
          </ac:spMkLst>
        </pc:spChg>
        <pc:spChg chg="add mod ord">
          <ac:chgData name="TRAN DUC TOAN 20195929" userId="4a870a0a-e2ca-4ac1-886f-ef8034af7182" providerId="ADAL" clId="{61BE9839-F3D0-4B3B-A04F-42DBB9820C96}" dt="2021-06-03T08:48:40.869" v="21569" actId="166"/>
          <ac:spMkLst>
            <pc:docMk/>
            <pc:sldMk cId="1753639611" sldId="337"/>
            <ac:spMk id="28" creationId="{08FDCB69-58FB-45F6-825D-AF3D4E49A268}"/>
          </ac:spMkLst>
        </pc:spChg>
        <pc:spChg chg="add">
          <ac:chgData name="TRAN DUC TOAN 20195929" userId="4a870a0a-e2ca-4ac1-886f-ef8034af7182" providerId="ADAL" clId="{61BE9839-F3D0-4B3B-A04F-42DBB9820C96}" dt="2021-06-03T02:24:16.540" v="19292" actId="26606"/>
          <ac:spMkLst>
            <pc:docMk/>
            <pc:sldMk cId="1753639611" sldId="337"/>
            <ac:spMk id="30" creationId="{2B566528-1B12-4246-9431-5C2D7D081168}"/>
          </ac:spMkLst>
        </pc:spChg>
        <pc:grpChg chg="add mod">
          <ac:chgData name="TRAN DUC TOAN 20195929" userId="4a870a0a-e2ca-4ac1-886f-ef8034af7182" providerId="ADAL" clId="{61BE9839-F3D0-4B3B-A04F-42DBB9820C96}" dt="2021-06-03T02:24:16.540" v="19292" actId="26606"/>
          <ac:grpSpMkLst>
            <pc:docMk/>
            <pc:sldMk cId="1753639611" sldId="337"/>
            <ac:grpSpMk id="18" creationId="{337229DA-3529-4FC5-AF20-7BEFF44DA39D}"/>
          </ac:grpSpMkLst>
        </pc:grpChg>
        <pc:grpChg chg="add">
          <ac:chgData name="TRAN DUC TOAN 20195929" userId="4a870a0a-e2ca-4ac1-886f-ef8034af7182" providerId="ADAL" clId="{61BE9839-F3D0-4B3B-A04F-42DBB9820C96}" dt="2021-06-03T02:24:16.540" v="19292" actId="26606"/>
          <ac:grpSpMkLst>
            <pc:docMk/>
            <pc:sldMk cId="1753639611" sldId="337"/>
            <ac:grpSpMk id="32" creationId="{828A5161-06F1-46CF-8AD7-844680A59E13}"/>
          </ac:grpSpMkLst>
        </pc:grpChg>
        <pc:grpChg chg="add">
          <ac:chgData name="TRAN DUC TOAN 20195929" userId="4a870a0a-e2ca-4ac1-886f-ef8034af7182" providerId="ADAL" clId="{61BE9839-F3D0-4B3B-A04F-42DBB9820C96}" dt="2021-06-03T02:24:16.540" v="19292" actId="26606"/>
          <ac:grpSpMkLst>
            <pc:docMk/>
            <pc:sldMk cId="1753639611" sldId="337"/>
            <ac:grpSpMk id="36" creationId="{5995D10D-E9C9-47DB-AE7E-801FEF38F5C9}"/>
          </ac:grpSpMkLst>
        </pc:grpChg>
        <pc:picChg chg="del">
          <ac:chgData name="TRAN DUC TOAN 20195929" userId="4a870a0a-e2ca-4ac1-886f-ef8034af7182" providerId="ADAL" clId="{61BE9839-F3D0-4B3B-A04F-42DBB9820C96}" dt="2021-06-03T02:23:45.066" v="19288" actId="21"/>
          <ac:picMkLst>
            <pc:docMk/>
            <pc:sldMk cId="1753639611" sldId="337"/>
            <ac:picMk id="4" creationId="{66A21290-27C0-4EDB-91D3-E39CCD8E2419}"/>
          </ac:picMkLst>
        </pc:picChg>
        <pc:picChg chg="add del mod ord">
          <ac:chgData name="TRAN DUC TOAN 20195929" userId="4a870a0a-e2ca-4ac1-886f-ef8034af7182" providerId="ADAL" clId="{61BE9839-F3D0-4B3B-A04F-42DBB9820C96}" dt="2021-06-03T02:24:31.342" v="19294" actId="21"/>
          <ac:picMkLst>
            <pc:docMk/>
            <pc:sldMk cId="1753639611" sldId="337"/>
            <ac:picMk id="5" creationId="{69CB845C-EE34-426C-A0BB-CB6436B72995}"/>
          </ac:picMkLst>
        </pc:picChg>
        <pc:picChg chg="add mod ord modVis">
          <ac:chgData name="TRAN DUC TOAN 20195929" userId="4a870a0a-e2ca-4ac1-886f-ef8034af7182" providerId="ADAL" clId="{61BE9839-F3D0-4B3B-A04F-42DBB9820C96}" dt="2021-06-03T08:48:44.092" v="21570" actId="14429"/>
          <ac:picMkLst>
            <pc:docMk/>
            <pc:sldMk cId="1753639611" sldId="337"/>
            <ac:picMk id="7" creationId="{E663AA34-85CF-4D2F-8376-0A0C0367D66D}"/>
          </ac:picMkLst>
        </pc:picChg>
      </pc:sldChg>
      <pc:sldChg chg="addSp delSp modSp new add del mod ord modTransition setBg">
        <pc:chgData name="TRAN DUC TOAN 20195929" userId="4a870a0a-e2ca-4ac1-886f-ef8034af7182" providerId="ADAL" clId="{61BE9839-F3D0-4B3B-A04F-42DBB9820C96}" dt="2021-06-03T14:40:40" v="22003" actId="2696"/>
        <pc:sldMkLst>
          <pc:docMk/>
          <pc:sldMk cId="3665074362" sldId="338"/>
        </pc:sldMkLst>
        <pc:spChg chg="mod">
          <ac:chgData name="TRAN DUC TOAN 20195929" userId="4a870a0a-e2ca-4ac1-886f-ef8034af7182" providerId="ADAL" clId="{61BE9839-F3D0-4B3B-A04F-42DBB9820C96}" dt="2021-06-03T07:50:19.670" v="20672" actId="26606"/>
          <ac:spMkLst>
            <pc:docMk/>
            <pc:sldMk cId="3665074362" sldId="338"/>
            <ac:spMk id="2" creationId="{A2FC03B0-9D36-41B4-A171-26C9BF39E8F6}"/>
          </ac:spMkLst>
        </pc:spChg>
        <pc:spChg chg="add">
          <ac:chgData name="TRAN DUC TOAN 20195929" userId="4a870a0a-e2ca-4ac1-886f-ef8034af7182" providerId="ADAL" clId="{61BE9839-F3D0-4B3B-A04F-42DBB9820C96}" dt="2021-06-03T07:50:19.670" v="20672" actId="26606"/>
          <ac:spMkLst>
            <pc:docMk/>
            <pc:sldMk cId="3665074362" sldId="338"/>
            <ac:spMk id="8" creationId="{F3060C83-F051-4F0E-ABAD-AA0DFC48B218}"/>
          </ac:spMkLst>
        </pc:spChg>
        <pc:spChg chg="add">
          <ac:chgData name="TRAN DUC TOAN 20195929" userId="4a870a0a-e2ca-4ac1-886f-ef8034af7182" providerId="ADAL" clId="{61BE9839-F3D0-4B3B-A04F-42DBB9820C96}" dt="2021-06-03T07:50:19.670" v="20672" actId="26606"/>
          <ac:spMkLst>
            <pc:docMk/>
            <pc:sldMk cId="3665074362" sldId="338"/>
            <ac:spMk id="10" creationId="{83C98ABE-055B-441F-B07E-44F97F083C39}"/>
          </ac:spMkLst>
        </pc:spChg>
        <pc:spChg chg="add mod">
          <ac:chgData name="TRAN DUC TOAN 20195929" userId="4a870a0a-e2ca-4ac1-886f-ef8034af7182" providerId="ADAL" clId="{61BE9839-F3D0-4B3B-A04F-42DBB9820C96}" dt="2021-06-03T08:07:13.545" v="21250"/>
          <ac:spMkLst>
            <pc:docMk/>
            <pc:sldMk cId="3665074362" sldId="338"/>
            <ac:spMk id="11" creationId="{A29C5602-DFBF-4AF2-AD5D-EEC772A8178A}"/>
          </ac:spMkLst>
        </pc:spChg>
        <pc:spChg chg="add">
          <ac:chgData name="TRAN DUC TOAN 20195929" userId="4a870a0a-e2ca-4ac1-886f-ef8034af7182" providerId="ADAL" clId="{61BE9839-F3D0-4B3B-A04F-42DBB9820C96}" dt="2021-06-03T07:50:19.670" v="20672" actId="26606"/>
          <ac:spMkLst>
            <pc:docMk/>
            <pc:sldMk cId="3665074362" sldId="338"/>
            <ac:spMk id="12" creationId="{29FDB030-9B49-4CED-8CCD-4D99382388AC}"/>
          </ac:spMkLst>
        </pc:spChg>
        <pc:spChg chg="add mod">
          <ac:chgData name="TRAN DUC TOAN 20195929" userId="4a870a0a-e2ca-4ac1-886f-ef8034af7182" providerId="ADAL" clId="{61BE9839-F3D0-4B3B-A04F-42DBB9820C96}" dt="2021-06-03T08:07:13.545" v="21250"/>
          <ac:spMkLst>
            <pc:docMk/>
            <pc:sldMk cId="3665074362" sldId="338"/>
            <ac:spMk id="13" creationId="{084D40D7-1A1B-4C4A-949F-20CFEE04C1E2}"/>
          </ac:spMkLst>
        </pc:spChg>
        <pc:spChg chg="add">
          <ac:chgData name="TRAN DUC TOAN 20195929" userId="4a870a0a-e2ca-4ac1-886f-ef8034af7182" providerId="ADAL" clId="{61BE9839-F3D0-4B3B-A04F-42DBB9820C96}" dt="2021-06-03T07:50:19.670" v="20672" actId="26606"/>
          <ac:spMkLst>
            <pc:docMk/>
            <pc:sldMk cId="3665074362" sldId="338"/>
            <ac:spMk id="14" creationId="{3783CA14-24A1-485C-8B30-D6A5D87987AD}"/>
          </ac:spMkLst>
        </pc:spChg>
        <pc:spChg chg="add">
          <ac:chgData name="TRAN DUC TOAN 20195929" userId="4a870a0a-e2ca-4ac1-886f-ef8034af7182" providerId="ADAL" clId="{61BE9839-F3D0-4B3B-A04F-42DBB9820C96}" dt="2021-06-03T07:50:19.670" v="20672" actId="26606"/>
          <ac:spMkLst>
            <pc:docMk/>
            <pc:sldMk cId="3665074362" sldId="338"/>
            <ac:spMk id="16" creationId="{9A97C86A-04D6-40F7-AE84-31AB43E6A846}"/>
          </ac:spMkLst>
        </pc:spChg>
        <pc:spChg chg="add">
          <ac:chgData name="TRAN DUC TOAN 20195929" userId="4a870a0a-e2ca-4ac1-886f-ef8034af7182" providerId="ADAL" clId="{61BE9839-F3D0-4B3B-A04F-42DBB9820C96}" dt="2021-06-03T07:50:19.670" v="20672" actId="26606"/>
          <ac:spMkLst>
            <pc:docMk/>
            <pc:sldMk cId="3665074362" sldId="338"/>
            <ac:spMk id="18" creationId="{FF9F2414-84E8-453E-B1F3-389FDE8192D9}"/>
          </ac:spMkLst>
        </pc:spChg>
        <pc:spChg chg="add">
          <ac:chgData name="TRAN DUC TOAN 20195929" userId="4a870a0a-e2ca-4ac1-886f-ef8034af7182" providerId="ADAL" clId="{61BE9839-F3D0-4B3B-A04F-42DBB9820C96}" dt="2021-06-03T07:50:19.670" v="20672" actId="26606"/>
          <ac:spMkLst>
            <pc:docMk/>
            <pc:sldMk cId="3665074362" sldId="338"/>
            <ac:spMk id="20" creationId="{3ECA69A1-7536-43AC-85EF-C7106179F5ED}"/>
          </ac:spMkLst>
        </pc:spChg>
        <pc:picChg chg="add del mod">
          <ac:chgData name="TRAN DUC TOAN 20195929" userId="4a870a0a-e2ca-4ac1-886f-ef8034af7182" providerId="ADAL" clId="{61BE9839-F3D0-4B3B-A04F-42DBB9820C96}" dt="2021-06-03T07:50:22.076" v="20673" actId="21"/>
          <ac:picMkLst>
            <pc:docMk/>
            <pc:sldMk cId="3665074362" sldId="338"/>
            <ac:picMk id="3" creationId="{9655DD2C-1502-411A-8B16-D35E117AB0FA}"/>
          </ac:picMkLst>
        </pc:picChg>
      </pc:sldChg>
      <pc:sldChg chg="addSp delSp modSp add mod ord modTransition setBg delDesignElem">
        <pc:chgData name="TRAN DUC TOAN 20195929" userId="4a870a0a-e2ca-4ac1-886f-ef8034af7182" providerId="ADAL" clId="{61BE9839-F3D0-4B3B-A04F-42DBB9820C96}" dt="2021-06-03T10:11:48.388" v="21841"/>
        <pc:sldMkLst>
          <pc:docMk/>
          <pc:sldMk cId="1307867227" sldId="339"/>
        </pc:sldMkLst>
        <pc:spChg chg="add mod">
          <ac:chgData name="TRAN DUC TOAN 20195929" userId="4a870a0a-e2ca-4ac1-886f-ef8034af7182" providerId="ADAL" clId="{61BE9839-F3D0-4B3B-A04F-42DBB9820C96}" dt="2021-06-03T08:45:13.464" v="21540" actId="20577"/>
          <ac:spMkLst>
            <pc:docMk/>
            <pc:sldMk cId="1307867227" sldId="339"/>
            <ac:spMk id="4" creationId="{38C1ABA8-7E7B-452F-A723-56189B5E985D}"/>
          </ac:spMkLst>
        </pc:spChg>
        <pc:spChg chg="del">
          <ac:chgData name="TRAN DUC TOAN 20195929" userId="4a870a0a-e2ca-4ac1-886f-ef8034af7182" providerId="ADAL" clId="{61BE9839-F3D0-4B3B-A04F-42DBB9820C96}" dt="2021-06-03T07:50:49.267" v="20675"/>
          <ac:spMkLst>
            <pc:docMk/>
            <pc:sldMk cId="1307867227" sldId="339"/>
            <ac:spMk id="8" creationId="{F3060C83-F051-4F0E-ABAD-AA0DFC48B218}"/>
          </ac:spMkLst>
        </pc:spChg>
        <pc:spChg chg="del">
          <ac:chgData name="TRAN DUC TOAN 20195929" userId="4a870a0a-e2ca-4ac1-886f-ef8034af7182" providerId="ADAL" clId="{61BE9839-F3D0-4B3B-A04F-42DBB9820C96}" dt="2021-06-03T07:50:49.267" v="20675"/>
          <ac:spMkLst>
            <pc:docMk/>
            <pc:sldMk cId="1307867227" sldId="339"/>
            <ac:spMk id="10" creationId="{83C98ABE-055B-441F-B07E-44F97F083C39}"/>
          </ac:spMkLst>
        </pc:spChg>
        <pc:spChg chg="del">
          <ac:chgData name="TRAN DUC TOAN 20195929" userId="4a870a0a-e2ca-4ac1-886f-ef8034af7182" providerId="ADAL" clId="{61BE9839-F3D0-4B3B-A04F-42DBB9820C96}" dt="2021-06-03T07:50:49.267" v="20675"/>
          <ac:spMkLst>
            <pc:docMk/>
            <pc:sldMk cId="1307867227" sldId="339"/>
            <ac:spMk id="12" creationId="{29FDB030-9B49-4CED-8CCD-4D99382388AC}"/>
          </ac:spMkLst>
        </pc:spChg>
        <pc:spChg chg="add">
          <ac:chgData name="TRAN DUC TOAN 20195929" userId="4a870a0a-e2ca-4ac1-886f-ef8034af7182" providerId="ADAL" clId="{61BE9839-F3D0-4B3B-A04F-42DBB9820C96}" dt="2021-06-03T07:51:05.722" v="20683" actId="26606"/>
          <ac:spMkLst>
            <pc:docMk/>
            <pc:sldMk cId="1307867227" sldId="339"/>
            <ac:spMk id="13" creationId="{F3060C83-F051-4F0E-ABAD-AA0DFC48B218}"/>
          </ac:spMkLst>
        </pc:spChg>
        <pc:spChg chg="del">
          <ac:chgData name="TRAN DUC TOAN 20195929" userId="4a870a0a-e2ca-4ac1-886f-ef8034af7182" providerId="ADAL" clId="{61BE9839-F3D0-4B3B-A04F-42DBB9820C96}" dt="2021-06-03T07:50:49.267" v="20675"/>
          <ac:spMkLst>
            <pc:docMk/>
            <pc:sldMk cId="1307867227" sldId="339"/>
            <ac:spMk id="14" creationId="{3783CA14-24A1-485C-8B30-D6A5D87987AD}"/>
          </ac:spMkLst>
        </pc:spChg>
        <pc:spChg chg="add">
          <ac:chgData name="TRAN DUC TOAN 20195929" userId="4a870a0a-e2ca-4ac1-886f-ef8034af7182" providerId="ADAL" clId="{61BE9839-F3D0-4B3B-A04F-42DBB9820C96}" dt="2021-06-03T07:51:05.722" v="20683" actId="26606"/>
          <ac:spMkLst>
            <pc:docMk/>
            <pc:sldMk cId="1307867227" sldId="339"/>
            <ac:spMk id="15" creationId="{83C98ABE-055B-441F-B07E-44F97F083C39}"/>
          </ac:spMkLst>
        </pc:spChg>
        <pc:spChg chg="del">
          <ac:chgData name="TRAN DUC TOAN 20195929" userId="4a870a0a-e2ca-4ac1-886f-ef8034af7182" providerId="ADAL" clId="{61BE9839-F3D0-4B3B-A04F-42DBB9820C96}" dt="2021-06-03T07:50:49.267" v="20675"/>
          <ac:spMkLst>
            <pc:docMk/>
            <pc:sldMk cId="1307867227" sldId="339"/>
            <ac:spMk id="16" creationId="{9A97C86A-04D6-40F7-AE84-31AB43E6A846}"/>
          </ac:spMkLst>
        </pc:spChg>
        <pc:spChg chg="add">
          <ac:chgData name="TRAN DUC TOAN 20195929" userId="4a870a0a-e2ca-4ac1-886f-ef8034af7182" providerId="ADAL" clId="{61BE9839-F3D0-4B3B-A04F-42DBB9820C96}" dt="2021-06-03T07:51:05.722" v="20683" actId="26606"/>
          <ac:spMkLst>
            <pc:docMk/>
            <pc:sldMk cId="1307867227" sldId="339"/>
            <ac:spMk id="17" creationId="{29FDB030-9B49-4CED-8CCD-4D99382388AC}"/>
          </ac:spMkLst>
        </pc:spChg>
        <pc:spChg chg="del">
          <ac:chgData name="TRAN DUC TOAN 20195929" userId="4a870a0a-e2ca-4ac1-886f-ef8034af7182" providerId="ADAL" clId="{61BE9839-F3D0-4B3B-A04F-42DBB9820C96}" dt="2021-06-03T07:50:49.267" v="20675"/>
          <ac:spMkLst>
            <pc:docMk/>
            <pc:sldMk cId="1307867227" sldId="339"/>
            <ac:spMk id="18" creationId="{FF9F2414-84E8-453E-B1F3-389FDE8192D9}"/>
          </ac:spMkLst>
        </pc:spChg>
        <pc:spChg chg="del">
          <ac:chgData name="TRAN DUC TOAN 20195929" userId="4a870a0a-e2ca-4ac1-886f-ef8034af7182" providerId="ADAL" clId="{61BE9839-F3D0-4B3B-A04F-42DBB9820C96}" dt="2021-06-03T07:50:49.267" v="20675"/>
          <ac:spMkLst>
            <pc:docMk/>
            <pc:sldMk cId="1307867227" sldId="339"/>
            <ac:spMk id="20" creationId="{3ECA69A1-7536-43AC-85EF-C7106179F5ED}"/>
          </ac:spMkLst>
        </pc:spChg>
        <pc:spChg chg="mod">
          <ac:chgData name="TRAN DUC TOAN 20195929" userId="4a870a0a-e2ca-4ac1-886f-ef8034af7182" providerId="ADAL" clId="{61BE9839-F3D0-4B3B-A04F-42DBB9820C96}" dt="2021-06-03T07:52:12.980" v="20765" actId="20577"/>
          <ac:spMkLst>
            <pc:docMk/>
            <pc:sldMk cId="1307867227" sldId="339"/>
            <ac:spMk id="21" creationId="{C9B9BF2B-C5E2-443A-BEF4-E88B7D21D684}"/>
          </ac:spMkLst>
        </pc:spChg>
        <pc:spChg chg="add">
          <ac:chgData name="TRAN DUC TOAN 20195929" userId="4a870a0a-e2ca-4ac1-886f-ef8034af7182" providerId="ADAL" clId="{61BE9839-F3D0-4B3B-A04F-42DBB9820C96}" dt="2021-06-03T07:51:05.722" v="20683" actId="26606"/>
          <ac:spMkLst>
            <pc:docMk/>
            <pc:sldMk cId="1307867227" sldId="339"/>
            <ac:spMk id="22" creationId="{3783CA14-24A1-485C-8B30-D6A5D87987AD}"/>
          </ac:spMkLst>
        </pc:spChg>
        <pc:spChg chg="mod">
          <ac:chgData name="TRAN DUC TOAN 20195929" userId="4a870a0a-e2ca-4ac1-886f-ef8034af7182" providerId="ADAL" clId="{61BE9839-F3D0-4B3B-A04F-42DBB9820C96}" dt="2021-06-03T07:51:51.186" v="20687"/>
          <ac:spMkLst>
            <pc:docMk/>
            <pc:sldMk cId="1307867227" sldId="339"/>
            <ac:spMk id="23" creationId="{FEF4320C-B2C3-4D6B-9DF5-7C6DCFF757F5}"/>
          </ac:spMkLst>
        </pc:spChg>
        <pc:spChg chg="add">
          <ac:chgData name="TRAN DUC TOAN 20195929" userId="4a870a0a-e2ca-4ac1-886f-ef8034af7182" providerId="ADAL" clId="{61BE9839-F3D0-4B3B-A04F-42DBB9820C96}" dt="2021-06-03T07:51:05.722" v="20683" actId="26606"/>
          <ac:spMkLst>
            <pc:docMk/>
            <pc:sldMk cId="1307867227" sldId="339"/>
            <ac:spMk id="24" creationId="{9A97C86A-04D6-40F7-AE84-31AB43E6A846}"/>
          </ac:spMkLst>
        </pc:spChg>
        <pc:spChg chg="mod">
          <ac:chgData name="TRAN DUC TOAN 20195929" userId="4a870a0a-e2ca-4ac1-886f-ef8034af7182" providerId="ADAL" clId="{61BE9839-F3D0-4B3B-A04F-42DBB9820C96}" dt="2021-06-03T07:51:51.186" v="20687"/>
          <ac:spMkLst>
            <pc:docMk/>
            <pc:sldMk cId="1307867227" sldId="339"/>
            <ac:spMk id="25" creationId="{CAD1E883-12F5-4AC0-A14A-80F1420DD0CE}"/>
          </ac:spMkLst>
        </pc:spChg>
        <pc:spChg chg="add">
          <ac:chgData name="TRAN DUC TOAN 20195929" userId="4a870a0a-e2ca-4ac1-886f-ef8034af7182" providerId="ADAL" clId="{61BE9839-F3D0-4B3B-A04F-42DBB9820C96}" dt="2021-06-03T07:51:05.722" v="20683" actId="26606"/>
          <ac:spMkLst>
            <pc:docMk/>
            <pc:sldMk cId="1307867227" sldId="339"/>
            <ac:spMk id="26" creationId="{FF9F2414-84E8-453E-B1F3-389FDE8192D9}"/>
          </ac:spMkLst>
        </pc:spChg>
        <pc:spChg chg="add mod">
          <ac:chgData name="TRAN DUC TOAN 20195929" userId="4a870a0a-e2ca-4ac1-886f-ef8034af7182" providerId="ADAL" clId="{61BE9839-F3D0-4B3B-A04F-42DBB9820C96}" dt="2021-06-03T08:07:12.075" v="21249"/>
          <ac:spMkLst>
            <pc:docMk/>
            <pc:sldMk cId="1307867227" sldId="339"/>
            <ac:spMk id="27" creationId="{81916A6A-6AA5-47B8-BB9D-77BB46AC8E59}"/>
          </ac:spMkLst>
        </pc:spChg>
        <pc:spChg chg="add">
          <ac:chgData name="TRAN DUC TOAN 20195929" userId="4a870a0a-e2ca-4ac1-886f-ef8034af7182" providerId="ADAL" clId="{61BE9839-F3D0-4B3B-A04F-42DBB9820C96}" dt="2021-06-03T07:51:05.722" v="20683" actId="26606"/>
          <ac:spMkLst>
            <pc:docMk/>
            <pc:sldMk cId="1307867227" sldId="339"/>
            <ac:spMk id="28" creationId="{3ECA69A1-7536-43AC-85EF-C7106179F5ED}"/>
          </ac:spMkLst>
        </pc:spChg>
        <pc:spChg chg="add mod">
          <ac:chgData name="TRAN DUC TOAN 20195929" userId="4a870a0a-e2ca-4ac1-886f-ef8034af7182" providerId="ADAL" clId="{61BE9839-F3D0-4B3B-A04F-42DBB9820C96}" dt="2021-06-03T08:07:12.075" v="21249"/>
          <ac:spMkLst>
            <pc:docMk/>
            <pc:sldMk cId="1307867227" sldId="339"/>
            <ac:spMk id="29" creationId="{6BD28F75-4270-499A-B183-86AD74D84948}"/>
          </ac:spMkLst>
        </pc:spChg>
        <pc:grpChg chg="add mod">
          <ac:chgData name="TRAN DUC TOAN 20195929" userId="4a870a0a-e2ca-4ac1-886f-ef8034af7182" providerId="ADAL" clId="{61BE9839-F3D0-4B3B-A04F-42DBB9820C96}" dt="2021-06-03T07:51:51.186" v="20687"/>
          <ac:grpSpMkLst>
            <pc:docMk/>
            <pc:sldMk cId="1307867227" sldId="339"/>
            <ac:grpSpMk id="19" creationId="{97459DEE-EBEF-4B28-9767-23AB95AD9879}"/>
          </ac:grpSpMkLst>
        </pc:grpChg>
        <pc:graphicFrameChg chg="add del mod">
          <ac:chgData name="TRAN DUC TOAN 20195929" userId="4a870a0a-e2ca-4ac1-886f-ef8034af7182" providerId="ADAL" clId="{61BE9839-F3D0-4B3B-A04F-42DBB9820C96}" dt="2021-06-03T07:50:52.595" v="20678"/>
          <ac:graphicFrameMkLst>
            <pc:docMk/>
            <pc:sldMk cId="1307867227" sldId="339"/>
            <ac:graphicFrameMk id="3" creationId="{6B535590-A52E-4044-9C14-7B25157579CC}"/>
          </ac:graphicFrameMkLst>
        </pc:graphicFrameChg>
        <pc:graphicFrameChg chg="add del mod">
          <ac:chgData name="TRAN DUC TOAN 20195929" userId="4a870a0a-e2ca-4ac1-886f-ef8034af7182" providerId="ADAL" clId="{61BE9839-F3D0-4B3B-A04F-42DBB9820C96}" dt="2021-06-03T07:58:00.672" v="20867"/>
          <ac:graphicFrameMkLst>
            <pc:docMk/>
            <pc:sldMk cId="1307867227" sldId="339"/>
            <ac:graphicFrameMk id="5" creationId="{83F2892D-A47A-4E52-BEE2-F9FBA14B44AF}"/>
          </ac:graphicFrameMkLst>
        </pc:graphicFrameChg>
        <pc:graphicFrameChg chg="add del mod">
          <ac:chgData name="TRAN DUC TOAN 20195929" userId="4a870a0a-e2ca-4ac1-886f-ef8034af7182" providerId="ADAL" clId="{61BE9839-F3D0-4B3B-A04F-42DBB9820C96}" dt="2021-06-03T08:37:09.644" v="21385"/>
          <ac:graphicFrameMkLst>
            <pc:docMk/>
            <pc:sldMk cId="1307867227" sldId="339"/>
            <ac:graphicFrameMk id="6" creationId="{A4AF9940-4B22-425E-9D7D-7A8A0AE3CFFD}"/>
          </ac:graphicFrameMkLst>
        </pc:graphicFrameChg>
        <pc:picChg chg="add del mod">
          <ac:chgData name="TRAN DUC TOAN 20195929" userId="4a870a0a-e2ca-4ac1-886f-ef8034af7182" providerId="ADAL" clId="{61BE9839-F3D0-4B3B-A04F-42DBB9820C96}" dt="2021-06-03T07:51:20.788" v="20686" actId="21"/>
          <ac:picMkLst>
            <pc:docMk/>
            <pc:sldMk cId="1307867227" sldId="339"/>
            <ac:picMk id="11" creationId="{F5329298-C457-44DF-8671-B86EA94AE9BB}"/>
          </ac:picMkLst>
        </pc:picChg>
      </pc:sldChg>
      <pc:sldChg chg="addSp delSp modSp add mod modTransition setBg delDesignElem">
        <pc:chgData name="TRAN DUC TOAN 20195929" userId="4a870a0a-e2ca-4ac1-886f-ef8034af7182" providerId="ADAL" clId="{61BE9839-F3D0-4B3B-A04F-42DBB9820C96}" dt="2021-06-03T14:39:25.599" v="21998" actId="20577"/>
        <pc:sldMkLst>
          <pc:docMk/>
          <pc:sldMk cId="3922656647" sldId="340"/>
        </pc:sldMkLst>
        <pc:spChg chg="ord">
          <ac:chgData name="TRAN DUC TOAN 20195929" userId="4a870a0a-e2ca-4ac1-886f-ef8034af7182" providerId="ADAL" clId="{61BE9839-F3D0-4B3B-A04F-42DBB9820C96}" dt="2021-06-03T07:51:12.226" v="20684" actId="26606"/>
          <ac:spMkLst>
            <pc:docMk/>
            <pc:sldMk cId="3922656647" sldId="340"/>
            <ac:spMk id="2" creationId="{A2FC03B0-9D36-41B4-A171-26C9BF39E8F6}"/>
          </ac:spMkLst>
        </pc:spChg>
        <pc:spChg chg="add mod">
          <ac:chgData name="TRAN DUC TOAN 20195929" userId="4a870a0a-e2ca-4ac1-886f-ef8034af7182" providerId="ADAL" clId="{61BE9839-F3D0-4B3B-A04F-42DBB9820C96}" dt="2021-06-03T14:39:25.599" v="21998" actId="20577"/>
          <ac:spMkLst>
            <pc:docMk/>
            <pc:sldMk cId="3922656647" sldId="340"/>
            <ac:spMk id="3" creationId="{8D3ADC48-A026-48F7-B6ED-00D23AE0D12C}"/>
          </ac:spMkLst>
        </pc:spChg>
        <pc:spChg chg="del">
          <ac:chgData name="TRAN DUC TOAN 20195929" userId="4a870a0a-e2ca-4ac1-886f-ef8034af7182" providerId="ADAL" clId="{61BE9839-F3D0-4B3B-A04F-42DBB9820C96}" dt="2021-06-03T07:50:52.610" v="20680"/>
          <ac:spMkLst>
            <pc:docMk/>
            <pc:sldMk cId="3922656647" sldId="340"/>
            <ac:spMk id="8" creationId="{F3060C83-F051-4F0E-ABAD-AA0DFC48B218}"/>
          </ac:spMkLst>
        </pc:spChg>
        <pc:spChg chg="del">
          <ac:chgData name="TRAN DUC TOAN 20195929" userId="4a870a0a-e2ca-4ac1-886f-ef8034af7182" providerId="ADAL" clId="{61BE9839-F3D0-4B3B-A04F-42DBB9820C96}" dt="2021-06-03T07:50:52.610" v="20680"/>
          <ac:spMkLst>
            <pc:docMk/>
            <pc:sldMk cId="3922656647" sldId="340"/>
            <ac:spMk id="10" creationId="{83C98ABE-055B-441F-B07E-44F97F083C39}"/>
          </ac:spMkLst>
        </pc:spChg>
        <pc:spChg chg="del">
          <ac:chgData name="TRAN DUC TOAN 20195929" userId="4a870a0a-e2ca-4ac1-886f-ef8034af7182" providerId="ADAL" clId="{61BE9839-F3D0-4B3B-A04F-42DBB9820C96}" dt="2021-06-03T07:50:52.610" v="20680"/>
          <ac:spMkLst>
            <pc:docMk/>
            <pc:sldMk cId="3922656647" sldId="340"/>
            <ac:spMk id="12" creationId="{29FDB030-9B49-4CED-8CCD-4D99382388AC}"/>
          </ac:spMkLst>
        </pc:spChg>
        <pc:spChg chg="add">
          <ac:chgData name="TRAN DUC TOAN 20195929" userId="4a870a0a-e2ca-4ac1-886f-ef8034af7182" providerId="ADAL" clId="{61BE9839-F3D0-4B3B-A04F-42DBB9820C96}" dt="2021-06-03T07:51:12.226" v="20684" actId="26606"/>
          <ac:spMkLst>
            <pc:docMk/>
            <pc:sldMk cId="3922656647" sldId="340"/>
            <ac:spMk id="13" creationId="{86FF76B9-219D-4469-AF87-0236D29032F1}"/>
          </ac:spMkLst>
        </pc:spChg>
        <pc:spChg chg="del">
          <ac:chgData name="TRAN DUC TOAN 20195929" userId="4a870a0a-e2ca-4ac1-886f-ef8034af7182" providerId="ADAL" clId="{61BE9839-F3D0-4B3B-A04F-42DBB9820C96}" dt="2021-06-03T07:50:52.610" v="20680"/>
          <ac:spMkLst>
            <pc:docMk/>
            <pc:sldMk cId="3922656647" sldId="340"/>
            <ac:spMk id="14" creationId="{3783CA14-24A1-485C-8B30-D6A5D87987AD}"/>
          </ac:spMkLst>
        </pc:spChg>
        <pc:spChg chg="del">
          <ac:chgData name="TRAN DUC TOAN 20195929" userId="4a870a0a-e2ca-4ac1-886f-ef8034af7182" providerId="ADAL" clId="{61BE9839-F3D0-4B3B-A04F-42DBB9820C96}" dt="2021-06-03T07:50:52.610" v="20680"/>
          <ac:spMkLst>
            <pc:docMk/>
            <pc:sldMk cId="3922656647" sldId="340"/>
            <ac:spMk id="16" creationId="{9A97C86A-04D6-40F7-AE84-31AB43E6A846}"/>
          </ac:spMkLst>
        </pc:spChg>
        <pc:spChg chg="del">
          <ac:chgData name="TRAN DUC TOAN 20195929" userId="4a870a0a-e2ca-4ac1-886f-ef8034af7182" providerId="ADAL" clId="{61BE9839-F3D0-4B3B-A04F-42DBB9820C96}" dt="2021-06-03T07:50:52.610" v="20680"/>
          <ac:spMkLst>
            <pc:docMk/>
            <pc:sldMk cId="3922656647" sldId="340"/>
            <ac:spMk id="18" creationId="{FF9F2414-84E8-453E-B1F3-389FDE8192D9}"/>
          </ac:spMkLst>
        </pc:spChg>
        <pc:spChg chg="del">
          <ac:chgData name="TRAN DUC TOAN 20195929" userId="4a870a0a-e2ca-4ac1-886f-ef8034af7182" providerId="ADAL" clId="{61BE9839-F3D0-4B3B-A04F-42DBB9820C96}" dt="2021-06-03T07:50:52.610" v="20680"/>
          <ac:spMkLst>
            <pc:docMk/>
            <pc:sldMk cId="3922656647" sldId="340"/>
            <ac:spMk id="20" creationId="{3ECA69A1-7536-43AC-85EF-C7106179F5ED}"/>
          </ac:spMkLst>
        </pc:spChg>
        <pc:spChg chg="add">
          <ac:chgData name="TRAN DUC TOAN 20195929" userId="4a870a0a-e2ca-4ac1-886f-ef8034af7182" providerId="ADAL" clId="{61BE9839-F3D0-4B3B-A04F-42DBB9820C96}" dt="2021-06-03T07:51:12.226" v="20684" actId="26606"/>
          <ac:spMkLst>
            <pc:docMk/>
            <pc:sldMk cId="3922656647" sldId="340"/>
            <ac:spMk id="22" creationId="{2E80C965-DB6D-4F81-9E9E-B027384D0BD6}"/>
          </ac:spMkLst>
        </pc:spChg>
        <pc:spChg chg="mod">
          <ac:chgData name="TRAN DUC TOAN 20195929" userId="4a870a0a-e2ca-4ac1-886f-ef8034af7182" providerId="ADAL" clId="{61BE9839-F3D0-4B3B-A04F-42DBB9820C96}" dt="2021-06-03T07:53:34.988" v="20811" actId="20577"/>
          <ac:spMkLst>
            <pc:docMk/>
            <pc:sldMk cId="3922656647" sldId="340"/>
            <ac:spMk id="23" creationId="{C2C9E417-B894-4B7D-BBCA-A8B0C83C4C83}"/>
          </ac:spMkLst>
        </pc:spChg>
        <pc:spChg chg="add">
          <ac:chgData name="TRAN DUC TOAN 20195929" userId="4a870a0a-e2ca-4ac1-886f-ef8034af7182" providerId="ADAL" clId="{61BE9839-F3D0-4B3B-A04F-42DBB9820C96}" dt="2021-06-03T07:51:12.226" v="20684" actId="26606"/>
          <ac:spMkLst>
            <pc:docMk/>
            <pc:sldMk cId="3922656647" sldId="340"/>
            <ac:spMk id="24" creationId="{633C5E46-DAC5-4661-9C87-22B08E2A512F}"/>
          </ac:spMkLst>
        </pc:spChg>
        <pc:spChg chg="mod">
          <ac:chgData name="TRAN DUC TOAN 20195929" userId="4a870a0a-e2ca-4ac1-886f-ef8034af7182" providerId="ADAL" clId="{61BE9839-F3D0-4B3B-A04F-42DBB9820C96}" dt="2021-06-03T07:53:23.462" v="20791"/>
          <ac:spMkLst>
            <pc:docMk/>
            <pc:sldMk cId="3922656647" sldId="340"/>
            <ac:spMk id="25" creationId="{CBDFC98A-102A-4FB7-85DC-1CCC79ADFF1C}"/>
          </ac:spMkLst>
        </pc:spChg>
        <pc:spChg chg="mod">
          <ac:chgData name="TRAN DUC TOAN 20195929" userId="4a870a0a-e2ca-4ac1-886f-ef8034af7182" providerId="ADAL" clId="{61BE9839-F3D0-4B3B-A04F-42DBB9820C96}" dt="2021-06-03T07:53:23.462" v="20791"/>
          <ac:spMkLst>
            <pc:docMk/>
            <pc:sldMk cId="3922656647" sldId="340"/>
            <ac:spMk id="26" creationId="{E9133EAC-9D7B-46FB-A7E4-BEA0087FD782}"/>
          </ac:spMkLst>
        </pc:spChg>
        <pc:spChg chg="add mod">
          <ac:chgData name="TRAN DUC TOAN 20195929" userId="4a870a0a-e2ca-4ac1-886f-ef8034af7182" providerId="ADAL" clId="{61BE9839-F3D0-4B3B-A04F-42DBB9820C96}" dt="2021-06-03T08:07:23.182" v="21253"/>
          <ac:spMkLst>
            <pc:docMk/>
            <pc:sldMk cId="3922656647" sldId="340"/>
            <ac:spMk id="27" creationId="{004419E3-6CB3-4CA3-AC45-1042C321BE1D}"/>
          </ac:spMkLst>
        </pc:spChg>
        <pc:spChg chg="add mod">
          <ac:chgData name="TRAN DUC TOAN 20195929" userId="4a870a0a-e2ca-4ac1-886f-ef8034af7182" providerId="ADAL" clId="{61BE9839-F3D0-4B3B-A04F-42DBB9820C96}" dt="2021-06-03T08:07:23.182" v="21253"/>
          <ac:spMkLst>
            <pc:docMk/>
            <pc:sldMk cId="3922656647" sldId="340"/>
            <ac:spMk id="28" creationId="{B32CF131-0A58-416E-92AE-D4943468BD61}"/>
          </ac:spMkLst>
        </pc:spChg>
        <pc:grpChg chg="add">
          <ac:chgData name="TRAN DUC TOAN 20195929" userId="4a870a0a-e2ca-4ac1-886f-ef8034af7182" providerId="ADAL" clId="{61BE9839-F3D0-4B3B-A04F-42DBB9820C96}" dt="2021-06-03T07:51:12.226" v="20684" actId="26606"/>
          <ac:grpSpMkLst>
            <pc:docMk/>
            <pc:sldMk cId="3922656647" sldId="340"/>
            <ac:grpSpMk id="15" creationId="{DB88BD78-87E1-424D-B479-C37D8E41B12E}"/>
          </ac:grpSpMkLst>
        </pc:grpChg>
        <pc:grpChg chg="add mod">
          <ac:chgData name="TRAN DUC TOAN 20195929" userId="4a870a0a-e2ca-4ac1-886f-ef8034af7182" providerId="ADAL" clId="{61BE9839-F3D0-4B3B-A04F-42DBB9820C96}" dt="2021-06-03T07:53:23.462" v="20791"/>
          <ac:grpSpMkLst>
            <pc:docMk/>
            <pc:sldMk cId="3922656647" sldId="340"/>
            <ac:grpSpMk id="21" creationId="{CE4F1F71-7BF4-4660-ABA2-53372CC62062}"/>
          </ac:grpSpMkLst>
        </pc:grpChg>
        <pc:graphicFrameChg chg="add del mod">
          <ac:chgData name="TRAN DUC TOAN 20195929" userId="4a870a0a-e2ca-4ac1-886f-ef8034af7182" providerId="ADAL" clId="{61BE9839-F3D0-4B3B-A04F-42DBB9820C96}" dt="2021-06-03T14:35:31.125" v="21859"/>
          <ac:graphicFrameMkLst>
            <pc:docMk/>
            <pc:sldMk cId="3922656647" sldId="340"/>
            <ac:graphicFrameMk id="4" creationId="{59082963-059D-4721-9D68-F6E61CA75CD3}"/>
          </ac:graphicFrameMkLst>
        </pc:graphicFrameChg>
        <pc:picChg chg="add del mod">
          <ac:chgData name="TRAN DUC TOAN 20195929" userId="4a870a0a-e2ca-4ac1-886f-ef8034af7182" providerId="ADAL" clId="{61BE9839-F3D0-4B3B-A04F-42DBB9820C96}" dt="2021-06-03T07:51:16.642" v="20685" actId="21"/>
          <ac:picMkLst>
            <pc:docMk/>
            <pc:sldMk cId="3922656647" sldId="340"/>
            <ac:picMk id="11" creationId="{536D9A75-1527-4962-82F1-FA6CA5B9DD51}"/>
          </ac:picMkLst>
        </pc:picChg>
      </pc:sldChg>
      <pc:sldChg chg="addSp delSp modSp new mod modTransition setBg">
        <pc:chgData name="TRAN DUC TOAN 20195929" userId="4a870a0a-e2ca-4ac1-886f-ef8034af7182" providerId="ADAL" clId="{61BE9839-F3D0-4B3B-A04F-42DBB9820C96}" dt="2021-06-03T10:11:52.937" v="21842"/>
        <pc:sldMkLst>
          <pc:docMk/>
          <pc:sldMk cId="3270379641" sldId="341"/>
        </pc:sldMkLst>
        <pc:spChg chg="mod ord">
          <ac:chgData name="TRAN DUC TOAN 20195929" userId="4a870a0a-e2ca-4ac1-886f-ef8034af7182" providerId="ADAL" clId="{61BE9839-F3D0-4B3B-A04F-42DBB9820C96}" dt="2021-06-03T08:03:44.706" v="21084" actId="26606"/>
          <ac:spMkLst>
            <pc:docMk/>
            <pc:sldMk cId="3270379641" sldId="341"/>
            <ac:spMk id="2" creationId="{31F43C6B-FEC3-42F0-B25D-5553893BEC12}"/>
          </ac:spMkLst>
        </pc:spChg>
        <pc:spChg chg="add mod">
          <ac:chgData name="TRAN DUC TOAN 20195929" userId="4a870a0a-e2ca-4ac1-886f-ef8034af7182" providerId="ADAL" clId="{61BE9839-F3D0-4B3B-A04F-42DBB9820C96}" dt="2021-06-03T08:40:43.692" v="21514" actId="20577"/>
          <ac:spMkLst>
            <pc:docMk/>
            <pc:sldMk cId="3270379641" sldId="341"/>
            <ac:spMk id="4" creationId="{626F004A-C4AC-4F5D-A5F1-EC270326A684}"/>
          </ac:spMkLst>
        </pc:spChg>
        <pc:spChg chg="add mod">
          <ac:chgData name="TRAN DUC TOAN 20195929" userId="4a870a0a-e2ca-4ac1-886f-ef8034af7182" providerId="ADAL" clId="{61BE9839-F3D0-4B3B-A04F-42DBB9820C96}" dt="2021-06-03T08:39:59.697" v="21496" actId="1036"/>
          <ac:spMkLst>
            <pc:docMk/>
            <pc:sldMk cId="3270379641" sldId="341"/>
            <ac:spMk id="6" creationId="{5943DC94-CEFD-4872-B907-6FA8BD61A701}"/>
          </ac:spMkLst>
        </pc:spChg>
        <pc:spChg chg="add del">
          <ac:chgData name="TRAN DUC TOAN 20195929" userId="4a870a0a-e2ca-4ac1-886f-ef8034af7182" providerId="ADAL" clId="{61BE9839-F3D0-4B3B-A04F-42DBB9820C96}" dt="2021-06-03T08:03:44.706" v="21084" actId="26606"/>
          <ac:spMkLst>
            <pc:docMk/>
            <pc:sldMk cId="3270379641" sldId="341"/>
            <ac:spMk id="8" creationId="{86FF76B9-219D-4469-AF87-0236D29032F1}"/>
          </ac:spMkLst>
        </pc:spChg>
        <pc:spChg chg="add del">
          <ac:chgData name="TRAN DUC TOAN 20195929" userId="4a870a0a-e2ca-4ac1-886f-ef8034af7182" providerId="ADAL" clId="{61BE9839-F3D0-4B3B-A04F-42DBB9820C96}" dt="2021-06-03T08:03:44.706" v="21084" actId="26606"/>
          <ac:spMkLst>
            <pc:docMk/>
            <pc:sldMk cId="3270379641" sldId="341"/>
            <ac:spMk id="14" creationId="{2E80C965-DB6D-4F81-9E9E-B027384D0BD6}"/>
          </ac:spMkLst>
        </pc:spChg>
        <pc:spChg chg="add del">
          <ac:chgData name="TRAN DUC TOAN 20195929" userId="4a870a0a-e2ca-4ac1-886f-ef8034af7182" providerId="ADAL" clId="{61BE9839-F3D0-4B3B-A04F-42DBB9820C96}" dt="2021-06-03T08:03:44.706" v="21084" actId="26606"/>
          <ac:spMkLst>
            <pc:docMk/>
            <pc:sldMk cId="3270379641" sldId="341"/>
            <ac:spMk id="16" creationId="{633C5E46-DAC5-4661-9C87-22B08E2A512F}"/>
          </ac:spMkLst>
        </pc:spChg>
        <pc:spChg chg="add mod">
          <ac:chgData name="TRAN DUC TOAN 20195929" userId="4a870a0a-e2ca-4ac1-886f-ef8034af7182" providerId="ADAL" clId="{61BE9839-F3D0-4B3B-A04F-42DBB9820C96}" dt="2021-06-03T08:07:10.072" v="21248"/>
          <ac:spMkLst>
            <pc:docMk/>
            <pc:sldMk cId="3270379641" sldId="341"/>
            <ac:spMk id="18" creationId="{872AF8E0-400D-4FA6-B8F1-2FD4F60E1308}"/>
          </ac:spMkLst>
        </pc:spChg>
        <pc:spChg chg="add mod">
          <ac:chgData name="TRAN DUC TOAN 20195929" userId="4a870a0a-e2ca-4ac1-886f-ef8034af7182" providerId="ADAL" clId="{61BE9839-F3D0-4B3B-A04F-42DBB9820C96}" dt="2021-06-03T08:07:10.072" v="21248"/>
          <ac:spMkLst>
            <pc:docMk/>
            <pc:sldMk cId="3270379641" sldId="341"/>
            <ac:spMk id="19" creationId="{0E583F9B-490D-4968-9BF3-70CD1F89A3B4}"/>
          </ac:spMkLst>
        </pc:spChg>
        <pc:spChg chg="add">
          <ac:chgData name="TRAN DUC TOAN 20195929" userId="4a870a0a-e2ca-4ac1-886f-ef8034af7182" providerId="ADAL" clId="{61BE9839-F3D0-4B3B-A04F-42DBB9820C96}" dt="2021-06-03T08:03:44.706" v="21084" actId="26606"/>
          <ac:spMkLst>
            <pc:docMk/>
            <pc:sldMk cId="3270379641" sldId="341"/>
            <ac:spMk id="21" creationId="{F3060C83-F051-4F0E-ABAD-AA0DFC48B218}"/>
          </ac:spMkLst>
        </pc:spChg>
        <pc:spChg chg="add">
          <ac:chgData name="TRAN DUC TOAN 20195929" userId="4a870a0a-e2ca-4ac1-886f-ef8034af7182" providerId="ADAL" clId="{61BE9839-F3D0-4B3B-A04F-42DBB9820C96}" dt="2021-06-03T08:03:44.706" v="21084" actId="26606"/>
          <ac:spMkLst>
            <pc:docMk/>
            <pc:sldMk cId="3270379641" sldId="341"/>
            <ac:spMk id="23" creationId="{83C98ABE-055B-441F-B07E-44F97F083C39}"/>
          </ac:spMkLst>
        </pc:spChg>
        <pc:spChg chg="add">
          <ac:chgData name="TRAN DUC TOAN 20195929" userId="4a870a0a-e2ca-4ac1-886f-ef8034af7182" providerId="ADAL" clId="{61BE9839-F3D0-4B3B-A04F-42DBB9820C96}" dt="2021-06-03T08:03:44.706" v="21084" actId="26606"/>
          <ac:spMkLst>
            <pc:docMk/>
            <pc:sldMk cId="3270379641" sldId="341"/>
            <ac:spMk id="25" creationId="{29FDB030-9B49-4CED-8CCD-4D99382388AC}"/>
          </ac:spMkLst>
        </pc:spChg>
        <pc:spChg chg="add">
          <ac:chgData name="TRAN DUC TOAN 20195929" userId="4a870a0a-e2ca-4ac1-886f-ef8034af7182" providerId="ADAL" clId="{61BE9839-F3D0-4B3B-A04F-42DBB9820C96}" dt="2021-06-03T08:03:44.706" v="21084" actId="26606"/>
          <ac:spMkLst>
            <pc:docMk/>
            <pc:sldMk cId="3270379641" sldId="341"/>
            <ac:spMk id="27" creationId="{3783CA14-24A1-485C-8B30-D6A5D87987AD}"/>
          </ac:spMkLst>
        </pc:spChg>
        <pc:spChg chg="add">
          <ac:chgData name="TRAN DUC TOAN 20195929" userId="4a870a0a-e2ca-4ac1-886f-ef8034af7182" providerId="ADAL" clId="{61BE9839-F3D0-4B3B-A04F-42DBB9820C96}" dt="2021-06-03T08:03:44.706" v="21084" actId="26606"/>
          <ac:spMkLst>
            <pc:docMk/>
            <pc:sldMk cId="3270379641" sldId="341"/>
            <ac:spMk id="29" creationId="{9A97C86A-04D6-40F7-AE84-31AB43E6A846}"/>
          </ac:spMkLst>
        </pc:spChg>
        <pc:spChg chg="add">
          <ac:chgData name="TRAN DUC TOAN 20195929" userId="4a870a0a-e2ca-4ac1-886f-ef8034af7182" providerId="ADAL" clId="{61BE9839-F3D0-4B3B-A04F-42DBB9820C96}" dt="2021-06-03T08:03:44.706" v="21084" actId="26606"/>
          <ac:spMkLst>
            <pc:docMk/>
            <pc:sldMk cId="3270379641" sldId="341"/>
            <ac:spMk id="31" creationId="{FF9F2414-84E8-453E-B1F3-389FDE8192D9}"/>
          </ac:spMkLst>
        </pc:spChg>
        <pc:spChg chg="add">
          <ac:chgData name="TRAN DUC TOAN 20195929" userId="4a870a0a-e2ca-4ac1-886f-ef8034af7182" providerId="ADAL" clId="{61BE9839-F3D0-4B3B-A04F-42DBB9820C96}" dt="2021-06-03T08:03:44.706" v="21084" actId="26606"/>
          <ac:spMkLst>
            <pc:docMk/>
            <pc:sldMk cId="3270379641" sldId="341"/>
            <ac:spMk id="33" creationId="{3ECA69A1-7536-43AC-85EF-C7106179F5ED}"/>
          </ac:spMkLst>
        </pc:spChg>
        <pc:grpChg chg="add del">
          <ac:chgData name="TRAN DUC TOAN 20195929" userId="4a870a0a-e2ca-4ac1-886f-ef8034af7182" providerId="ADAL" clId="{61BE9839-F3D0-4B3B-A04F-42DBB9820C96}" dt="2021-06-03T08:03:44.706" v="21084" actId="26606"/>
          <ac:grpSpMkLst>
            <pc:docMk/>
            <pc:sldMk cId="3270379641" sldId="341"/>
            <ac:grpSpMk id="10" creationId="{DB88BD78-87E1-424D-B479-C37D8E41B12E}"/>
          </ac:grpSpMkLst>
        </pc:grpChg>
        <pc:graphicFrameChg chg="add del mod">
          <ac:chgData name="TRAN DUC TOAN 20195929" userId="4a870a0a-e2ca-4ac1-886f-ef8034af7182" providerId="ADAL" clId="{61BE9839-F3D0-4B3B-A04F-42DBB9820C96}" dt="2021-06-03T08:37:46.752" v="21393"/>
          <ac:graphicFrameMkLst>
            <pc:docMk/>
            <pc:sldMk cId="3270379641" sldId="341"/>
            <ac:graphicFrameMk id="5" creationId="{0AC88EEC-5255-4A6B-87AD-4A3613CE3800}"/>
          </ac:graphicFrameMkLst>
        </pc:graphicFrameChg>
        <pc:picChg chg="add del mod">
          <ac:chgData name="TRAN DUC TOAN 20195929" userId="4a870a0a-e2ca-4ac1-886f-ef8034af7182" providerId="ADAL" clId="{61BE9839-F3D0-4B3B-A04F-42DBB9820C96}" dt="2021-06-03T08:00:17.219" v="20954" actId="21"/>
          <ac:picMkLst>
            <pc:docMk/>
            <pc:sldMk cId="3270379641" sldId="341"/>
            <ac:picMk id="3" creationId="{6C088E0F-7912-48F6-98D6-105688A97F3D}"/>
          </ac:picMkLst>
        </pc:picChg>
      </pc:sldChg>
      <pc:sldChg chg="addSp delSp modSp new del mod setBg">
        <pc:chgData name="TRAN DUC TOAN 20195929" userId="4a870a0a-e2ca-4ac1-886f-ef8034af7182" providerId="ADAL" clId="{61BE9839-F3D0-4B3B-A04F-42DBB9820C96}" dt="2021-06-03T08:45:53.595" v="21541" actId="2696"/>
        <pc:sldMkLst>
          <pc:docMk/>
          <pc:sldMk cId="124129005" sldId="342"/>
        </pc:sldMkLst>
        <pc:spChg chg="mod">
          <ac:chgData name="TRAN DUC TOAN 20195929" userId="4a870a0a-e2ca-4ac1-886f-ef8034af7182" providerId="ADAL" clId="{61BE9839-F3D0-4B3B-A04F-42DBB9820C96}" dt="2021-06-03T08:00:13.352" v="20952" actId="26606"/>
          <ac:spMkLst>
            <pc:docMk/>
            <pc:sldMk cId="124129005" sldId="342"/>
            <ac:spMk id="2" creationId="{3CE4A889-167E-477D-82D5-B4282E1102A1}"/>
          </ac:spMkLst>
        </pc:spChg>
        <pc:spChg chg="add">
          <ac:chgData name="TRAN DUC TOAN 20195929" userId="4a870a0a-e2ca-4ac1-886f-ef8034af7182" providerId="ADAL" clId="{61BE9839-F3D0-4B3B-A04F-42DBB9820C96}" dt="2021-06-03T08:00:13.352" v="20952" actId="26606"/>
          <ac:spMkLst>
            <pc:docMk/>
            <pc:sldMk cId="124129005" sldId="342"/>
            <ac:spMk id="8" creationId="{46D6306C-ED4F-4AAE-B4A5-EEA6AFAD726E}"/>
          </ac:spMkLst>
        </pc:spChg>
        <pc:spChg chg="add">
          <ac:chgData name="TRAN DUC TOAN 20195929" userId="4a870a0a-e2ca-4ac1-886f-ef8034af7182" providerId="ADAL" clId="{61BE9839-F3D0-4B3B-A04F-42DBB9820C96}" dt="2021-06-03T08:00:13.352" v="20952" actId="26606"/>
          <ac:spMkLst>
            <pc:docMk/>
            <pc:sldMk cId="124129005" sldId="342"/>
            <ac:spMk id="10" creationId="{0EC5361D-F897-4856-B945-0455A365EB24}"/>
          </ac:spMkLst>
        </pc:spChg>
        <pc:spChg chg="add mod">
          <ac:chgData name="TRAN DUC TOAN 20195929" userId="4a870a0a-e2ca-4ac1-886f-ef8034af7182" providerId="ADAL" clId="{61BE9839-F3D0-4B3B-A04F-42DBB9820C96}" dt="2021-06-03T08:07:06.267" v="21247"/>
          <ac:spMkLst>
            <pc:docMk/>
            <pc:sldMk cId="124129005" sldId="342"/>
            <ac:spMk id="11" creationId="{C51FA189-B4D0-4442-9566-EE9E2AC82632}"/>
          </ac:spMkLst>
        </pc:spChg>
        <pc:spChg chg="add">
          <ac:chgData name="TRAN DUC TOAN 20195929" userId="4a870a0a-e2ca-4ac1-886f-ef8034af7182" providerId="ADAL" clId="{61BE9839-F3D0-4B3B-A04F-42DBB9820C96}" dt="2021-06-03T08:00:13.352" v="20952" actId="26606"/>
          <ac:spMkLst>
            <pc:docMk/>
            <pc:sldMk cId="124129005" sldId="342"/>
            <ac:spMk id="12" creationId="{4508C0C5-2268-42B5-B3C8-4D0899E05F8C}"/>
          </ac:spMkLst>
        </pc:spChg>
        <pc:spChg chg="add mod">
          <ac:chgData name="TRAN DUC TOAN 20195929" userId="4a870a0a-e2ca-4ac1-886f-ef8034af7182" providerId="ADAL" clId="{61BE9839-F3D0-4B3B-A04F-42DBB9820C96}" dt="2021-06-03T08:07:06.267" v="21247"/>
          <ac:spMkLst>
            <pc:docMk/>
            <pc:sldMk cId="124129005" sldId="342"/>
            <ac:spMk id="13" creationId="{C070A600-D580-4A92-B508-DF9A2B6D6AB2}"/>
          </ac:spMkLst>
        </pc:spChg>
        <pc:spChg chg="add">
          <ac:chgData name="TRAN DUC TOAN 20195929" userId="4a870a0a-e2ca-4ac1-886f-ef8034af7182" providerId="ADAL" clId="{61BE9839-F3D0-4B3B-A04F-42DBB9820C96}" dt="2021-06-03T08:00:13.352" v="20952" actId="26606"/>
          <ac:spMkLst>
            <pc:docMk/>
            <pc:sldMk cId="124129005" sldId="342"/>
            <ac:spMk id="14" creationId="{141ACBDB-38F8-4B34-8183-BD95B4E55A62}"/>
          </ac:spMkLst>
        </pc:spChg>
        <pc:spChg chg="add">
          <ac:chgData name="TRAN DUC TOAN 20195929" userId="4a870a0a-e2ca-4ac1-886f-ef8034af7182" providerId="ADAL" clId="{61BE9839-F3D0-4B3B-A04F-42DBB9820C96}" dt="2021-06-03T08:00:13.352" v="20952" actId="26606"/>
          <ac:spMkLst>
            <pc:docMk/>
            <pc:sldMk cId="124129005" sldId="342"/>
            <ac:spMk id="16" creationId="{DE00DB52-3455-4E2F-867B-A6D0516E175B}"/>
          </ac:spMkLst>
        </pc:spChg>
        <pc:spChg chg="add">
          <ac:chgData name="TRAN DUC TOAN 20195929" userId="4a870a0a-e2ca-4ac1-886f-ef8034af7182" providerId="ADAL" clId="{61BE9839-F3D0-4B3B-A04F-42DBB9820C96}" dt="2021-06-03T08:00:13.352" v="20952" actId="26606"/>
          <ac:spMkLst>
            <pc:docMk/>
            <pc:sldMk cId="124129005" sldId="342"/>
            <ac:spMk id="18" creationId="{9E914C83-E0D8-4953-92D5-169D28CB43AE}"/>
          </ac:spMkLst>
        </pc:spChg>
        <pc:spChg chg="add">
          <ac:chgData name="TRAN DUC TOAN 20195929" userId="4a870a0a-e2ca-4ac1-886f-ef8034af7182" providerId="ADAL" clId="{61BE9839-F3D0-4B3B-A04F-42DBB9820C96}" dt="2021-06-03T08:00:13.352" v="20952" actId="26606"/>
          <ac:spMkLst>
            <pc:docMk/>
            <pc:sldMk cId="124129005" sldId="342"/>
            <ac:spMk id="20" creationId="{3512E083-F550-46AF-8490-767ECFD00CB7}"/>
          </ac:spMkLst>
        </pc:spChg>
        <pc:picChg chg="add del mod">
          <ac:chgData name="TRAN DUC TOAN 20195929" userId="4a870a0a-e2ca-4ac1-886f-ef8034af7182" providerId="ADAL" clId="{61BE9839-F3D0-4B3B-A04F-42DBB9820C96}" dt="2021-06-03T08:00:14.983" v="20953" actId="21"/>
          <ac:picMkLst>
            <pc:docMk/>
            <pc:sldMk cId="124129005" sldId="342"/>
            <ac:picMk id="3" creationId="{2942EB5B-F5F5-4126-B7CA-088B90DA2F65}"/>
          </ac:picMkLst>
        </pc:picChg>
      </pc:sldChg>
      <pc:sldChg chg="addSp delSp modSp new mod modTransition setBg">
        <pc:chgData name="TRAN DUC TOAN 20195929" userId="4a870a0a-e2ca-4ac1-886f-ef8034af7182" providerId="ADAL" clId="{61BE9839-F3D0-4B3B-A04F-42DBB9820C96}" dt="2021-06-03T14:39:18.669" v="21997" actId="20577"/>
        <pc:sldMkLst>
          <pc:docMk/>
          <pc:sldMk cId="427192370" sldId="342"/>
        </pc:sldMkLst>
        <pc:spChg chg="mod">
          <ac:chgData name="TRAN DUC TOAN 20195929" userId="4a870a0a-e2ca-4ac1-886f-ef8034af7182" providerId="ADAL" clId="{61BE9839-F3D0-4B3B-A04F-42DBB9820C96}" dt="2021-06-03T09:01:50.636" v="21656" actId="26606"/>
          <ac:spMkLst>
            <pc:docMk/>
            <pc:sldMk cId="427192370" sldId="342"/>
            <ac:spMk id="2" creationId="{DF3DD9E5-ED77-4F09-80A0-666707C04B76}"/>
          </ac:spMkLst>
        </pc:spChg>
        <pc:spChg chg="add mod">
          <ac:chgData name="TRAN DUC TOAN 20195929" userId="4a870a0a-e2ca-4ac1-886f-ef8034af7182" providerId="ADAL" clId="{61BE9839-F3D0-4B3B-A04F-42DBB9820C96}" dt="2021-06-03T14:39:18.669" v="21997" actId="20577"/>
          <ac:spMkLst>
            <pc:docMk/>
            <pc:sldMk cId="427192370" sldId="342"/>
            <ac:spMk id="3" creationId="{BD563A87-7D95-40D6-919B-E90A1F4F7AAB}"/>
          </ac:spMkLst>
        </pc:spChg>
        <pc:spChg chg="add">
          <ac:chgData name="TRAN DUC TOAN 20195929" userId="4a870a0a-e2ca-4ac1-886f-ef8034af7182" providerId="ADAL" clId="{61BE9839-F3D0-4B3B-A04F-42DBB9820C96}" dt="2021-06-03T09:01:50.636" v="21656" actId="26606"/>
          <ac:spMkLst>
            <pc:docMk/>
            <pc:sldMk cId="427192370" sldId="342"/>
            <ac:spMk id="8" creationId="{F3060C83-F051-4F0E-ABAD-AA0DFC48B218}"/>
          </ac:spMkLst>
        </pc:spChg>
        <pc:spChg chg="add">
          <ac:chgData name="TRAN DUC TOAN 20195929" userId="4a870a0a-e2ca-4ac1-886f-ef8034af7182" providerId="ADAL" clId="{61BE9839-F3D0-4B3B-A04F-42DBB9820C96}" dt="2021-06-03T09:01:50.636" v="21656" actId="26606"/>
          <ac:spMkLst>
            <pc:docMk/>
            <pc:sldMk cId="427192370" sldId="342"/>
            <ac:spMk id="10" creationId="{83C98ABE-055B-441F-B07E-44F97F083C39}"/>
          </ac:spMkLst>
        </pc:spChg>
        <pc:spChg chg="add">
          <ac:chgData name="TRAN DUC TOAN 20195929" userId="4a870a0a-e2ca-4ac1-886f-ef8034af7182" providerId="ADAL" clId="{61BE9839-F3D0-4B3B-A04F-42DBB9820C96}" dt="2021-06-03T09:01:50.636" v="21656" actId="26606"/>
          <ac:spMkLst>
            <pc:docMk/>
            <pc:sldMk cId="427192370" sldId="342"/>
            <ac:spMk id="12" creationId="{29FDB030-9B49-4CED-8CCD-4D99382388AC}"/>
          </ac:spMkLst>
        </pc:spChg>
        <pc:spChg chg="add">
          <ac:chgData name="TRAN DUC TOAN 20195929" userId="4a870a0a-e2ca-4ac1-886f-ef8034af7182" providerId="ADAL" clId="{61BE9839-F3D0-4B3B-A04F-42DBB9820C96}" dt="2021-06-03T09:01:50.636" v="21656" actId="26606"/>
          <ac:spMkLst>
            <pc:docMk/>
            <pc:sldMk cId="427192370" sldId="342"/>
            <ac:spMk id="14" creationId="{3783CA14-24A1-485C-8B30-D6A5D87987AD}"/>
          </ac:spMkLst>
        </pc:spChg>
        <pc:spChg chg="add">
          <ac:chgData name="TRAN DUC TOAN 20195929" userId="4a870a0a-e2ca-4ac1-886f-ef8034af7182" providerId="ADAL" clId="{61BE9839-F3D0-4B3B-A04F-42DBB9820C96}" dt="2021-06-03T09:01:50.636" v="21656" actId="26606"/>
          <ac:spMkLst>
            <pc:docMk/>
            <pc:sldMk cId="427192370" sldId="342"/>
            <ac:spMk id="16" creationId="{9A97C86A-04D6-40F7-AE84-31AB43E6A846}"/>
          </ac:spMkLst>
        </pc:spChg>
        <pc:spChg chg="add">
          <ac:chgData name="TRAN DUC TOAN 20195929" userId="4a870a0a-e2ca-4ac1-886f-ef8034af7182" providerId="ADAL" clId="{61BE9839-F3D0-4B3B-A04F-42DBB9820C96}" dt="2021-06-03T09:01:50.636" v="21656" actId="26606"/>
          <ac:spMkLst>
            <pc:docMk/>
            <pc:sldMk cId="427192370" sldId="342"/>
            <ac:spMk id="18" creationId="{FF9F2414-84E8-453E-B1F3-389FDE8192D9}"/>
          </ac:spMkLst>
        </pc:spChg>
        <pc:spChg chg="add">
          <ac:chgData name="TRAN DUC TOAN 20195929" userId="4a870a0a-e2ca-4ac1-886f-ef8034af7182" providerId="ADAL" clId="{61BE9839-F3D0-4B3B-A04F-42DBB9820C96}" dt="2021-06-03T09:01:50.636" v="21656" actId="26606"/>
          <ac:spMkLst>
            <pc:docMk/>
            <pc:sldMk cId="427192370" sldId="342"/>
            <ac:spMk id="20" creationId="{3ECA69A1-7536-43AC-85EF-C7106179F5ED}"/>
          </ac:spMkLst>
        </pc:spChg>
        <pc:picChg chg="add del mod">
          <ac:chgData name="TRAN DUC TOAN 20195929" userId="4a870a0a-e2ca-4ac1-886f-ef8034af7182" providerId="ADAL" clId="{61BE9839-F3D0-4B3B-A04F-42DBB9820C96}" dt="2021-06-03T09:02:02.369" v="21661" actId="21"/>
          <ac:picMkLst>
            <pc:docMk/>
            <pc:sldMk cId="427192370" sldId="342"/>
            <ac:picMk id="3" creationId="{8F8AF0DC-5C79-4F8F-80E2-D0DC09DE1C1C}"/>
          </ac:picMkLst>
        </pc:picChg>
      </pc:sldChg>
      <pc:sldChg chg="addSp delSp modSp new del mod modTransition setBg">
        <pc:chgData name="TRAN DUC TOAN 20195929" userId="4a870a0a-e2ca-4ac1-886f-ef8034af7182" providerId="ADAL" clId="{61BE9839-F3D0-4B3B-A04F-42DBB9820C96}" dt="2021-06-03T14:39:31.409" v="21999" actId="2696"/>
        <pc:sldMkLst>
          <pc:docMk/>
          <pc:sldMk cId="3528143909" sldId="343"/>
        </pc:sldMkLst>
        <pc:spChg chg="mod ord">
          <ac:chgData name="TRAN DUC TOAN 20195929" userId="4a870a0a-e2ca-4ac1-886f-ef8034af7182" providerId="ADAL" clId="{61BE9839-F3D0-4B3B-A04F-42DBB9820C96}" dt="2021-06-03T09:01:54.412" v="21657" actId="26606"/>
          <ac:spMkLst>
            <pc:docMk/>
            <pc:sldMk cId="3528143909" sldId="343"/>
            <ac:spMk id="2" creationId="{3A3B2763-94F7-47DA-B3A3-1232884C9EC1}"/>
          </ac:spMkLst>
        </pc:spChg>
        <pc:spChg chg="add">
          <ac:chgData name="TRAN DUC TOAN 20195929" userId="4a870a0a-e2ca-4ac1-886f-ef8034af7182" providerId="ADAL" clId="{61BE9839-F3D0-4B3B-A04F-42DBB9820C96}" dt="2021-06-03T09:01:54.412" v="21657" actId="26606"/>
          <ac:spMkLst>
            <pc:docMk/>
            <pc:sldMk cId="3528143909" sldId="343"/>
            <ac:spMk id="8" creationId="{86FF76B9-219D-4469-AF87-0236D29032F1}"/>
          </ac:spMkLst>
        </pc:spChg>
        <pc:spChg chg="add">
          <ac:chgData name="TRAN DUC TOAN 20195929" userId="4a870a0a-e2ca-4ac1-886f-ef8034af7182" providerId="ADAL" clId="{61BE9839-F3D0-4B3B-A04F-42DBB9820C96}" dt="2021-06-03T09:01:54.412" v="21657" actId="26606"/>
          <ac:spMkLst>
            <pc:docMk/>
            <pc:sldMk cId="3528143909" sldId="343"/>
            <ac:spMk id="14" creationId="{2E80C965-DB6D-4F81-9E9E-B027384D0BD6}"/>
          </ac:spMkLst>
        </pc:spChg>
        <pc:spChg chg="add">
          <ac:chgData name="TRAN DUC TOAN 20195929" userId="4a870a0a-e2ca-4ac1-886f-ef8034af7182" providerId="ADAL" clId="{61BE9839-F3D0-4B3B-A04F-42DBB9820C96}" dt="2021-06-03T09:01:54.412" v="21657" actId="26606"/>
          <ac:spMkLst>
            <pc:docMk/>
            <pc:sldMk cId="3528143909" sldId="343"/>
            <ac:spMk id="16" creationId="{633C5E46-DAC5-4661-9C87-22B08E2A512F}"/>
          </ac:spMkLst>
        </pc:spChg>
        <pc:grpChg chg="add">
          <ac:chgData name="TRAN DUC TOAN 20195929" userId="4a870a0a-e2ca-4ac1-886f-ef8034af7182" providerId="ADAL" clId="{61BE9839-F3D0-4B3B-A04F-42DBB9820C96}" dt="2021-06-03T09:01:54.412" v="21657" actId="26606"/>
          <ac:grpSpMkLst>
            <pc:docMk/>
            <pc:sldMk cId="3528143909" sldId="343"/>
            <ac:grpSpMk id="10" creationId="{DB88BD78-87E1-424D-B479-C37D8E41B12E}"/>
          </ac:grpSpMkLst>
        </pc:grpChg>
        <pc:picChg chg="add del mod">
          <ac:chgData name="TRAN DUC TOAN 20195929" userId="4a870a0a-e2ca-4ac1-886f-ef8034af7182" providerId="ADAL" clId="{61BE9839-F3D0-4B3B-A04F-42DBB9820C96}" dt="2021-06-03T09:02:00.999" v="21660" actId="21"/>
          <ac:picMkLst>
            <pc:docMk/>
            <pc:sldMk cId="3528143909" sldId="343"/>
            <ac:picMk id="3" creationId="{65BCA0F9-F8EE-4BB3-8B65-9F353D3C9180}"/>
          </ac:picMkLst>
        </pc:picChg>
      </pc:sldChg>
      <pc:sldChg chg="addSp delSp modSp new del mod modTransition setBg">
        <pc:chgData name="TRAN DUC TOAN 20195929" userId="4a870a0a-e2ca-4ac1-886f-ef8034af7182" providerId="ADAL" clId="{61BE9839-F3D0-4B3B-A04F-42DBB9820C96}" dt="2021-06-03T14:39:34.374" v="22000" actId="2696"/>
        <pc:sldMkLst>
          <pc:docMk/>
          <pc:sldMk cId="1799936515" sldId="344"/>
        </pc:sldMkLst>
        <pc:spChg chg="mod">
          <ac:chgData name="TRAN DUC TOAN 20195929" userId="4a870a0a-e2ca-4ac1-886f-ef8034af7182" providerId="ADAL" clId="{61BE9839-F3D0-4B3B-A04F-42DBB9820C96}" dt="2021-06-03T09:01:57.249" v="21658" actId="26606"/>
          <ac:spMkLst>
            <pc:docMk/>
            <pc:sldMk cId="1799936515" sldId="344"/>
            <ac:spMk id="2" creationId="{6B1E6A02-9F25-4963-B52C-F27A2974CFB7}"/>
          </ac:spMkLst>
        </pc:spChg>
        <pc:spChg chg="add">
          <ac:chgData name="TRAN DUC TOAN 20195929" userId="4a870a0a-e2ca-4ac1-886f-ef8034af7182" providerId="ADAL" clId="{61BE9839-F3D0-4B3B-A04F-42DBB9820C96}" dt="2021-06-03T09:01:57.249" v="21658" actId="26606"/>
          <ac:spMkLst>
            <pc:docMk/>
            <pc:sldMk cId="1799936515" sldId="344"/>
            <ac:spMk id="8" creationId="{46D6306C-ED4F-4AAE-B4A5-EEA6AFAD726E}"/>
          </ac:spMkLst>
        </pc:spChg>
        <pc:spChg chg="add">
          <ac:chgData name="TRAN DUC TOAN 20195929" userId="4a870a0a-e2ca-4ac1-886f-ef8034af7182" providerId="ADAL" clId="{61BE9839-F3D0-4B3B-A04F-42DBB9820C96}" dt="2021-06-03T09:01:57.249" v="21658" actId="26606"/>
          <ac:spMkLst>
            <pc:docMk/>
            <pc:sldMk cId="1799936515" sldId="344"/>
            <ac:spMk id="10" creationId="{0EC5361D-F897-4856-B945-0455A365EB24}"/>
          </ac:spMkLst>
        </pc:spChg>
        <pc:spChg chg="add">
          <ac:chgData name="TRAN DUC TOAN 20195929" userId="4a870a0a-e2ca-4ac1-886f-ef8034af7182" providerId="ADAL" clId="{61BE9839-F3D0-4B3B-A04F-42DBB9820C96}" dt="2021-06-03T09:01:57.249" v="21658" actId="26606"/>
          <ac:spMkLst>
            <pc:docMk/>
            <pc:sldMk cId="1799936515" sldId="344"/>
            <ac:spMk id="12" creationId="{4508C0C5-2268-42B5-B3C8-4D0899E05F8C}"/>
          </ac:spMkLst>
        </pc:spChg>
        <pc:spChg chg="add">
          <ac:chgData name="TRAN DUC TOAN 20195929" userId="4a870a0a-e2ca-4ac1-886f-ef8034af7182" providerId="ADAL" clId="{61BE9839-F3D0-4B3B-A04F-42DBB9820C96}" dt="2021-06-03T09:01:57.249" v="21658" actId="26606"/>
          <ac:spMkLst>
            <pc:docMk/>
            <pc:sldMk cId="1799936515" sldId="344"/>
            <ac:spMk id="14" creationId="{141ACBDB-38F8-4B34-8183-BD95B4E55A62}"/>
          </ac:spMkLst>
        </pc:spChg>
        <pc:spChg chg="add">
          <ac:chgData name="TRAN DUC TOAN 20195929" userId="4a870a0a-e2ca-4ac1-886f-ef8034af7182" providerId="ADAL" clId="{61BE9839-F3D0-4B3B-A04F-42DBB9820C96}" dt="2021-06-03T09:01:57.249" v="21658" actId="26606"/>
          <ac:spMkLst>
            <pc:docMk/>
            <pc:sldMk cId="1799936515" sldId="344"/>
            <ac:spMk id="16" creationId="{DE00DB52-3455-4E2F-867B-A6D0516E175B}"/>
          </ac:spMkLst>
        </pc:spChg>
        <pc:spChg chg="add">
          <ac:chgData name="TRAN DUC TOAN 20195929" userId="4a870a0a-e2ca-4ac1-886f-ef8034af7182" providerId="ADAL" clId="{61BE9839-F3D0-4B3B-A04F-42DBB9820C96}" dt="2021-06-03T09:01:57.249" v="21658" actId="26606"/>
          <ac:spMkLst>
            <pc:docMk/>
            <pc:sldMk cId="1799936515" sldId="344"/>
            <ac:spMk id="18" creationId="{9E914C83-E0D8-4953-92D5-169D28CB43AE}"/>
          </ac:spMkLst>
        </pc:spChg>
        <pc:spChg chg="add">
          <ac:chgData name="TRAN DUC TOAN 20195929" userId="4a870a0a-e2ca-4ac1-886f-ef8034af7182" providerId="ADAL" clId="{61BE9839-F3D0-4B3B-A04F-42DBB9820C96}" dt="2021-06-03T09:01:57.249" v="21658" actId="26606"/>
          <ac:spMkLst>
            <pc:docMk/>
            <pc:sldMk cId="1799936515" sldId="344"/>
            <ac:spMk id="20" creationId="{3512E083-F550-46AF-8490-767ECFD00CB7}"/>
          </ac:spMkLst>
        </pc:spChg>
        <pc:picChg chg="add del mod">
          <ac:chgData name="TRAN DUC TOAN 20195929" userId="4a870a0a-e2ca-4ac1-886f-ef8034af7182" providerId="ADAL" clId="{61BE9839-F3D0-4B3B-A04F-42DBB9820C96}" dt="2021-06-03T09:01:59.225" v="21659" actId="21"/>
          <ac:picMkLst>
            <pc:docMk/>
            <pc:sldMk cId="1799936515" sldId="344"/>
            <ac:picMk id="3" creationId="{9DA5C67A-5FBD-4952-A0EA-7E2155F3E767}"/>
          </ac:picMkLst>
        </pc:picChg>
      </pc:sldChg>
    </pc:docChg>
  </pc:docChgLst>
  <pc:docChgLst>
    <pc:chgData name="TRAN DUC TOAN 20195929" userId="4a870a0a-e2ca-4ac1-886f-ef8034af7182" providerId="ADAL" clId="{333CA36D-D669-4AFA-B0D6-BBEFDC9BABDE}"/>
    <pc:docChg chg="undo custSel addSld delSld modSld sldOrd delSection modSection">
      <pc:chgData name="TRAN DUC TOAN 20195929" userId="4a870a0a-e2ca-4ac1-886f-ef8034af7182" providerId="ADAL" clId="{333CA36D-D669-4AFA-B0D6-BBEFDC9BABDE}" dt="2021-06-10T04:20:33.418" v="2379"/>
      <pc:docMkLst>
        <pc:docMk/>
      </pc:docMkLst>
      <pc:sldChg chg="addSp delSp modSp mod">
        <pc:chgData name="TRAN DUC TOAN 20195929" userId="4a870a0a-e2ca-4ac1-886f-ef8034af7182" providerId="ADAL" clId="{333CA36D-D669-4AFA-B0D6-BBEFDC9BABDE}" dt="2021-06-04T01:28:42.284" v="242" actId="21"/>
        <pc:sldMkLst>
          <pc:docMk/>
          <pc:sldMk cId="613408090" sldId="294"/>
        </pc:sldMkLst>
        <pc:spChg chg="add del mod">
          <ac:chgData name="TRAN DUC TOAN 20195929" userId="4a870a0a-e2ca-4ac1-886f-ef8034af7182" providerId="ADAL" clId="{333CA36D-D669-4AFA-B0D6-BBEFDC9BABDE}" dt="2021-06-04T01:28:42.284" v="242" actId="21"/>
          <ac:spMkLst>
            <pc:docMk/>
            <pc:sldMk cId="613408090" sldId="294"/>
            <ac:spMk id="11" creationId="{E2F4DA31-81F2-4075-8039-C6F166217D2B}"/>
          </ac:spMkLst>
        </pc:spChg>
      </pc:sldChg>
      <pc:sldChg chg="addSp delSp modSp mod delAnim">
        <pc:chgData name="TRAN DUC TOAN 20195929" userId="4a870a0a-e2ca-4ac1-886f-ef8034af7182" providerId="ADAL" clId="{333CA36D-D669-4AFA-B0D6-BBEFDC9BABDE}" dt="2021-06-04T01:53:26.746" v="452" actId="962"/>
        <pc:sldMkLst>
          <pc:docMk/>
          <pc:sldMk cId="880733539" sldId="301"/>
        </pc:sldMkLst>
        <pc:picChg chg="add mod">
          <ac:chgData name="TRAN DUC TOAN 20195929" userId="4a870a0a-e2ca-4ac1-886f-ef8034af7182" providerId="ADAL" clId="{333CA36D-D669-4AFA-B0D6-BBEFDC9BABDE}" dt="2021-06-04T01:53:26.746" v="452" actId="962"/>
          <ac:picMkLst>
            <pc:docMk/>
            <pc:sldMk cId="880733539" sldId="301"/>
            <ac:picMk id="8" creationId="{2C87DAE6-232D-4D3F-A3EB-A1E6BE58B7D1}"/>
          </ac:picMkLst>
        </pc:picChg>
        <pc:picChg chg="del">
          <ac:chgData name="TRAN DUC TOAN 20195929" userId="4a870a0a-e2ca-4ac1-886f-ef8034af7182" providerId="ADAL" clId="{333CA36D-D669-4AFA-B0D6-BBEFDC9BABDE}" dt="2021-06-04T01:53:18.962" v="448" actId="21"/>
          <ac:picMkLst>
            <pc:docMk/>
            <pc:sldMk cId="880733539" sldId="301"/>
            <ac:picMk id="93" creationId="{0009D1B9-0C53-4922-B58D-B1B6BD6E0FDC}"/>
          </ac:picMkLst>
        </pc:picChg>
      </pc:sldChg>
      <pc:sldChg chg="addSp delSp modSp mod delAnim modShow">
        <pc:chgData name="TRAN DUC TOAN 20195929" userId="4a870a0a-e2ca-4ac1-886f-ef8034af7182" providerId="ADAL" clId="{333CA36D-D669-4AFA-B0D6-BBEFDC9BABDE}" dt="2021-06-04T02:00:01.888" v="492" actId="729"/>
        <pc:sldMkLst>
          <pc:docMk/>
          <pc:sldMk cId="1699790906" sldId="304"/>
        </pc:sldMkLst>
        <pc:picChg chg="add mod modCrop">
          <ac:chgData name="TRAN DUC TOAN 20195929" userId="4a870a0a-e2ca-4ac1-886f-ef8034af7182" providerId="ADAL" clId="{333CA36D-D669-4AFA-B0D6-BBEFDC9BABDE}" dt="2021-06-04T01:54:09.613" v="464" actId="208"/>
          <ac:picMkLst>
            <pc:docMk/>
            <pc:sldMk cId="1699790906" sldId="304"/>
            <ac:picMk id="8" creationId="{795F375D-E956-4D35-BB46-1DCB5906C807}"/>
          </ac:picMkLst>
        </pc:picChg>
        <pc:picChg chg="del">
          <ac:chgData name="TRAN DUC TOAN 20195929" userId="4a870a0a-e2ca-4ac1-886f-ef8034af7182" providerId="ADAL" clId="{333CA36D-D669-4AFA-B0D6-BBEFDC9BABDE}" dt="2021-06-04T01:29:56.023" v="244" actId="21"/>
          <ac:picMkLst>
            <pc:docMk/>
            <pc:sldMk cId="1699790906" sldId="304"/>
            <ac:picMk id="95" creationId="{6733D6B0-B0EF-4CF1-A037-8287EC7BD0BC}"/>
          </ac:picMkLst>
        </pc:picChg>
      </pc:sldChg>
      <pc:sldChg chg="addSp delSp modSp mod delAnim modShow">
        <pc:chgData name="TRAN DUC TOAN 20195929" userId="4a870a0a-e2ca-4ac1-886f-ef8034af7182" providerId="ADAL" clId="{333CA36D-D669-4AFA-B0D6-BBEFDC9BABDE}" dt="2021-06-04T01:59:56.814" v="491" actId="729"/>
        <pc:sldMkLst>
          <pc:docMk/>
          <pc:sldMk cId="3507253320" sldId="305"/>
        </pc:sldMkLst>
        <pc:picChg chg="add mod modCrop">
          <ac:chgData name="TRAN DUC TOAN 20195929" userId="4a870a0a-e2ca-4ac1-886f-ef8034af7182" providerId="ADAL" clId="{333CA36D-D669-4AFA-B0D6-BBEFDC9BABDE}" dt="2021-06-04T01:58:55.171" v="490" actId="14100"/>
          <ac:picMkLst>
            <pc:docMk/>
            <pc:sldMk cId="3507253320" sldId="305"/>
            <ac:picMk id="8" creationId="{8CB06BCA-676B-460A-A081-280AF4F8A1E8}"/>
          </ac:picMkLst>
        </pc:picChg>
        <pc:picChg chg="mod">
          <ac:chgData name="TRAN DUC TOAN 20195929" userId="4a870a0a-e2ca-4ac1-886f-ef8034af7182" providerId="ADAL" clId="{333CA36D-D669-4AFA-B0D6-BBEFDC9BABDE}" dt="2021-06-04T01:56:53.809" v="474" actId="1076"/>
          <ac:picMkLst>
            <pc:docMk/>
            <pc:sldMk cId="3507253320" sldId="305"/>
            <ac:picMk id="94" creationId="{C3D1B1BB-1AA2-4839-8E43-7E38BBE624F2}"/>
          </ac:picMkLst>
        </pc:picChg>
        <pc:picChg chg="del">
          <ac:chgData name="TRAN DUC TOAN 20195929" userId="4a870a0a-e2ca-4ac1-886f-ef8034af7182" providerId="ADAL" clId="{333CA36D-D669-4AFA-B0D6-BBEFDC9BABDE}" dt="2021-06-04T01:30:00.648" v="246" actId="21"/>
          <ac:picMkLst>
            <pc:docMk/>
            <pc:sldMk cId="3507253320" sldId="305"/>
            <ac:picMk id="95" creationId="{9CBFD7E5-5D12-4750-9C9D-57B7D1AF86F5}"/>
          </ac:picMkLst>
        </pc:picChg>
      </pc:sldChg>
      <pc:sldChg chg="mod modTransition modShow">
        <pc:chgData name="TRAN DUC TOAN 20195929" userId="4a870a0a-e2ca-4ac1-886f-ef8034af7182" providerId="ADAL" clId="{333CA36D-D669-4AFA-B0D6-BBEFDC9BABDE}" dt="2021-06-09T03:06:18.237" v="546" actId="729"/>
        <pc:sldMkLst>
          <pc:docMk/>
          <pc:sldMk cId="1689689358" sldId="307"/>
        </pc:sldMkLst>
      </pc:sldChg>
      <pc:sldChg chg="addSp delSp modSp mod">
        <pc:chgData name="TRAN DUC TOAN 20195929" userId="4a870a0a-e2ca-4ac1-886f-ef8034af7182" providerId="ADAL" clId="{333CA36D-D669-4AFA-B0D6-BBEFDC9BABDE}" dt="2021-06-10T04:18:21.641" v="2374"/>
        <pc:sldMkLst>
          <pc:docMk/>
          <pc:sldMk cId="2378722936" sldId="308"/>
        </pc:sldMkLst>
        <pc:spChg chg="mod">
          <ac:chgData name="TRAN DUC TOAN 20195929" userId="4a870a0a-e2ca-4ac1-886f-ef8034af7182" providerId="ADAL" clId="{333CA36D-D669-4AFA-B0D6-BBEFDC9BABDE}" dt="2021-06-04T01:23:02.649" v="53" actId="20577"/>
          <ac:spMkLst>
            <pc:docMk/>
            <pc:sldMk cId="2378722936" sldId="308"/>
            <ac:spMk id="7" creationId="{D11F1485-7BD4-4120-9F5D-25C2A290B80C}"/>
          </ac:spMkLst>
        </pc:spChg>
        <pc:spChg chg="mod">
          <ac:chgData name="TRAN DUC TOAN 20195929" userId="4a870a0a-e2ca-4ac1-886f-ef8034af7182" providerId="ADAL" clId="{333CA36D-D669-4AFA-B0D6-BBEFDC9BABDE}" dt="2021-06-04T01:22:22.678" v="27" actId="1036"/>
          <ac:spMkLst>
            <pc:docMk/>
            <pc:sldMk cId="2378722936" sldId="308"/>
            <ac:spMk id="9" creationId="{F67FCE8E-E0FE-428D-9BAA-FD3772E81EE3}"/>
          </ac:spMkLst>
        </pc:spChg>
        <pc:spChg chg="mod">
          <ac:chgData name="TRAN DUC TOAN 20195929" userId="4a870a0a-e2ca-4ac1-886f-ef8034af7182" providerId="ADAL" clId="{333CA36D-D669-4AFA-B0D6-BBEFDC9BABDE}" dt="2021-06-04T01:22:22.678" v="27" actId="1036"/>
          <ac:spMkLst>
            <pc:docMk/>
            <pc:sldMk cId="2378722936" sldId="308"/>
            <ac:spMk id="10" creationId="{9A4F00FB-72F4-4763-9149-029A923498D1}"/>
          </ac:spMkLst>
        </pc:spChg>
        <pc:spChg chg="mod">
          <ac:chgData name="TRAN DUC TOAN 20195929" userId="4a870a0a-e2ca-4ac1-886f-ef8034af7182" providerId="ADAL" clId="{333CA36D-D669-4AFA-B0D6-BBEFDC9BABDE}" dt="2021-06-04T01:22:22.678" v="27" actId="1036"/>
          <ac:spMkLst>
            <pc:docMk/>
            <pc:sldMk cId="2378722936" sldId="308"/>
            <ac:spMk id="11" creationId="{2C1AACB2-E2D1-4374-BA39-5997F749B34F}"/>
          </ac:spMkLst>
        </pc:spChg>
        <pc:spChg chg="mod">
          <ac:chgData name="TRAN DUC TOAN 20195929" userId="4a870a0a-e2ca-4ac1-886f-ef8034af7182" providerId="ADAL" clId="{333CA36D-D669-4AFA-B0D6-BBEFDC9BABDE}" dt="2021-06-04T01:22:22.678" v="27" actId="1036"/>
          <ac:spMkLst>
            <pc:docMk/>
            <pc:sldMk cId="2378722936" sldId="308"/>
            <ac:spMk id="13" creationId="{C2F80205-DD0D-49A9-A354-4D232BA999FD}"/>
          </ac:spMkLst>
        </pc:spChg>
        <pc:spChg chg="mod">
          <ac:chgData name="TRAN DUC TOAN 20195929" userId="4a870a0a-e2ca-4ac1-886f-ef8034af7182" providerId="ADAL" clId="{333CA36D-D669-4AFA-B0D6-BBEFDC9BABDE}" dt="2021-06-04T01:22:22.678" v="27" actId="1036"/>
          <ac:spMkLst>
            <pc:docMk/>
            <pc:sldMk cId="2378722936" sldId="308"/>
            <ac:spMk id="14" creationId="{A3B0B52C-222F-479F-AEF4-C4F2BAC43162}"/>
          </ac:spMkLst>
        </pc:spChg>
        <pc:spChg chg="del mod">
          <ac:chgData name="TRAN DUC TOAN 20195929" userId="4a870a0a-e2ca-4ac1-886f-ef8034af7182" providerId="ADAL" clId="{333CA36D-D669-4AFA-B0D6-BBEFDC9BABDE}" dt="2021-06-04T02:05:43.371" v="499" actId="21"/>
          <ac:spMkLst>
            <pc:docMk/>
            <pc:sldMk cId="2378722936" sldId="308"/>
            <ac:spMk id="15" creationId="{7EAB1F4B-5557-4EB8-8FBE-9D159F982C7E}"/>
          </ac:spMkLst>
        </pc:spChg>
        <pc:spChg chg="mod">
          <ac:chgData name="TRAN DUC TOAN 20195929" userId="4a870a0a-e2ca-4ac1-886f-ef8034af7182" providerId="ADAL" clId="{333CA36D-D669-4AFA-B0D6-BBEFDC9BABDE}" dt="2021-06-04T02:06:05.057" v="528" actId="1036"/>
          <ac:spMkLst>
            <pc:docMk/>
            <pc:sldMk cId="2378722936" sldId="308"/>
            <ac:spMk id="16" creationId="{004B66CB-3AE8-4DD2-B617-ED1C0A7961F9}"/>
          </ac:spMkLst>
        </pc:spChg>
        <pc:spChg chg="mod">
          <ac:chgData name="TRAN DUC TOAN 20195929" userId="4a870a0a-e2ca-4ac1-886f-ef8034af7182" providerId="ADAL" clId="{333CA36D-D669-4AFA-B0D6-BBEFDC9BABDE}" dt="2021-06-04T02:06:05.057" v="528" actId="1036"/>
          <ac:spMkLst>
            <pc:docMk/>
            <pc:sldMk cId="2378722936" sldId="308"/>
            <ac:spMk id="18" creationId="{7D007CE2-8406-47C4-97A3-7B155CFC73D6}"/>
          </ac:spMkLst>
        </pc:spChg>
        <pc:spChg chg="add mod">
          <ac:chgData name="TRAN DUC TOAN 20195929" userId="4a870a0a-e2ca-4ac1-886f-ef8034af7182" providerId="ADAL" clId="{333CA36D-D669-4AFA-B0D6-BBEFDC9BABDE}" dt="2021-06-10T04:18:21.641" v="2374"/>
          <ac:spMkLst>
            <pc:docMk/>
            <pc:sldMk cId="2378722936" sldId="308"/>
            <ac:spMk id="19" creationId="{73361959-B42E-4A07-AFFF-6F59F7044161}"/>
          </ac:spMkLst>
        </pc:spChg>
        <pc:spChg chg="mod">
          <ac:chgData name="TRAN DUC TOAN 20195929" userId="4a870a0a-e2ca-4ac1-886f-ef8034af7182" providerId="ADAL" clId="{333CA36D-D669-4AFA-B0D6-BBEFDC9BABDE}" dt="2021-06-04T01:21:15.108" v="3" actId="1076"/>
          <ac:spMkLst>
            <pc:docMk/>
            <pc:sldMk cId="2378722936" sldId="308"/>
            <ac:spMk id="96" creationId="{66CF37BA-86F1-4A5B-AC4F-F943AA50A63E}"/>
          </ac:spMkLst>
        </pc:spChg>
        <pc:spChg chg="mod">
          <ac:chgData name="TRAN DUC TOAN 20195929" userId="4a870a0a-e2ca-4ac1-886f-ef8034af7182" providerId="ADAL" clId="{333CA36D-D669-4AFA-B0D6-BBEFDC9BABDE}" dt="2021-06-04T01:22:22.678" v="27" actId="1036"/>
          <ac:spMkLst>
            <pc:docMk/>
            <pc:sldMk cId="2378722936" sldId="308"/>
            <ac:spMk id="134" creationId="{1A9FDE7F-8411-4B20-AC6F-6A73ED861BC4}"/>
          </ac:spMkLst>
        </pc:spChg>
        <pc:spChg chg="del">
          <ac:chgData name="TRAN DUC TOAN 20195929" userId="4a870a0a-e2ca-4ac1-886f-ef8034af7182" providerId="ADAL" clId="{333CA36D-D669-4AFA-B0D6-BBEFDC9BABDE}" dt="2021-06-04T02:05:41.410" v="498" actId="21"/>
          <ac:spMkLst>
            <pc:docMk/>
            <pc:sldMk cId="2378722936" sldId="308"/>
            <ac:spMk id="142" creationId="{B9E69D05-399E-402E-9078-B46F8FB0119C}"/>
          </ac:spMkLst>
        </pc:spChg>
      </pc:sldChg>
      <pc:sldChg chg="mod modShow">
        <pc:chgData name="TRAN DUC TOAN 20195929" userId="4a870a0a-e2ca-4ac1-886f-ef8034af7182" providerId="ADAL" clId="{333CA36D-D669-4AFA-B0D6-BBEFDC9BABDE}" dt="2021-06-09T03:06:19.946" v="547" actId="729"/>
        <pc:sldMkLst>
          <pc:docMk/>
          <pc:sldMk cId="1588772591" sldId="319"/>
        </pc:sldMkLst>
      </pc:sldChg>
      <pc:sldChg chg="addSp delSp modSp mod delAnim modShow">
        <pc:chgData name="TRAN DUC TOAN 20195929" userId="4a870a0a-e2ca-4ac1-886f-ef8034af7182" providerId="ADAL" clId="{333CA36D-D669-4AFA-B0D6-BBEFDC9BABDE}" dt="2021-06-04T02:00:10.926" v="493" actId="729"/>
        <pc:sldMkLst>
          <pc:docMk/>
          <pc:sldMk cId="1622554838" sldId="333"/>
        </pc:sldMkLst>
        <pc:picChg chg="add mod modCrop">
          <ac:chgData name="TRAN DUC TOAN 20195929" userId="4a870a0a-e2ca-4ac1-886f-ef8034af7182" providerId="ADAL" clId="{333CA36D-D669-4AFA-B0D6-BBEFDC9BABDE}" dt="2021-06-04T01:52:21.445" v="446" actId="208"/>
          <ac:picMkLst>
            <pc:docMk/>
            <pc:sldMk cId="1622554838" sldId="333"/>
            <ac:picMk id="8" creationId="{FE553F33-CCBC-46BB-9F58-DA4B18C1012B}"/>
          </ac:picMkLst>
        </pc:picChg>
        <pc:picChg chg="del">
          <ac:chgData name="TRAN DUC TOAN 20195929" userId="4a870a0a-e2ca-4ac1-886f-ef8034af7182" providerId="ADAL" clId="{333CA36D-D669-4AFA-B0D6-BBEFDC9BABDE}" dt="2021-06-04T01:29:52.599" v="243" actId="21"/>
          <ac:picMkLst>
            <pc:docMk/>
            <pc:sldMk cId="1622554838" sldId="333"/>
            <ac:picMk id="93" creationId="{56072FB2-574A-484A-91CE-77B57F81FE57}"/>
          </ac:picMkLst>
        </pc:picChg>
      </pc:sldChg>
      <pc:sldChg chg="delSp del mod delAnim">
        <pc:chgData name="TRAN DUC TOAN 20195929" userId="4a870a0a-e2ca-4ac1-886f-ef8034af7182" providerId="ADAL" clId="{333CA36D-D669-4AFA-B0D6-BBEFDC9BABDE}" dt="2021-06-04T01:53:09.461" v="447" actId="2696"/>
        <pc:sldMkLst>
          <pc:docMk/>
          <pc:sldMk cId="3865637216" sldId="335"/>
        </pc:sldMkLst>
        <pc:picChg chg="del">
          <ac:chgData name="TRAN DUC TOAN 20195929" userId="4a870a0a-e2ca-4ac1-886f-ef8034af7182" providerId="ADAL" clId="{333CA36D-D669-4AFA-B0D6-BBEFDC9BABDE}" dt="2021-06-04T01:29:58.328" v="245" actId="21"/>
          <ac:picMkLst>
            <pc:docMk/>
            <pc:sldMk cId="3865637216" sldId="335"/>
            <ac:picMk id="93" creationId="{56072FB2-574A-484A-91CE-77B57F81FE57}"/>
          </ac:picMkLst>
        </pc:picChg>
      </pc:sldChg>
      <pc:sldChg chg="ord">
        <pc:chgData name="TRAN DUC TOAN 20195929" userId="4a870a0a-e2ca-4ac1-886f-ef8034af7182" providerId="ADAL" clId="{333CA36D-D669-4AFA-B0D6-BBEFDC9BABDE}" dt="2021-06-04T02:02:30.792" v="495"/>
        <pc:sldMkLst>
          <pc:docMk/>
          <pc:sldMk cId="1770688651" sldId="336"/>
        </pc:sldMkLst>
      </pc:sldChg>
      <pc:sldChg chg="addSp delSp modSp mod ord">
        <pc:chgData name="TRAN DUC TOAN 20195929" userId="4a870a0a-e2ca-4ac1-886f-ef8034af7182" providerId="ADAL" clId="{333CA36D-D669-4AFA-B0D6-BBEFDC9BABDE}" dt="2021-06-04T02:02:30.792" v="495"/>
        <pc:sldMkLst>
          <pc:docMk/>
          <pc:sldMk cId="1753639611" sldId="337"/>
        </pc:sldMkLst>
        <pc:spChg chg="add mod">
          <ac:chgData name="TRAN DUC TOAN 20195929" userId="4a870a0a-e2ca-4ac1-886f-ef8034af7182" providerId="ADAL" clId="{333CA36D-D669-4AFA-B0D6-BBEFDC9BABDE}" dt="2021-06-04T01:47:10.112" v="432" actId="20577"/>
          <ac:spMkLst>
            <pc:docMk/>
            <pc:sldMk cId="1753639611" sldId="337"/>
            <ac:spMk id="3" creationId="{0ABA5A89-E54B-43CF-9517-0DCCE998C8DE}"/>
          </ac:spMkLst>
        </pc:spChg>
        <pc:spChg chg="add mod">
          <ac:chgData name="TRAN DUC TOAN 20195929" userId="4a870a0a-e2ca-4ac1-886f-ef8034af7182" providerId="ADAL" clId="{333CA36D-D669-4AFA-B0D6-BBEFDC9BABDE}" dt="2021-06-04T01:47:04.627" v="431" actId="14100"/>
          <ac:spMkLst>
            <pc:docMk/>
            <pc:sldMk cId="1753639611" sldId="337"/>
            <ac:spMk id="5" creationId="{A8225BD6-D026-490A-84B5-DB64B68D167C}"/>
          </ac:spMkLst>
        </pc:spChg>
        <pc:spChg chg="del">
          <ac:chgData name="TRAN DUC TOAN 20195929" userId="4a870a0a-e2ca-4ac1-886f-ef8034af7182" providerId="ADAL" clId="{333CA36D-D669-4AFA-B0D6-BBEFDC9BABDE}" dt="2021-06-04T01:31:19.276" v="257" actId="478"/>
          <ac:spMkLst>
            <pc:docMk/>
            <pc:sldMk cId="1753639611" sldId="337"/>
            <ac:spMk id="26" creationId="{DB6FBACB-95BD-49FF-B1DD-FA9DA942A722}"/>
          </ac:spMkLst>
        </pc:spChg>
        <pc:spChg chg="del">
          <ac:chgData name="TRAN DUC TOAN 20195929" userId="4a870a0a-e2ca-4ac1-886f-ef8034af7182" providerId="ADAL" clId="{333CA36D-D669-4AFA-B0D6-BBEFDC9BABDE}" dt="2021-06-04T01:31:19.276" v="257" actId="478"/>
          <ac:spMkLst>
            <pc:docMk/>
            <pc:sldMk cId="1753639611" sldId="337"/>
            <ac:spMk id="28" creationId="{08FDCB69-58FB-45F6-825D-AF3D4E49A268}"/>
          </ac:spMkLst>
        </pc:spChg>
        <pc:picChg chg="mod">
          <ac:chgData name="TRAN DUC TOAN 20195929" userId="4a870a0a-e2ca-4ac1-886f-ef8034af7182" providerId="ADAL" clId="{333CA36D-D669-4AFA-B0D6-BBEFDC9BABDE}" dt="2021-06-04T01:46:52.762" v="429" actId="1076"/>
          <ac:picMkLst>
            <pc:docMk/>
            <pc:sldMk cId="1753639611" sldId="337"/>
            <ac:picMk id="4" creationId="{A8EDB85C-473C-4FB7-8EEB-143D37D89F3D}"/>
          </ac:picMkLst>
        </pc:picChg>
      </pc:sldChg>
      <pc:sldChg chg="addSp delSp modSp mod ord">
        <pc:chgData name="TRAN DUC TOAN 20195929" userId="4a870a0a-e2ca-4ac1-886f-ef8034af7182" providerId="ADAL" clId="{333CA36D-D669-4AFA-B0D6-BBEFDC9BABDE}" dt="2021-06-04T02:02:30.792" v="495"/>
        <pc:sldMkLst>
          <pc:docMk/>
          <pc:sldMk cId="1307867227" sldId="339"/>
        </pc:sldMkLst>
        <pc:spChg chg="add del mod">
          <ac:chgData name="TRAN DUC TOAN 20195929" userId="4a870a0a-e2ca-4ac1-886f-ef8034af7182" providerId="ADAL" clId="{333CA36D-D669-4AFA-B0D6-BBEFDC9BABDE}" dt="2021-06-04T01:31:06.931" v="256" actId="21"/>
          <ac:spMkLst>
            <pc:docMk/>
            <pc:sldMk cId="1307867227" sldId="339"/>
            <ac:spMk id="18" creationId="{6995F5D1-81B2-401A-902C-4767CC43A5DB}"/>
          </ac:spMkLst>
        </pc:spChg>
        <pc:spChg chg="add del mod">
          <ac:chgData name="TRAN DUC TOAN 20195929" userId="4a870a0a-e2ca-4ac1-886f-ef8034af7182" providerId="ADAL" clId="{333CA36D-D669-4AFA-B0D6-BBEFDC9BABDE}" dt="2021-06-04T01:31:04.895" v="255" actId="21"/>
          <ac:spMkLst>
            <pc:docMk/>
            <pc:sldMk cId="1307867227" sldId="339"/>
            <ac:spMk id="20" creationId="{DADBAC10-4400-48B2-8B3D-BB62579BC538}"/>
          </ac:spMkLst>
        </pc:spChg>
      </pc:sldChg>
      <pc:sldChg chg="ord">
        <pc:chgData name="TRAN DUC TOAN 20195929" userId="4a870a0a-e2ca-4ac1-886f-ef8034af7182" providerId="ADAL" clId="{333CA36D-D669-4AFA-B0D6-BBEFDC9BABDE}" dt="2021-06-04T02:02:30.792" v="495"/>
        <pc:sldMkLst>
          <pc:docMk/>
          <pc:sldMk cId="3922656647" sldId="340"/>
        </pc:sldMkLst>
      </pc:sldChg>
      <pc:sldChg chg="addSp delSp modSp mod ord">
        <pc:chgData name="TRAN DUC TOAN 20195929" userId="4a870a0a-e2ca-4ac1-886f-ef8034af7182" providerId="ADAL" clId="{333CA36D-D669-4AFA-B0D6-BBEFDC9BABDE}" dt="2021-06-10T03:52:22.315" v="1948" actId="21"/>
        <pc:sldMkLst>
          <pc:docMk/>
          <pc:sldMk cId="3270379641" sldId="341"/>
        </pc:sldMkLst>
        <pc:spChg chg="mod">
          <ac:chgData name="TRAN DUC TOAN 20195929" userId="4a870a0a-e2ca-4ac1-886f-ef8034af7182" providerId="ADAL" clId="{333CA36D-D669-4AFA-B0D6-BBEFDC9BABDE}" dt="2021-06-10T03:52:22.315" v="1948" actId="21"/>
          <ac:spMkLst>
            <pc:docMk/>
            <pc:sldMk cId="3270379641" sldId="341"/>
            <ac:spMk id="4" creationId="{626F004A-C4AC-4F5D-A5F1-EC270326A684}"/>
          </ac:spMkLst>
        </pc:spChg>
        <pc:spChg chg="add del mod">
          <ac:chgData name="TRAN DUC TOAN 20195929" userId="4a870a0a-e2ca-4ac1-886f-ef8034af7182" providerId="ADAL" clId="{333CA36D-D669-4AFA-B0D6-BBEFDC9BABDE}" dt="2021-06-04T02:02:54.365" v="497" actId="478"/>
          <ac:spMkLst>
            <pc:docMk/>
            <pc:sldMk cId="3270379641" sldId="341"/>
            <ac:spMk id="14" creationId="{EEAB209A-CA21-4F86-8F92-63B10DAA4306}"/>
          </ac:spMkLst>
        </pc:spChg>
        <pc:spChg chg="add del mod">
          <ac:chgData name="TRAN DUC TOAN 20195929" userId="4a870a0a-e2ca-4ac1-886f-ef8034af7182" providerId="ADAL" clId="{333CA36D-D669-4AFA-B0D6-BBEFDC9BABDE}" dt="2021-06-04T02:02:54.365" v="497" actId="478"/>
          <ac:spMkLst>
            <pc:docMk/>
            <pc:sldMk cId="3270379641" sldId="341"/>
            <ac:spMk id="15" creationId="{E49D06FF-2101-45AE-9E35-4F532AF1195F}"/>
          </ac:spMkLst>
        </pc:spChg>
      </pc:sldChg>
      <pc:sldChg chg="addSp delSp modSp mod ord">
        <pc:chgData name="TRAN DUC TOAN 20195929" userId="4a870a0a-e2ca-4ac1-886f-ef8034af7182" providerId="ADAL" clId="{333CA36D-D669-4AFA-B0D6-BBEFDC9BABDE}" dt="2021-06-04T02:02:30.792" v="495"/>
        <pc:sldMkLst>
          <pc:docMk/>
          <pc:sldMk cId="427192370" sldId="342"/>
        </pc:sldMkLst>
        <pc:spChg chg="add del mod">
          <ac:chgData name="TRAN DUC TOAN 20195929" userId="4a870a0a-e2ca-4ac1-886f-ef8034af7182" providerId="ADAL" clId="{333CA36D-D669-4AFA-B0D6-BBEFDC9BABDE}" dt="2021-06-04T01:30:41.348" v="250" actId="21"/>
          <ac:spMkLst>
            <pc:docMk/>
            <pc:sldMk cId="427192370" sldId="342"/>
            <ac:spMk id="11" creationId="{19730335-AE95-4004-B5D7-6C8520CB37ED}"/>
          </ac:spMkLst>
        </pc:spChg>
      </pc:sldChg>
      <pc:sldChg chg="addSp delSp modSp new mod modTransition setBg modAnim">
        <pc:chgData name="TRAN DUC TOAN 20195929" userId="4a870a0a-e2ca-4ac1-886f-ef8034af7182" providerId="ADAL" clId="{333CA36D-D669-4AFA-B0D6-BBEFDC9BABDE}" dt="2021-06-09T03:43:39.548" v="1942"/>
        <pc:sldMkLst>
          <pc:docMk/>
          <pc:sldMk cId="1678587538" sldId="343"/>
        </pc:sldMkLst>
        <pc:spChg chg="mod">
          <ac:chgData name="TRAN DUC TOAN 20195929" userId="4a870a0a-e2ca-4ac1-886f-ef8034af7182" providerId="ADAL" clId="{333CA36D-D669-4AFA-B0D6-BBEFDC9BABDE}" dt="2021-06-09T03:06:44.365" v="550" actId="26606"/>
          <ac:spMkLst>
            <pc:docMk/>
            <pc:sldMk cId="1678587538" sldId="343"/>
            <ac:spMk id="2" creationId="{E3EABD79-CF0D-41B6-AC61-655202B6791E}"/>
          </ac:spMkLst>
        </pc:spChg>
        <pc:spChg chg="add mod topLvl">
          <ac:chgData name="TRAN DUC TOAN 20195929" userId="4a870a0a-e2ca-4ac1-886f-ef8034af7182" providerId="ADAL" clId="{333CA36D-D669-4AFA-B0D6-BBEFDC9BABDE}" dt="2021-06-09T03:43:08.834" v="1932" actId="165"/>
          <ac:spMkLst>
            <pc:docMk/>
            <pc:sldMk cId="1678587538" sldId="343"/>
            <ac:spMk id="4" creationId="{A564BBFB-B1D2-48E9-90E0-40F3AB62639C}"/>
          </ac:spMkLst>
        </pc:spChg>
        <pc:spChg chg="add mod topLvl">
          <ac:chgData name="TRAN DUC TOAN 20195929" userId="4a870a0a-e2ca-4ac1-886f-ef8034af7182" providerId="ADAL" clId="{333CA36D-D669-4AFA-B0D6-BBEFDC9BABDE}" dt="2021-06-09T03:43:08.834" v="1932" actId="165"/>
          <ac:spMkLst>
            <pc:docMk/>
            <pc:sldMk cId="1678587538" sldId="343"/>
            <ac:spMk id="5" creationId="{7CF2959D-D6C0-46AD-8C79-32254EF2F111}"/>
          </ac:spMkLst>
        </pc:spChg>
        <pc:spChg chg="add mod topLvl">
          <ac:chgData name="TRAN DUC TOAN 20195929" userId="4a870a0a-e2ca-4ac1-886f-ef8034af7182" providerId="ADAL" clId="{333CA36D-D669-4AFA-B0D6-BBEFDC9BABDE}" dt="2021-06-09T03:43:08.834" v="1932" actId="165"/>
          <ac:spMkLst>
            <pc:docMk/>
            <pc:sldMk cId="1678587538" sldId="343"/>
            <ac:spMk id="6" creationId="{6790FC2D-6EF1-4D7F-8ECB-EBB5DE32681C}"/>
          </ac:spMkLst>
        </pc:spChg>
        <pc:spChg chg="add del mod">
          <ac:chgData name="TRAN DUC TOAN 20195929" userId="4a870a0a-e2ca-4ac1-886f-ef8034af7182" providerId="ADAL" clId="{333CA36D-D669-4AFA-B0D6-BBEFDC9BABDE}" dt="2021-06-09T03:37:33.961" v="1390" actId="767"/>
          <ac:spMkLst>
            <pc:docMk/>
            <pc:sldMk cId="1678587538" sldId="343"/>
            <ac:spMk id="7" creationId="{2B2D3476-5621-406F-9BF1-D947868CD315}"/>
          </ac:spMkLst>
        </pc:spChg>
        <pc:spChg chg="add">
          <ac:chgData name="TRAN DUC TOAN 20195929" userId="4a870a0a-e2ca-4ac1-886f-ef8034af7182" providerId="ADAL" clId="{333CA36D-D669-4AFA-B0D6-BBEFDC9BABDE}" dt="2021-06-09T03:06:44.365" v="550" actId="26606"/>
          <ac:spMkLst>
            <pc:docMk/>
            <pc:sldMk cId="1678587538" sldId="343"/>
            <ac:spMk id="8" creationId="{F3060C83-F051-4F0E-ABAD-AA0DFC48B218}"/>
          </ac:spMkLst>
        </pc:spChg>
        <pc:spChg chg="add">
          <ac:chgData name="TRAN DUC TOAN 20195929" userId="4a870a0a-e2ca-4ac1-886f-ef8034af7182" providerId="ADAL" clId="{333CA36D-D669-4AFA-B0D6-BBEFDC9BABDE}" dt="2021-06-09T03:06:44.365" v="550" actId="26606"/>
          <ac:spMkLst>
            <pc:docMk/>
            <pc:sldMk cId="1678587538" sldId="343"/>
            <ac:spMk id="10" creationId="{83C98ABE-055B-441F-B07E-44F97F083C39}"/>
          </ac:spMkLst>
        </pc:spChg>
        <pc:spChg chg="add">
          <ac:chgData name="TRAN DUC TOAN 20195929" userId="4a870a0a-e2ca-4ac1-886f-ef8034af7182" providerId="ADAL" clId="{333CA36D-D669-4AFA-B0D6-BBEFDC9BABDE}" dt="2021-06-09T03:06:44.365" v="550" actId="26606"/>
          <ac:spMkLst>
            <pc:docMk/>
            <pc:sldMk cId="1678587538" sldId="343"/>
            <ac:spMk id="12" creationId="{29FDB030-9B49-4CED-8CCD-4D99382388AC}"/>
          </ac:spMkLst>
        </pc:spChg>
        <pc:spChg chg="add">
          <ac:chgData name="TRAN DUC TOAN 20195929" userId="4a870a0a-e2ca-4ac1-886f-ef8034af7182" providerId="ADAL" clId="{333CA36D-D669-4AFA-B0D6-BBEFDC9BABDE}" dt="2021-06-09T03:06:44.365" v="550" actId="26606"/>
          <ac:spMkLst>
            <pc:docMk/>
            <pc:sldMk cId="1678587538" sldId="343"/>
            <ac:spMk id="14" creationId="{3783CA14-24A1-485C-8B30-D6A5D87987AD}"/>
          </ac:spMkLst>
        </pc:spChg>
        <pc:spChg chg="add mod topLvl">
          <ac:chgData name="TRAN DUC TOAN 20195929" userId="4a870a0a-e2ca-4ac1-886f-ef8034af7182" providerId="ADAL" clId="{333CA36D-D669-4AFA-B0D6-BBEFDC9BABDE}" dt="2021-06-09T03:43:08.834" v="1932" actId="165"/>
          <ac:spMkLst>
            <pc:docMk/>
            <pc:sldMk cId="1678587538" sldId="343"/>
            <ac:spMk id="15" creationId="{D80AC985-CFDE-44C3-9F8A-E3C1C0325DD8}"/>
          </ac:spMkLst>
        </pc:spChg>
        <pc:spChg chg="add">
          <ac:chgData name="TRAN DUC TOAN 20195929" userId="4a870a0a-e2ca-4ac1-886f-ef8034af7182" providerId="ADAL" clId="{333CA36D-D669-4AFA-B0D6-BBEFDC9BABDE}" dt="2021-06-09T03:06:44.365" v="550" actId="26606"/>
          <ac:spMkLst>
            <pc:docMk/>
            <pc:sldMk cId="1678587538" sldId="343"/>
            <ac:spMk id="16" creationId="{9A97C86A-04D6-40F7-AE84-31AB43E6A846}"/>
          </ac:spMkLst>
        </pc:spChg>
        <pc:spChg chg="add mod topLvl">
          <ac:chgData name="TRAN DUC TOAN 20195929" userId="4a870a0a-e2ca-4ac1-886f-ef8034af7182" providerId="ADAL" clId="{333CA36D-D669-4AFA-B0D6-BBEFDC9BABDE}" dt="2021-06-09T03:43:08.834" v="1932" actId="165"/>
          <ac:spMkLst>
            <pc:docMk/>
            <pc:sldMk cId="1678587538" sldId="343"/>
            <ac:spMk id="17" creationId="{EA8DCC6E-CC29-410C-89EC-D1B1BE107858}"/>
          </ac:spMkLst>
        </pc:spChg>
        <pc:spChg chg="add">
          <ac:chgData name="TRAN DUC TOAN 20195929" userId="4a870a0a-e2ca-4ac1-886f-ef8034af7182" providerId="ADAL" clId="{333CA36D-D669-4AFA-B0D6-BBEFDC9BABDE}" dt="2021-06-09T03:06:44.365" v="550" actId="26606"/>
          <ac:spMkLst>
            <pc:docMk/>
            <pc:sldMk cId="1678587538" sldId="343"/>
            <ac:spMk id="18" creationId="{FF9F2414-84E8-453E-B1F3-389FDE8192D9}"/>
          </ac:spMkLst>
        </pc:spChg>
        <pc:spChg chg="add">
          <ac:chgData name="TRAN DUC TOAN 20195929" userId="4a870a0a-e2ca-4ac1-886f-ef8034af7182" providerId="ADAL" clId="{333CA36D-D669-4AFA-B0D6-BBEFDC9BABDE}" dt="2021-06-09T03:06:44.365" v="550" actId="26606"/>
          <ac:spMkLst>
            <pc:docMk/>
            <pc:sldMk cId="1678587538" sldId="343"/>
            <ac:spMk id="20" creationId="{3ECA69A1-7536-43AC-85EF-C7106179F5ED}"/>
          </ac:spMkLst>
        </pc:spChg>
        <pc:grpChg chg="add del mod">
          <ac:chgData name="TRAN DUC TOAN 20195929" userId="4a870a0a-e2ca-4ac1-886f-ef8034af7182" providerId="ADAL" clId="{333CA36D-D669-4AFA-B0D6-BBEFDC9BABDE}" dt="2021-06-09T03:43:08.834" v="1932" actId="165"/>
          <ac:grpSpMkLst>
            <pc:docMk/>
            <pc:sldMk cId="1678587538" sldId="343"/>
            <ac:grpSpMk id="9" creationId="{5BB8E8A7-7F34-4091-8D86-99848D008B4B}"/>
          </ac:grpSpMkLst>
        </pc:grpChg>
        <pc:picChg chg="add del mod">
          <ac:chgData name="TRAN DUC TOAN 20195929" userId="4a870a0a-e2ca-4ac1-886f-ef8034af7182" providerId="ADAL" clId="{333CA36D-D669-4AFA-B0D6-BBEFDC9BABDE}" dt="2021-06-09T03:06:45.514" v="551" actId="21"/>
          <ac:picMkLst>
            <pc:docMk/>
            <pc:sldMk cId="1678587538" sldId="343"/>
            <ac:picMk id="3" creationId="{39472E4F-0364-4CDE-AACA-2969E6456702}"/>
          </ac:picMkLst>
        </pc:picChg>
      </pc:sldChg>
      <pc:sldChg chg="addSp delSp modSp new mod modTransition setBg modAnim">
        <pc:chgData name="TRAN DUC TOAN 20195929" userId="4a870a0a-e2ca-4ac1-886f-ef8034af7182" providerId="ADAL" clId="{333CA36D-D669-4AFA-B0D6-BBEFDC9BABDE}" dt="2021-06-10T04:20:31.184" v="2378"/>
        <pc:sldMkLst>
          <pc:docMk/>
          <pc:sldMk cId="382768010" sldId="344"/>
        </pc:sldMkLst>
        <pc:spChg chg="mod ord">
          <ac:chgData name="TRAN DUC TOAN 20195929" userId="4a870a0a-e2ca-4ac1-886f-ef8034af7182" providerId="ADAL" clId="{333CA36D-D669-4AFA-B0D6-BBEFDC9BABDE}" dt="2021-06-10T04:05:09.556" v="1959" actId="26606"/>
          <ac:spMkLst>
            <pc:docMk/>
            <pc:sldMk cId="382768010" sldId="344"/>
            <ac:spMk id="2" creationId="{6B182D29-8D53-40E7-8235-86A2154EAFBE}"/>
          </ac:spMkLst>
        </pc:spChg>
        <pc:spChg chg="mod">
          <ac:chgData name="TRAN DUC TOAN 20195929" userId="4a870a0a-e2ca-4ac1-886f-ef8034af7182" providerId="ADAL" clId="{333CA36D-D669-4AFA-B0D6-BBEFDC9BABDE}" dt="2021-06-10T04:04:19.541" v="1950"/>
          <ac:spMkLst>
            <pc:docMk/>
            <pc:sldMk cId="382768010" sldId="344"/>
            <ac:spMk id="4" creationId="{B0EB2034-7D74-4583-94EC-1973087B6393}"/>
          </ac:spMkLst>
        </pc:spChg>
        <pc:spChg chg="mod">
          <ac:chgData name="TRAN DUC TOAN 20195929" userId="4a870a0a-e2ca-4ac1-886f-ef8034af7182" providerId="ADAL" clId="{333CA36D-D669-4AFA-B0D6-BBEFDC9BABDE}" dt="2021-06-10T04:04:19.541" v="1950"/>
          <ac:spMkLst>
            <pc:docMk/>
            <pc:sldMk cId="382768010" sldId="344"/>
            <ac:spMk id="5" creationId="{0271BBF8-3D3C-4087-AE86-0638526D563A}"/>
          </ac:spMkLst>
        </pc:spChg>
        <pc:spChg chg="mod">
          <ac:chgData name="TRAN DUC TOAN 20195929" userId="4a870a0a-e2ca-4ac1-886f-ef8034af7182" providerId="ADAL" clId="{333CA36D-D669-4AFA-B0D6-BBEFDC9BABDE}" dt="2021-06-10T04:04:19.541" v="1950"/>
          <ac:spMkLst>
            <pc:docMk/>
            <pc:sldMk cId="382768010" sldId="344"/>
            <ac:spMk id="6" creationId="{EEA7746E-A2B6-4F85-9960-72991DB10181}"/>
          </ac:spMkLst>
        </pc:spChg>
        <pc:spChg chg="add mod">
          <ac:chgData name="TRAN DUC TOAN 20195929" userId="4a870a0a-e2ca-4ac1-886f-ef8034af7182" providerId="ADAL" clId="{333CA36D-D669-4AFA-B0D6-BBEFDC9BABDE}" dt="2021-06-10T04:17:50.735" v="2372" actId="12788"/>
          <ac:spMkLst>
            <pc:docMk/>
            <pc:sldMk cId="382768010" sldId="344"/>
            <ac:spMk id="8" creationId="{0C6AAB5C-6F33-4248-A01B-55C7EF319E1D}"/>
          </ac:spMkLst>
        </pc:spChg>
        <pc:spChg chg="add mod">
          <ac:chgData name="TRAN DUC TOAN 20195929" userId="4a870a0a-e2ca-4ac1-886f-ef8034af7182" providerId="ADAL" clId="{333CA36D-D669-4AFA-B0D6-BBEFDC9BABDE}" dt="2021-06-10T04:16:26.676" v="2295" actId="1076"/>
          <ac:spMkLst>
            <pc:docMk/>
            <pc:sldMk cId="382768010" sldId="344"/>
            <ac:spMk id="9" creationId="{AF4061AB-7A84-4E61-B2D6-AA7B7AE7AB54}"/>
          </ac:spMkLst>
        </pc:spChg>
        <pc:spChg chg="add del">
          <ac:chgData name="TRAN DUC TOAN 20195929" userId="4a870a0a-e2ca-4ac1-886f-ef8034af7182" providerId="ADAL" clId="{333CA36D-D669-4AFA-B0D6-BBEFDC9BABDE}" dt="2021-06-10T04:04:36.659" v="1954" actId="26606"/>
          <ac:spMkLst>
            <pc:docMk/>
            <pc:sldMk cId="382768010" sldId="344"/>
            <ac:spMk id="12" creationId="{F3060C83-F051-4F0E-ABAD-AA0DFC48B218}"/>
          </ac:spMkLst>
        </pc:spChg>
        <pc:spChg chg="add del">
          <ac:chgData name="TRAN DUC TOAN 20195929" userId="4a870a0a-e2ca-4ac1-886f-ef8034af7182" providerId="ADAL" clId="{333CA36D-D669-4AFA-B0D6-BBEFDC9BABDE}" dt="2021-06-10T04:04:36.659" v="1954" actId="26606"/>
          <ac:spMkLst>
            <pc:docMk/>
            <pc:sldMk cId="382768010" sldId="344"/>
            <ac:spMk id="14" creationId="{83C98ABE-055B-441F-B07E-44F97F083C39}"/>
          </ac:spMkLst>
        </pc:spChg>
        <pc:spChg chg="add del">
          <ac:chgData name="TRAN DUC TOAN 20195929" userId="4a870a0a-e2ca-4ac1-886f-ef8034af7182" providerId="ADAL" clId="{333CA36D-D669-4AFA-B0D6-BBEFDC9BABDE}" dt="2021-06-10T04:04:36.659" v="1954" actId="26606"/>
          <ac:spMkLst>
            <pc:docMk/>
            <pc:sldMk cId="382768010" sldId="344"/>
            <ac:spMk id="16" creationId="{29FDB030-9B49-4CED-8CCD-4D99382388AC}"/>
          </ac:spMkLst>
        </pc:spChg>
        <pc:spChg chg="add del">
          <ac:chgData name="TRAN DUC TOAN 20195929" userId="4a870a0a-e2ca-4ac1-886f-ef8034af7182" providerId="ADAL" clId="{333CA36D-D669-4AFA-B0D6-BBEFDC9BABDE}" dt="2021-06-10T04:04:36.659" v="1954" actId="26606"/>
          <ac:spMkLst>
            <pc:docMk/>
            <pc:sldMk cId="382768010" sldId="344"/>
            <ac:spMk id="18" creationId="{3783CA14-24A1-485C-8B30-D6A5D87987AD}"/>
          </ac:spMkLst>
        </pc:spChg>
        <pc:spChg chg="add del">
          <ac:chgData name="TRAN DUC TOAN 20195929" userId="4a870a0a-e2ca-4ac1-886f-ef8034af7182" providerId="ADAL" clId="{333CA36D-D669-4AFA-B0D6-BBEFDC9BABDE}" dt="2021-06-10T04:04:36.659" v="1954" actId="26606"/>
          <ac:spMkLst>
            <pc:docMk/>
            <pc:sldMk cId="382768010" sldId="344"/>
            <ac:spMk id="20" creationId="{9A97C86A-04D6-40F7-AE84-31AB43E6A846}"/>
          </ac:spMkLst>
        </pc:spChg>
        <pc:spChg chg="add del">
          <ac:chgData name="TRAN DUC TOAN 20195929" userId="4a870a0a-e2ca-4ac1-886f-ef8034af7182" providerId="ADAL" clId="{333CA36D-D669-4AFA-B0D6-BBEFDC9BABDE}" dt="2021-06-10T04:04:36.659" v="1954" actId="26606"/>
          <ac:spMkLst>
            <pc:docMk/>
            <pc:sldMk cId="382768010" sldId="344"/>
            <ac:spMk id="22" creationId="{FF9F2414-84E8-453E-B1F3-389FDE8192D9}"/>
          </ac:spMkLst>
        </pc:spChg>
        <pc:spChg chg="add del">
          <ac:chgData name="TRAN DUC TOAN 20195929" userId="4a870a0a-e2ca-4ac1-886f-ef8034af7182" providerId="ADAL" clId="{333CA36D-D669-4AFA-B0D6-BBEFDC9BABDE}" dt="2021-06-10T04:04:36.659" v="1954" actId="26606"/>
          <ac:spMkLst>
            <pc:docMk/>
            <pc:sldMk cId="382768010" sldId="344"/>
            <ac:spMk id="24" creationId="{3ECA69A1-7536-43AC-85EF-C7106179F5ED}"/>
          </ac:spMkLst>
        </pc:spChg>
        <pc:spChg chg="add del">
          <ac:chgData name="TRAN DUC TOAN 20195929" userId="4a870a0a-e2ca-4ac1-886f-ef8034af7182" providerId="ADAL" clId="{333CA36D-D669-4AFA-B0D6-BBEFDC9BABDE}" dt="2021-06-10T04:04:40.682" v="1956" actId="26606"/>
          <ac:spMkLst>
            <pc:docMk/>
            <pc:sldMk cId="382768010" sldId="344"/>
            <ac:spMk id="26" creationId="{2215C6C6-E45C-4179-9FC1-E8A4C1D47430}"/>
          </ac:spMkLst>
        </pc:spChg>
        <pc:spChg chg="add del">
          <ac:chgData name="TRAN DUC TOAN 20195929" userId="4a870a0a-e2ca-4ac1-886f-ef8034af7182" providerId="ADAL" clId="{333CA36D-D669-4AFA-B0D6-BBEFDC9BABDE}" dt="2021-06-10T04:04:40.682" v="1956" actId="26606"/>
          <ac:spMkLst>
            <pc:docMk/>
            <pc:sldMk cId="382768010" sldId="344"/>
            <ac:spMk id="29" creationId="{3776B14B-F2F4-4825-8DA8-8C7A0F2B3960}"/>
          </ac:spMkLst>
        </pc:spChg>
        <pc:spChg chg="add del">
          <ac:chgData name="TRAN DUC TOAN 20195929" userId="4a870a0a-e2ca-4ac1-886f-ef8034af7182" providerId="ADAL" clId="{333CA36D-D669-4AFA-B0D6-BBEFDC9BABDE}" dt="2021-06-10T04:05:09.539" v="1958" actId="26606"/>
          <ac:spMkLst>
            <pc:docMk/>
            <pc:sldMk cId="382768010" sldId="344"/>
            <ac:spMk id="31" creationId="{F3060C83-F051-4F0E-ABAD-AA0DFC48B218}"/>
          </ac:spMkLst>
        </pc:spChg>
        <pc:spChg chg="add del">
          <ac:chgData name="TRAN DUC TOAN 20195929" userId="4a870a0a-e2ca-4ac1-886f-ef8034af7182" providerId="ADAL" clId="{333CA36D-D669-4AFA-B0D6-BBEFDC9BABDE}" dt="2021-06-10T04:05:09.539" v="1958" actId="26606"/>
          <ac:spMkLst>
            <pc:docMk/>
            <pc:sldMk cId="382768010" sldId="344"/>
            <ac:spMk id="32" creationId="{83C98ABE-055B-441F-B07E-44F97F083C39}"/>
          </ac:spMkLst>
        </pc:spChg>
        <pc:spChg chg="add del">
          <ac:chgData name="TRAN DUC TOAN 20195929" userId="4a870a0a-e2ca-4ac1-886f-ef8034af7182" providerId="ADAL" clId="{333CA36D-D669-4AFA-B0D6-BBEFDC9BABDE}" dt="2021-06-10T04:05:09.539" v="1958" actId="26606"/>
          <ac:spMkLst>
            <pc:docMk/>
            <pc:sldMk cId="382768010" sldId="344"/>
            <ac:spMk id="33" creationId="{29FDB030-9B49-4CED-8CCD-4D99382388AC}"/>
          </ac:spMkLst>
        </pc:spChg>
        <pc:spChg chg="add del">
          <ac:chgData name="TRAN DUC TOAN 20195929" userId="4a870a0a-e2ca-4ac1-886f-ef8034af7182" providerId="ADAL" clId="{333CA36D-D669-4AFA-B0D6-BBEFDC9BABDE}" dt="2021-06-10T04:05:09.539" v="1958" actId="26606"/>
          <ac:spMkLst>
            <pc:docMk/>
            <pc:sldMk cId="382768010" sldId="344"/>
            <ac:spMk id="34" creationId="{3783CA14-24A1-485C-8B30-D6A5D87987AD}"/>
          </ac:spMkLst>
        </pc:spChg>
        <pc:spChg chg="add del">
          <ac:chgData name="TRAN DUC TOAN 20195929" userId="4a870a0a-e2ca-4ac1-886f-ef8034af7182" providerId="ADAL" clId="{333CA36D-D669-4AFA-B0D6-BBEFDC9BABDE}" dt="2021-06-10T04:05:09.539" v="1958" actId="26606"/>
          <ac:spMkLst>
            <pc:docMk/>
            <pc:sldMk cId="382768010" sldId="344"/>
            <ac:spMk id="35" creationId="{9A97C86A-04D6-40F7-AE84-31AB43E6A846}"/>
          </ac:spMkLst>
        </pc:spChg>
        <pc:spChg chg="add del">
          <ac:chgData name="TRAN DUC TOAN 20195929" userId="4a870a0a-e2ca-4ac1-886f-ef8034af7182" providerId="ADAL" clId="{333CA36D-D669-4AFA-B0D6-BBEFDC9BABDE}" dt="2021-06-10T04:05:09.539" v="1958" actId="26606"/>
          <ac:spMkLst>
            <pc:docMk/>
            <pc:sldMk cId="382768010" sldId="344"/>
            <ac:spMk id="36" creationId="{FF9F2414-84E8-453E-B1F3-389FDE8192D9}"/>
          </ac:spMkLst>
        </pc:spChg>
        <pc:spChg chg="add del">
          <ac:chgData name="TRAN DUC TOAN 20195929" userId="4a870a0a-e2ca-4ac1-886f-ef8034af7182" providerId="ADAL" clId="{333CA36D-D669-4AFA-B0D6-BBEFDC9BABDE}" dt="2021-06-10T04:05:09.539" v="1958" actId="26606"/>
          <ac:spMkLst>
            <pc:docMk/>
            <pc:sldMk cId="382768010" sldId="344"/>
            <ac:spMk id="37" creationId="{3ECA69A1-7536-43AC-85EF-C7106179F5ED}"/>
          </ac:spMkLst>
        </pc:spChg>
        <pc:spChg chg="add">
          <ac:chgData name="TRAN DUC TOAN 20195929" userId="4a870a0a-e2ca-4ac1-886f-ef8034af7182" providerId="ADAL" clId="{333CA36D-D669-4AFA-B0D6-BBEFDC9BABDE}" dt="2021-06-10T04:05:09.556" v="1959" actId="26606"/>
          <ac:spMkLst>
            <pc:docMk/>
            <pc:sldMk cId="382768010" sldId="344"/>
            <ac:spMk id="39" creationId="{46D6306C-ED4F-4AAE-B4A5-EEA6AFAD726E}"/>
          </ac:spMkLst>
        </pc:spChg>
        <pc:spChg chg="add">
          <ac:chgData name="TRAN DUC TOAN 20195929" userId="4a870a0a-e2ca-4ac1-886f-ef8034af7182" providerId="ADAL" clId="{333CA36D-D669-4AFA-B0D6-BBEFDC9BABDE}" dt="2021-06-10T04:05:09.556" v="1959" actId="26606"/>
          <ac:spMkLst>
            <pc:docMk/>
            <pc:sldMk cId="382768010" sldId="344"/>
            <ac:spMk id="40" creationId="{0EC5361D-F897-4856-B945-0455A365EB24}"/>
          </ac:spMkLst>
        </pc:spChg>
        <pc:spChg chg="add">
          <ac:chgData name="TRAN DUC TOAN 20195929" userId="4a870a0a-e2ca-4ac1-886f-ef8034af7182" providerId="ADAL" clId="{333CA36D-D669-4AFA-B0D6-BBEFDC9BABDE}" dt="2021-06-10T04:05:09.556" v="1959" actId="26606"/>
          <ac:spMkLst>
            <pc:docMk/>
            <pc:sldMk cId="382768010" sldId="344"/>
            <ac:spMk id="41" creationId="{4508C0C5-2268-42B5-B3C8-4D0899E05F8C}"/>
          </ac:spMkLst>
        </pc:spChg>
        <pc:spChg chg="add">
          <ac:chgData name="TRAN DUC TOAN 20195929" userId="4a870a0a-e2ca-4ac1-886f-ef8034af7182" providerId="ADAL" clId="{333CA36D-D669-4AFA-B0D6-BBEFDC9BABDE}" dt="2021-06-10T04:05:09.556" v="1959" actId="26606"/>
          <ac:spMkLst>
            <pc:docMk/>
            <pc:sldMk cId="382768010" sldId="344"/>
            <ac:spMk id="42" creationId="{141ACBDB-38F8-4B34-8183-BD95B4E55A62}"/>
          </ac:spMkLst>
        </pc:spChg>
        <pc:spChg chg="add">
          <ac:chgData name="TRAN DUC TOAN 20195929" userId="4a870a0a-e2ca-4ac1-886f-ef8034af7182" providerId="ADAL" clId="{333CA36D-D669-4AFA-B0D6-BBEFDC9BABDE}" dt="2021-06-10T04:05:09.556" v="1959" actId="26606"/>
          <ac:spMkLst>
            <pc:docMk/>
            <pc:sldMk cId="382768010" sldId="344"/>
            <ac:spMk id="43" creationId="{DE00DB52-3455-4E2F-867B-A6D0516E175B}"/>
          </ac:spMkLst>
        </pc:spChg>
        <pc:spChg chg="add">
          <ac:chgData name="TRAN DUC TOAN 20195929" userId="4a870a0a-e2ca-4ac1-886f-ef8034af7182" providerId="ADAL" clId="{333CA36D-D669-4AFA-B0D6-BBEFDC9BABDE}" dt="2021-06-10T04:05:09.556" v="1959" actId="26606"/>
          <ac:spMkLst>
            <pc:docMk/>
            <pc:sldMk cId="382768010" sldId="344"/>
            <ac:spMk id="44" creationId="{9E914C83-E0D8-4953-92D5-169D28CB43AE}"/>
          </ac:spMkLst>
        </pc:spChg>
        <pc:spChg chg="add">
          <ac:chgData name="TRAN DUC TOAN 20195929" userId="4a870a0a-e2ca-4ac1-886f-ef8034af7182" providerId="ADAL" clId="{333CA36D-D669-4AFA-B0D6-BBEFDC9BABDE}" dt="2021-06-10T04:05:09.556" v="1959" actId="26606"/>
          <ac:spMkLst>
            <pc:docMk/>
            <pc:sldMk cId="382768010" sldId="344"/>
            <ac:spMk id="45" creationId="{3512E083-F550-46AF-8490-767ECFD00CB7}"/>
          </ac:spMkLst>
        </pc:spChg>
        <pc:spChg chg="mod">
          <ac:chgData name="TRAN DUC TOAN 20195929" userId="4a870a0a-e2ca-4ac1-886f-ef8034af7182" providerId="ADAL" clId="{333CA36D-D669-4AFA-B0D6-BBEFDC9BABDE}" dt="2021-06-10T04:05:34.227" v="1982" actId="20577"/>
          <ac:spMkLst>
            <pc:docMk/>
            <pc:sldMk cId="382768010" sldId="344"/>
            <ac:spMk id="46" creationId="{5709BA96-0C44-4E14-99A4-3851C684ACFE}"/>
          </ac:spMkLst>
        </pc:spChg>
        <pc:spChg chg="mod">
          <ac:chgData name="TRAN DUC TOAN 20195929" userId="4a870a0a-e2ca-4ac1-886f-ef8034af7182" providerId="ADAL" clId="{333CA36D-D669-4AFA-B0D6-BBEFDC9BABDE}" dt="2021-06-10T04:05:15.892" v="1961"/>
          <ac:spMkLst>
            <pc:docMk/>
            <pc:sldMk cId="382768010" sldId="344"/>
            <ac:spMk id="47" creationId="{382FEBB8-DA8E-49E7-B764-8FC2F45F6E74}"/>
          </ac:spMkLst>
        </pc:spChg>
        <pc:spChg chg="mod">
          <ac:chgData name="TRAN DUC TOAN 20195929" userId="4a870a0a-e2ca-4ac1-886f-ef8034af7182" providerId="ADAL" clId="{333CA36D-D669-4AFA-B0D6-BBEFDC9BABDE}" dt="2021-06-10T04:05:15.892" v="1961"/>
          <ac:spMkLst>
            <pc:docMk/>
            <pc:sldMk cId="382768010" sldId="344"/>
            <ac:spMk id="48" creationId="{C7C639CF-B773-4328-AFAB-03105BC647C7}"/>
          </ac:spMkLst>
        </pc:spChg>
        <pc:grpChg chg="add del mod">
          <ac:chgData name="TRAN DUC TOAN 20195929" userId="4a870a0a-e2ca-4ac1-886f-ef8034af7182" providerId="ADAL" clId="{333CA36D-D669-4AFA-B0D6-BBEFDC9BABDE}" dt="2021-06-10T04:04:24.820" v="1951" actId="21"/>
          <ac:grpSpMkLst>
            <pc:docMk/>
            <pc:sldMk cId="382768010" sldId="344"/>
            <ac:grpSpMk id="3" creationId="{66BAC872-5675-4A8E-A175-84036D7113FB}"/>
          </ac:grpSpMkLst>
        </pc:grpChg>
        <pc:grpChg chg="add del">
          <ac:chgData name="TRAN DUC TOAN 20195929" userId="4a870a0a-e2ca-4ac1-886f-ef8034af7182" providerId="ADAL" clId="{333CA36D-D669-4AFA-B0D6-BBEFDC9BABDE}" dt="2021-06-10T04:04:40.682" v="1956" actId="26606"/>
          <ac:grpSpMkLst>
            <pc:docMk/>
            <pc:sldMk cId="382768010" sldId="344"/>
            <ac:grpSpMk id="27" creationId="{5FE9FE4C-C9E0-4C54-8010-EA9D29CD4D59}"/>
          </ac:grpSpMkLst>
        </pc:grpChg>
        <pc:grpChg chg="add mod">
          <ac:chgData name="TRAN DUC TOAN 20195929" userId="4a870a0a-e2ca-4ac1-886f-ef8034af7182" providerId="ADAL" clId="{333CA36D-D669-4AFA-B0D6-BBEFDC9BABDE}" dt="2021-06-10T04:05:15.892" v="1961"/>
          <ac:grpSpMkLst>
            <pc:docMk/>
            <pc:sldMk cId="382768010" sldId="344"/>
            <ac:grpSpMk id="38" creationId="{9232C229-9A31-4371-939A-77769093D51F}"/>
          </ac:grpSpMkLst>
        </pc:grpChg>
        <pc:graphicFrameChg chg="add del mod">
          <ac:chgData name="TRAN DUC TOAN 20195929" userId="4a870a0a-e2ca-4ac1-886f-ef8034af7182" providerId="ADAL" clId="{333CA36D-D669-4AFA-B0D6-BBEFDC9BABDE}" dt="2021-06-10T04:13:57.852" v="2028"/>
          <ac:graphicFrameMkLst>
            <pc:docMk/>
            <pc:sldMk cId="382768010" sldId="344"/>
            <ac:graphicFrameMk id="10" creationId="{B5EF3A0B-A333-4F6E-B211-64AEF688B3E7}"/>
          </ac:graphicFrameMkLst>
        </pc:graphicFrameChg>
        <pc:picChg chg="add del mod">
          <ac:chgData name="TRAN DUC TOAN 20195929" userId="4a870a0a-e2ca-4ac1-886f-ef8034af7182" providerId="ADAL" clId="{333CA36D-D669-4AFA-B0D6-BBEFDC9BABDE}" dt="2021-06-10T04:05:11.060" v="1960" actId="21"/>
          <ac:picMkLst>
            <pc:docMk/>
            <pc:sldMk cId="382768010" sldId="344"/>
            <ac:picMk id="7" creationId="{ABE1348D-8E7B-48B2-A613-9AD375EF5256}"/>
          </ac:picMkLst>
        </pc:picChg>
      </pc:sldChg>
      <pc:sldChg chg="new del">
        <pc:chgData name="TRAN DUC TOAN 20195929" userId="4a870a0a-e2ca-4ac1-886f-ef8034af7182" providerId="ADAL" clId="{333CA36D-D669-4AFA-B0D6-BBEFDC9BABDE}" dt="2021-06-10T04:16:00.520" v="2287" actId="680"/>
        <pc:sldMkLst>
          <pc:docMk/>
          <pc:sldMk cId="979068045" sldId="345"/>
        </pc:sldMkLst>
      </pc:sldChg>
      <pc:sldChg chg="addSp delSp modSp new mod modTransition setBg modAnim">
        <pc:chgData name="TRAN DUC TOAN 20195929" userId="4a870a0a-e2ca-4ac1-886f-ef8034af7182" providerId="ADAL" clId="{333CA36D-D669-4AFA-B0D6-BBEFDC9BABDE}" dt="2021-06-10T04:20:33.418" v="2379"/>
        <pc:sldMkLst>
          <pc:docMk/>
          <pc:sldMk cId="2023851313" sldId="345"/>
        </pc:sldMkLst>
        <pc:spChg chg="mod ord">
          <ac:chgData name="TRAN DUC TOAN 20195929" userId="4a870a0a-e2ca-4ac1-886f-ef8034af7182" providerId="ADAL" clId="{333CA36D-D669-4AFA-B0D6-BBEFDC9BABDE}" dt="2021-06-10T04:16:14.301" v="2291" actId="26606"/>
          <ac:spMkLst>
            <pc:docMk/>
            <pc:sldMk cId="2023851313" sldId="345"/>
            <ac:spMk id="2" creationId="{4C06F153-848F-4EF5-BFBA-4BC938DF8EAD}"/>
          </ac:spMkLst>
        </pc:spChg>
        <pc:spChg chg="add mod">
          <ac:chgData name="TRAN DUC TOAN 20195929" userId="4a870a0a-e2ca-4ac1-886f-ef8034af7182" providerId="ADAL" clId="{333CA36D-D669-4AFA-B0D6-BBEFDC9BABDE}" dt="2021-06-10T04:16:57.815" v="2366" actId="1035"/>
          <ac:spMkLst>
            <pc:docMk/>
            <pc:sldMk cId="2023851313" sldId="345"/>
            <ac:spMk id="4" creationId="{E4AA5DB2-80C1-4CBC-8202-77ADB2405402}"/>
          </ac:spMkLst>
        </pc:spChg>
        <pc:spChg chg="add">
          <ac:chgData name="TRAN DUC TOAN 20195929" userId="4a870a0a-e2ca-4ac1-886f-ef8034af7182" providerId="ADAL" clId="{333CA36D-D669-4AFA-B0D6-BBEFDC9BABDE}" dt="2021-06-10T04:16:14.301" v="2291" actId="26606"/>
          <ac:spMkLst>
            <pc:docMk/>
            <pc:sldMk cId="2023851313" sldId="345"/>
            <ac:spMk id="8" creationId="{86FF76B9-219D-4469-AF87-0236D29032F1}"/>
          </ac:spMkLst>
        </pc:spChg>
        <pc:spChg chg="add">
          <ac:chgData name="TRAN DUC TOAN 20195929" userId="4a870a0a-e2ca-4ac1-886f-ef8034af7182" providerId="ADAL" clId="{333CA36D-D669-4AFA-B0D6-BBEFDC9BABDE}" dt="2021-06-10T04:16:14.301" v="2291" actId="26606"/>
          <ac:spMkLst>
            <pc:docMk/>
            <pc:sldMk cId="2023851313" sldId="345"/>
            <ac:spMk id="14" creationId="{2E80C965-DB6D-4F81-9E9E-B027384D0BD6}"/>
          </ac:spMkLst>
        </pc:spChg>
        <pc:spChg chg="add">
          <ac:chgData name="TRAN DUC TOAN 20195929" userId="4a870a0a-e2ca-4ac1-886f-ef8034af7182" providerId="ADAL" clId="{333CA36D-D669-4AFA-B0D6-BBEFDC9BABDE}" dt="2021-06-10T04:16:14.301" v="2291" actId="26606"/>
          <ac:spMkLst>
            <pc:docMk/>
            <pc:sldMk cId="2023851313" sldId="345"/>
            <ac:spMk id="16" creationId="{633C5E46-DAC5-4661-9C87-22B08E2A512F}"/>
          </ac:spMkLst>
        </pc:spChg>
        <pc:grpChg chg="add">
          <ac:chgData name="TRAN DUC TOAN 20195929" userId="4a870a0a-e2ca-4ac1-886f-ef8034af7182" providerId="ADAL" clId="{333CA36D-D669-4AFA-B0D6-BBEFDC9BABDE}" dt="2021-06-10T04:16:14.301" v="2291" actId="26606"/>
          <ac:grpSpMkLst>
            <pc:docMk/>
            <pc:sldMk cId="2023851313" sldId="345"/>
            <ac:grpSpMk id="10" creationId="{DB88BD78-87E1-424D-B479-C37D8E41B12E}"/>
          </ac:grpSpMkLst>
        </pc:grpChg>
        <pc:picChg chg="add del mod">
          <ac:chgData name="TRAN DUC TOAN 20195929" userId="4a870a0a-e2ca-4ac1-886f-ef8034af7182" providerId="ADAL" clId="{333CA36D-D669-4AFA-B0D6-BBEFDC9BABDE}" dt="2021-06-10T04:16:16.098" v="2292" actId="21"/>
          <ac:picMkLst>
            <pc:docMk/>
            <pc:sldMk cId="2023851313" sldId="345"/>
            <ac:picMk id="3" creationId="{79946DE2-58C2-4814-A2CE-966A58323DBF}"/>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FFE9177-0E6D-40FF-B12D-7F299F89AB3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vi-VN"/>
              <a:t>Sơ đồ khối thuật toán lũy thừa</a:t>
            </a:r>
          </a:p>
        </p:txBody>
      </p:sp>
      <p:sp>
        <p:nvSpPr>
          <p:cNvPr id="3" name="Date Placeholder 2">
            <a:extLst>
              <a:ext uri="{FF2B5EF4-FFF2-40B4-BE49-F238E27FC236}">
                <a16:creationId xmlns:a16="http://schemas.microsoft.com/office/drawing/2014/main" id="{03E354E5-F1BA-49EC-B097-2A595B78685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E0B3307-60DE-4B54-AA66-45C6C7307A1F}" type="datetimeFigureOut">
              <a:rPr lang="vi-VN" smtClean="0"/>
              <a:t>10/06/2021</a:t>
            </a:fld>
            <a:endParaRPr lang="vi-VN"/>
          </a:p>
        </p:txBody>
      </p:sp>
      <p:sp>
        <p:nvSpPr>
          <p:cNvPr id="4" name="Footer Placeholder 3">
            <a:extLst>
              <a:ext uri="{FF2B5EF4-FFF2-40B4-BE49-F238E27FC236}">
                <a16:creationId xmlns:a16="http://schemas.microsoft.com/office/drawing/2014/main" id="{C00FB6F0-76B7-4A8F-B9A0-409929377A25}"/>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5" name="Slide Number Placeholder 4">
            <a:extLst>
              <a:ext uri="{FF2B5EF4-FFF2-40B4-BE49-F238E27FC236}">
                <a16:creationId xmlns:a16="http://schemas.microsoft.com/office/drawing/2014/main" id="{B6BD8B7E-8656-4516-99D9-060ADC1E12D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EBCF7F0-F051-456A-A5A4-E299FC45EB29}" type="slidenum">
              <a:rPr lang="vi-VN" smtClean="0"/>
              <a:t>‹#›</a:t>
            </a:fld>
            <a:endParaRPr lang="vi-VN"/>
          </a:p>
        </p:txBody>
      </p:sp>
    </p:spTree>
    <p:extLst>
      <p:ext uri="{BB962C8B-B14F-4D97-AF65-F5344CB8AC3E}">
        <p14:creationId xmlns:p14="http://schemas.microsoft.com/office/powerpoint/2010/main" val="2322710381"/>
      </p:ext>
    </p:extLst>
  </p:cSld>
  <p:clrMap bg1="lt1" tx1="dk1" bg2="lt2" tx2="dk2" accent1="accent1" accent2="accent2" accent3="accent3" accent4="accent4" accent5="accent5" accent6="accent6" hlink="hlink" folHlink="folHlink"/>
  <p:hf sldNum="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vi-VN"/>
              <a:t>Sơ đồ khối thuật toán lũy thừa</a:t>
            </a: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5FA6A1-227B-44D7-AEBC-50CBCA5AC63D}" type="datetimeFigureOut">
              <a:rPr lang="vi-VN" smtClean="0"/>
              <a:t>10/06/2021</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15335D-E9E0-470B-8785-09DAD87DEBEA}" type="slidenum">
              <a:rPr lang="vi-VN" smtClean="0"/>
              <a:t>‹#›</a:t>
            </a:fld>
            <a:endParaRPr lang="vi-VN"/>
          </a:p>
        </p:txBody>
      </p:sp>
    </p:spTree>
    <p:extLst>
      <p:ext uri="{BB962C8B-B14F-4D97-AF65-F5344CB8AC3E}">
        <p14:creationId xmlns:p14="http://schemas.microsoft.com/office/powerpoint/2010/main" val="2383501153"/>
      </p:ext>
    </p:extLst>
  </p:cSld>
  <p:clrMap bg1="lt1" tx1="dk1" bg2="lt2" tx2="dk2" accent1="accent1" accent2="accent2" accent3="accent3" accent4="accent4" accent5="accent5" accent6="accent6" hlink="hlink" folHlink="folHlink"/>
  <p:hf sldNum="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C40B59A-9FA3-4370-964F-DB7E8F1295EE}" type="datetime1">
              <a:rPr lang="en-US" smtClean="0"/>
              <a:t>6/10/2021</a:t>
            </a:fld>
            <a:endParaRPr lang="vi-VN"/>
          </a:p>
        </p:txBody>
      </p:sp>
      <p:sp>
        <p:nvSpPr>
          <p:cNvPr id="5" name="Footer Placeholder 4"/>
          <p:cNvSpPr>
            <a:spLocks noGrp="1"/>
          </p:cNvSpPr>
          <p:nvPr>
            <p:ph type="ftr" sz="quarter" idx="11"/>
          </p:nvPr>
        </p:nvSpPr>
        <p:spPr/>
        <p:txBody>
          <a:bodyPr/>
          <a:lstStyle/>
          <a:p>
            <a:endParaRPr lang="en-LT"/>
          </a:p>
        </p:txBody>
      </p:sp>
      <p:sp>
        <p:nvSpPr>
          <p:cNvPr id="6" name="Slide Number Placeholder 5"/>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704301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32D965-CFD9-41F9-9ABE-3E0A62AED11F}" type="datetime1">
              <a:rPr lang="en-US" smtClean="0"/>
              <a:t>6/10/2021</a:t>
            </a:fld>
            <a:endParaRPr lang="vi-VN"/>
          </a:p>
        </p:txBody>
      </p:sp>
      <p:sp>
        <p:nvSpPr>
          <p:cNvPr id="5" name="Footer Placeholder 4"/>
          <p:cNvSpPr>
            <a:spLocks noGrp="1"/>
          </p:cNvSpPr>
          <p:nvPr>
            <p:ph type="ftr" sz="quarter" idx="11"/>
          </p:nvPr>
        </p:nvSpPr>
        <p:spPr/>
        <p:txBody>
          <a:bodyPr/>
          <a:lstStyle/>
          <a:p>
            <a:endParaRPr lang="en-LT"/>
          </a:p>
        </p:txBody>
      </p:sp>
      <p:sp>
        <p:nvSpPr>
          <p:cNvPr id="6" name="Slide Number Placeholder 5"/>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10654498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C5BE749-004C-4DD3-8440-CCB0D5D45F8C}" type="datetime1">
              <a:rPr lang="en-US" smtClean="0"/>
              <a:t>6/10/2021</a:t>
            </a:fld>
            <a:endParaRPr lang="vi-VN"/>
          </a:p>
        </p:txBody>
      </p:sp>
      <p:sp>
        <p:nvSpPr>
          <p:cNvPr id="5" name="Footer Placeholder 4"/>
          <p:cNvSpPr>
            <a:spLocks noGrp="1"/>
          </p:cNvSpPr>
          <p:nvPr>
            <p:ph type="ftr" sz="quarter" idx="11"/>
          </p:nvPr>
        </p:nvSpPr>
        <p:spPr/>
        <p:txBody>
          <a:bodyPr/>
          <a:lstStyle/>
          <a:p>
            <a:endParaRPr lang="en-LT"/>
          </a:p>
        </p:txBody>
      </p:sp>
      <p:sp>
        <p:nvSpPr>
          <p:cNvPr id="6" name="Slide Number Placeholder 5"/>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26149964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Vertical Title and Text">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C7C020F6-65AA-B149-8A98-D754BD2D85F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LT"/>
          </a:p>
        </p:txBody>
      </p:sp>
    </p:spTree>
    <p:extLst>
      <p:ext uri="{BB962C8B-B14F-4D97-AF65-F5344CB8AC3E}">
        <p14:creationId xmlns:p14="http://schemas.microsoft.com/office/powerpoint/2010/main" val="31168011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8EFFC-C3EA-41D1-9532-767854B8B725}"/>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20E9D58E-00A9-4543-8829-FB720FCE8B8A}"/>
              </a:ext>
            </a:extLst>
          </p:cNvPr>
          <p:cNvSpPr>
            <a:spLocks noGrp="1"/>
          </p:cNvSpPr>
          <p:nvPr>
            <p:ph type="dt" sz="half" idx="10"/>
          </p:nvPr>
        </p:nvSpPr>
        <p:spPr/>
        <p:txBody>
          <a:bodyPr/>
          <a:lstStyle/>
          <a:p>
            <a:fld id="{EED454B4-A661-404E-A3BE-0844CE1092D4}" type="datetime1">
              <a:rPr lang="en-US" smtClean="0"/>
              <a:t>6/10/2021</a:t>
            </a:fld>
            <a:endParaRPr lang="vi-VN"/>
          </a:p>
        </p:txBody>
      </p:sp>
      <p:sp>
        <p:nvSpPr>
          <p:cNvPr id="4" name="Footer Placeholder 3">
            <a:extLst>
              <a:ext uri="{FF2B5EF4-FFF2-40B4-BE49-F238E27FC236}">
                <a16:creationId xmlns:a16="http://schemas.microsoft.com/office/drawing/2014/main" id="{101B27ED-EA1B-48A7-B173-FD28FFADDC27}"/>
              </a:ext>
            </a:extLst>
          </p:cNvPr>
          <p:cNvSpPr>
            <a:spLocks noGrp="1"/>
          </p:cNvSpPr>
          <p:nvPr>
            <p:ph type="ftr" sz="quarter" idx="11"/>
          </p:nvPr>
        </p:nvSpPr>
        <p:spPr/>
        <p:txBody>
          <a:bodyPr/>
          <a:lstStyle/>
          <a:p>
            <a:endParaRPr lang="en-LT"/>
          </a:p>
        </p:txBody>
      </p:sp>
      <p:sp>
        <p:nvSpPr>
          <p:cNvPr id="5" name="Slide Number Placeholder 4">
            <a:extLst>
              <a:ext uri="{FF2B5EF4-FFF2-40B4-BE49-F238E27FC236}">
                <a16:creationId xmlns:a16="http://schemas.microsoft.com/office/drawing/2014/main" id="{83ABA0AD-1EF5-4CB2-8B33-359301E30352}"/>
              </a:ext>
            </a:extLst>
          </p:cNvPr>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15446879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639732-CAAD-4984-AA1A-4CB6A27EA4A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C7E98F8-A5C1-4C7D-9209-FBB7C5A3E979}"/>
              </a:ext>
            </a:extLst>
          </p:cNvPr>
          <p:cNvSpPr>
            <a:spLocks noGrp="1"/>
          </p:cNvSpPr>
          <p:nvPr>
            <p:ph type="dt" sz="half" idx="10"/>
          </p:nvPr>
        </p:nvSpPr>
        <p:spPr/>
        <p:txBody>
          <a:bodyPr/>
          <a:lstStyle/>
          <a:p>
            <a:fld id="{6CA47251-7883-4D17-BEE4-A09F96E19289}" type="datetime1">
              <a:rPr lang="en-US" smtClean="0"/>
              <a:t>6/10/2021</a:t>
            </a:fld>
            <a:endParaRPr lang="en-US"/>
          </a:p>
        </p:txBody>
      </p:sp>
      <p:sp>
        <p:nvSpPr>
          <p:cNvPr id="4" name="Footer Placeholder 3">
            <a:extLst>
              <a:ext uri="{FF2B5EF4-FFF2-40B4-BE49-F238E27FC236}">
                <a16:creationId xmlns:a16="http://schemas.microsoft.com/office/drawing/2014/main" id="{CFBAB92B-E1F6-4554-97AC-4FA90194C9D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95ECC0A-0B30-4FCB-8069-2039FBF0DE5A}"/>
              </a:ext>
            </a:extLst>
          </p:cNvPr>
          <p:cNvSpPr>
            <a:spLocks noGrp="1"/>
          </p:cNvSpPr>
          <p:nvPr>
            <p:ph type="sldNum" sz="quarter" idx="12"/>
          </p:nvPr>
        </p:nvSpPr>
        <p:spPr/>
        <p:txBody>
          <a:bodyPr/>
          <a:lstStyle/>
          <a:p>
            <a:fld id="{7A63C18F-2D7F-4037-98ED-A12CC4AB6206}" type="slidenum">
              <a:rPr lang="en-US" smtClean="0"/>
              <a:t>‹#›</a:t>
            </a:fld>
            <a:endParaRPr lang="en-US"/>
          </a:p>
        </p:txBody>
      </p:sp>
    </p:spTree>
    <p:extLst>
      <p:ext uri="{BB962C8B-B14F-4D97-AF65-F5344CB8AC3E}">
        <p14:creationId xmlns:p14="http://schemas.microsoft.com/office/powerpoint/2010/main" val="11211199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3F1AD4E3-E7FF-4B0C-BC3D-09FC0631A4ED}"/>
              </a:ext>
            </a:extLst>
          </p:cNvPr>
          <p:cNvSpPr>
            <a:spLocks noGrp="1"/>
          </p:cNvSpPr>
          <p:nvPr>
            <p:ph type="pic" sz="quarter" idx="13"/>
          </p:nvPr>
        </p:nvSpPr>
        <p:spPr>
          <a:xfrm>
            <a:off x="406174" y="771526"/>
            <a:ext cx="2641600" cy="2657475"/>
          </a:xfrm>
        </p:spPr>
        <p:txBody>
          <a:bodyPr/>
          <a:lstStyle/>
          <a:p>
            <a:endParaRPr lang="en-US"/>
          </a:p>
        </p:txBody>
      </p:sp>
      <p:sp>
        <p:nvSpPr>
          <p:cNvPr id="10" name="Picture Placeholder 8">
            <a:extLst>
              <a:ext uri="{FF2B5EF4-FFF2-40B4-BE49-F238E27FC236}">
                <a16:creationId xmlns:a16="http://schemas.microsoft.com/office/drawing/2014/main" id="{7C6AD3F9-766B-489E-91DD-D77B1BA4F2D5}"/>
              </a:ext>
            </a:extLst>
          </p:cNvPr>
          <p:cNvSpPr>
            <a:spLocks noGrp="1"/>
          </p:cNvSpPr>
          <p:nvPr>
            <p:ph type="pic" sz="quarter" idx="14"/>
          </p:nvPr>
        </p:nvSpPr>
        <p:spPr>
          <a:xfrm>
            <a:off x="3287260" y="771525"/>
            <a:ext cx="2641600" cy="2657475"/>
          </a:xfrm>
        </p:spPr>
        <p:txBody>
          <a:bodyPr/>
          <a:lstStyle/>
          <a:p>
            <a:endParaRPr lang="en-US"/>
          </a:p>
        </p:txBody>
      </p:sp>
      <p:sp>
        <p:nvSpPr>
          <p:cNvPr id="11" name="Picture Placeholder 8">
            <a:extLst>
              <a:ext uri="{FF2B5EF4-FFF2-40B4-BE49-F238E27FC236}">
                <a16:creationId xmlns:a16="http://schemas.microsoft.com/office/drawing/2014/main" id="{09F4E075-AD7A-4482-81E5-53BF3BF91F98}"/>
              </a:ext>
            </a:extLst>
          </p:cNvPr>
          <p:cNvSpPr>
            <a:spLocks noGrp="1"/>
          </p:cNvSpPr>
          <p:nvPr>
            <p:ph type="pic" sz="quarter" idx="15"/>
          </p:nvPr>
        </p:nvSpPr>
        <p:spPr>
          <a:xfrm>
            <a:off x="6168346" y="771524"/>
            <a:ext cx="2641600" cy="2657475"/>
          </a:xfrm>
        </p:spPr>
        <p:txBody>
          <a:bodyPr/>
          <a:lstStyle/>
          <a:p>
            <a:endParaRPr lang="en-US"/>
          </a:p>
        </p:txBody>
      </p:sp>
      <p:sp>
        <p:nvSpPr>
          <p:cNvPr id="12" name="Picture Placeholder 8">
            <a:extLst>
              <a:ext uri="{FF2B5EF4-FFF2-40B4-BE49-F238E27FC236}">
                <a16:creationId xmlns:a16="http://schemas.microsoft.com/office/drawing/2014/main" id="{4F1D19EE-DDA4-49A1-94E2-178F9AC5128C}"/>
              </a:ext>
            </a:extLst>
          </p:cNvPr>
          <p:cNvSpPr>
            <a:spLocks noGrp="1"/>
          </p:cNvSpPr>
          <p:nvPr>
            <p:ph type="pic" sz="quarter" idx="16"/>
          </p:nvPr>
        </p:nvSpPr>
        <p:spPr>
          <a:xfrm>
            <a:off x="9049432" y="771523"/>
            <a:ext cx="2641600" cy="2657475"/>
          </a:xfrm>
        </p:spPr>
        <p:txBody>
          <a:bodyPr/>
          <a:lstStyle/>
          <a:p>
            <a:endParaRPr lang="en-US"/>
          </a:p>
        </p:txBody>
      </p:sp>
      <p:sp>
        <p:nvSpPr>
          <p:cNvPr id="13" name="Picture Placeholder 8">
            <a:extLst>
              <a:ext uri="{FF2B5EF4-FFF2-40B4-BE49-F238E27FC236}">
                <a16:creationId xmlns:a16="http://schemas.microsoft.com/office/drawing/2014/main" id="{96CD5165-7D67-49F4-B869-6B3C41942DEA}"/>
              </a:ext>
            </a:extLst>
          </p:cNvPr>
          <p:cNvSpPr>
            <a:spLocks noGrp="1"/>
          </p:cNvSpPr>
          <p:nvPr>
            <p:ph type="pic" sz="quarter" idx="17"/>
          </p:nvPr>
        </p:nvSpPr>
        <p:spPr>
          <a:xfrm>
            <a:off x="406174" y="3674383"/>
            <a:ext cx="2641600" cy="2657475"/>
          </a:xfrm>
        </p:spPr>
        <p:txBody>
          <a:bodyPr/>
          <a:lstStyle/>
          <a:p>
            <a:endParaRPr lang="en-US"/>
          </a:p>
        </p:txBody>
      </p:sp>
      <p:sp>
        <p:nvSpPr>
          <p:cNvPr id="14" name="Picture Placeholder 8">
            <a:extLst>
              <a:ext uri="{FF2B5EF4-FFF2-40B4-BE49-F238E27FC236}">
                <a16:creationId xmlns:a16="http://schemas.microsoft.com/office/drawing/2014/main" id="{AE030247-0EE3-41A2-9754-8E60DA6D5E61}"/>
              </a:ext>
            </a:extLst>
          </p:cNvPr>
          <p:cNvSpPr>
            <a:spLocks noGrp="1"/>
          </p:cNvSpPr>
          <p:nvPr>
            <p:ph type="pic" sz="quarter" idx="18"/>
          </p:nvPr>
        </p:nvSpPr>
        <p:spPr>
          <a:xfrm>
            <a:off x="3287260" y="3674382"/>
            <a:ext cx="2641600" cy="2657475"/>
          </a:xfrm>
        </p:spPr>
        <p:txBody>
          <a:bodyPr/>
          <a:lstStyle/>
          <a:p>
            <a:endParaRPr lang="en-US"/>
          </a:p>
        </p:txBody>
      </p:sp>
      <p:sp>
        <p:nvSpPr>
          <p:cNvPr id="15" name="Picture Placeholder 8">
            <a:extLst>
              <a:ext uri="{FF2B5EF4-FFF2-40B4-BE49-F238E27FC236}">
                <a16:creationId xmlns:a16="http://schemas.microsoft.com/office/drawing/2014/main" id="{32DAE9CB-DBA1-4B50-978D-6E6550A0CD62}"/>
              </a:ext>
            </a:extLst>
          </p:cNvPr>
          <p:cNvSpPr>
            <a:spLocks noGrp="1"/>
          </p:cNvSpPr>
          <p:nvPr>
            <p:ph type="pic" sz="quarter" idx="19"/>
          </p:nvPr>
        </p:nvSpPr>
        <p:spPr>
          <a:xfrm>
            <a:off x="6168346" y="3674381"/>
            <a:ext cx="2641600" cy="2657475"/>
          </a:xfrm>
        </p:spPr>
        <p:txBody>
          <a:bodyPr/>
          <a:lstStyle/>
          <a:p>
            <a:endParaRPr lang="en-US"/>
          </a:p>
        </p:txBody>
      </p:sp>
      <p:sp>
        <p:nvSpPr>
          <p:cNvPr id="16" name="Picture Placeholder 8">
            <a:extLst>
              <a:ext uri="{FF2B5EF4-FFF2-40B4-BE49-F238E27FC236}">
                <a16:creationId xmlns:a16="http://schemas.microsoft.com/office/drawing/2014/main" id="{8E0DCCA3-19D5-4280-B06E-89DE603B8711}"/>
              </a:ext>
            </a:extLst>
          </p:cNvPr>
          <p:cNvSpPr>
            <a:spLocks noGrp="1"/>
          </p:cNvSpPr>
          <p:nvPr>
            <p:ph type="pic" sz="quarter" idx="20"/>
          </p:nvPr>
        </p:nvSpPr>
        <p:spPr>
          <a:xfrm>
            <a:off x="9049432" y="3674380"/>
            <a:ext cx="2641600" cy="2657475"/>
          </a:xfrm>
        </p:spPr>
        <p:txBody>
          <a:bodyPr/>
          <a:lstStyle/>
          <a:p>
            <a:endParaRPr lang="en-US"/>
          </a:p>
        </p:txBody>
      </p:sp>
    </p:spTree>
    <p:extLst>
      <p:ext uri="{BB962C8B-B14F-4D97-AF65-F5344CB8AC3E}">
        <p14:creationId xmlns:p14="http://schemas.microsoft.com/office/powerpoint/2010/main" val="25206137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8A1C091-83AB-42E2-9430-19CFA30F4D12}" type="datetime1">
              <a:rPr lang="en-US" smtClean="0"/>
              <a:t>6/10/2021</a:t>
            </a:fld>
            <a:endParaRPr lang="vi-VN"/>
          </a:p>
        </p:txBody>
      </p:sp>
      <p:sp>
        <p:nvSpPr>
          <p:cNvPr id="5" name="Footer Placeholder 4"/>
          <p:cNvSpPr>
            <a:spLocks noGrp="1"/>
          </p:cNvSpPr>
          <p:nvPr>
            <p:ph type="ftr" sz="quarter" idx="11"/>
          </p:nvPr>
        </p:nvSpPr>
        <p:spPr/>
        <p:txBody>
          <a:bodyPr/>
          <a:lstStyle/>
          <a:p>
            <a:endParaRPr lang="en-LT"/>
          </a:p>
        </p:txBody>
      </p:sp>
      <p:sp>
        <p:nvSpPr>
          <p:cNvPr id="6" name="Slide Number Placeholder 5"/>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7091120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0B2EE79-61CF-4C01-9FBA-550637191FDE}" type="datetime1">
              <a:rPr lang="en-US" smtClean="0"/>
              <a:t>6/10/2021</a:t>
            </a:fld>
            <a:endParaRPr lang="vi-VN"/>
          </a:p>
        </p:txBody>
      </p:sp>
      <p:sp>
        <p:nvSpPr>
          <p:cNvPr id="5" name="Footer Placeholder 4"/>
          <p:cNvSpPr>
            <a:spLocks noGrp="1"/>
          </p:cNvSpPr>
          <p:nvPr>
            <p:ph type="ftr" sz="quarter" idx="11"/>
          </p:nvPr>
        </p:nvSpPr>
        <p:spPr/>
        <p:txBody>
          <a:bodyPr/>
          <a:lstStyle/>
          <a:p>
            <a:endParaRPr lang="en-LT"/>
          </a:p>
        </p:txBody>
      </p:sp>
      <p:sp>
        <p:nvSpPr>
          <p:cNvPr id="6" name="Slide Number Placeholder 5"/>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14596729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B4BFC77-AEF1-4D96-A12E-DCAF231CDB38}" type="datetime1">
              <a:rPr lang="en-US" smtClean="0"/>
              <a:t>6/10/2021</a:t>
            </a:fld>
            <a:endParaRPr lang="vi-VN"/>
          </a:p>
        </p:txBody>
      </p:sp>
      <p:sp>
        <p:nvSpPr>
          <p:cNvPr id="5" name="Footer Placeholder 4"/>
          <p:cNvSpPr>
            <a:spLocks noGrp="1"/>
          </p:cNvSpPr>
          <p:nvPr>
            <p:ph type="ftr" sz="quarter" idx="11"/>
          </p:nvPr>
        </p:nvSpPr>
        <p:spPr/>
        <p:txBody>
          <a:bodyPr/>
          <a:lstStyle/>
          <a:p>
            <a:endParaRPr lang="en-LT"/>
          </a:p>
        </p:txBody>
      </p:sp>
      <p:sp>
        <p:nvSpPr>
          <p:cNvPr id="6" name="Slide Number Placeholder 5"/>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6219383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13C0DB5-FC0E-4698-886E-581947A10EE8}" type="datetime1">
              <a:rPr lang="en-US" smtClean="0"/>
              <a:t>6/10/2021</a:t>
            </a:fld>
            <a:endParaRPr lang="vi-VN"/>
          </a:p>
        </p:txBody>
      </p:sp>
      <p:sp>
        <p:nvSpPr>
          <p:cNvPr id="6" name="Footer Placeholder 5"/>
          <p:cNvSpPr>
            <a:spLocks noGrp="1"/>
          </p:cNvSpPr>
          <p:nvPr>
            <p:ph type="ftr" sz="quarter" idx="11"/>
          </p:nvPr>
        </p:nvSpPr>
        <p:spPr/>
        <p:txBody>
          <a:bodyPr/>
          <a:lstStyle/>
          <a:p>
            <a:endParaRPr lang="en-LT"/>
          </a:p>
        </p:txBody>
      </p:sp>
      <p:sp>
        <p:nvSpPr>
          <p:cNvPr id="7" name="Slide Number Placeholder 6"/>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16511587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5D57B79-C1E4-44A5-9ADB-612C5AA9AF5E}" type="datetime1">
              <a:rPr lang="en-US" smtClean="0"/>
              <a:t>6/10/2021</a:t>
            </a:fld>
            <a:endParaRPr lang="vi-VN"/>
          </a:p>
        </p:txBody>
      </p:sp>
      <p:sp>
        <p:nvSpPr>
          <p:cNvPr id="5" name="Footer Placeholder 4"/>
          <p:cNvSpPr>
            <a:spLocks noGrp="1"/>
          </p:cNvSpPr>
          <p:nvPr>
            <p:ph type="ftr" sz="quarter" idx="11"/>
          </p:nvPr>
        </p:nvSpPr>
        <p:spPr/>
        <p:txBody>
          <a:bodyPr/>
          <a:lstStyle/>
          <a:p>
            <a:endParaRPr lang="en-LT"/>
          </a:p>
        </p:txBody>
      </p:sp>
      <p:sp>
        <p:nvSpPr>
          <p:cNvPr id="6" name="Slide Number Placeholder 5"/>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40269773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3958B8D-5227-417B-9A54-A888A6830C9E}" type="datetime1">
              <a:rPr lang="en-US" smtClean="0"/>
              <a:t>6/10/2021</a:t>
            </a:fld>
            <a:endParaRPr lang="vi-VN"/>
          </a:p>
        </p:txBody>
      </p:sp>
      <p:sp>
        <p:nvSpPr>
          <p:cNvPr id="8" name="Footer Placeholder 7"/>
          <p:cNvSpPr>
            <a:spLocks noGrp="1"/>
          </p:cNvSpPr>
          <p:nvPr>
            <p:ph type="ftr" sz="quarter" idx="11"/>
          </p:nvPr>
        </p:nvSpPr>
        <p:spPr/>
        <p:txBody>
          <a:bodyPr/>
          <a:lstStyle/>
          <a:p>
            <a:endParaRPr lang="en-LT"/>
          </a:p>
        </p:txBody>
      </p:sp>
      <p:sp>
        <p:nvSpPr>
          <p:cNvPr id="9" name="Slide Number Placeholder 8"/>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36219120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5A4F160-293C-46B4-A313-5B78E5F7E05F}" type="datetime1">
              <a:rPr lang="en-US" smtClean="0"/>
              <a:t>6/10/2021</a:t>
            </a:fld>
            <a:endParaRPr lang="vi-VN"/>
          </a:p>
        </p:txBody>
      </p:sp>
      <p:sp>
        <p:nvSpPr>
          <p:cNvPr id="4" name="Footer Placeholder 3"/>
          <p:cNvSpPr>
            <a:spLocks noGrp="1"/>
          </p:cNvSpPr>
          <p:nvPr>
            <p:ph type="ftr" sz="quarter" idx="11"/>
          </p:nvPr>
        </p:nvSpPr>
        <p:spPr/>
        <p:txBody>
          <a:bodyPr/>
          <a:lstStyle/>
          <a:p>
            <a:endParaRPr lang="en-LT"/>
          </a:p>
        </p:txBody>
      </p:sp>
      <p:sp>
        <p:nvSpPr>
          <p:cNvPr id="5" name="Slide Number Placeholder 4"/>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40909331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79615F-D134-4E48-A6D0-DFD79DB2F82B}" type="datetime1">
              <a:rPr lang="en-US" smtClean="0"/>
              <a:t>6/10/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smtClean="0"/>
              <a:t>‹#›</a:t>
            </a:fld>
            <a:endParaRPr lang="en-US" dirty="0"/>
          </a:p>
        </p:txBody>
      </p:sp>
      <p:sp>
        <p:nvSpPr>
          <p:cNvPr id="5" name="Rectangle 4">
            <a:extLst>
              <a:ext uri="{FF2B5EF4-FFF2-40B4-BE49-F238E27FC236}">
                <a16:creationId xmlns:a16="http://schemas.microsoft.com/office/drawing/2014/main" id="{A90726DE-8AED-49EB-A406-9BB31F2E8F9F}"/>
              </a:ext>
            </a:extLst>
          </p:cNvPr>
          <p:cNvSpPr/>
          <p:nvPr userDrawn="1"/>
        </p:nvSpPr>
        <p:spPr>
          <a:xfrm>
            <a:off x="0" y="0"/>
            <a:ext cx="12192000" cy="6858000"/>
          </a:xfrm>
          <a:prstGeom prst="rect">
            <a:avLst/>
          </a:prstGeom>
          <a:solidFill>
            <a:schemeClr val="tx1"/>
          </a:solidFill>
          <a:ln w="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Rectangle 5">
            <a:extLst>
              <a:ext uri="{FF2B5EF4-FFF2-40B4-BE49-F238E27FC236}">
                <a16:creationId xmlns:a16="http://schemas.microsoft.com/office/drawing/2014/main" id="{1A50A575-7C7E-4BC9-BCF5-AC706390BD92}"/>
              </a:ext>
            </a:extLst>
          </p:cNvPr>
          <p:cNvSpPr/>
          <p:nvPr userDrawn="1"/>
        </p:nvSpPr>
        <p:spPr>
          <a:xfrm>
            <a:off x="228600" y="190500"/>
            <a:ext cx="11753850" cy="6477000"/>
          </a:xfrm>
          <a:custGeom>
            <a:avLst/>
            <a:gdLst>
              <a:gd name="connsiteX0" fmla="*/ 0 w 11753850"/>
              <a:gd name="connsiteY0" fmla="*/ 0 h 6477000"/>
              <a:gd name="connsiteX1" fmla="*/ 470154 w 11753850"/>
              <a:gd name="connsiteY1" fmla="*/ 0 h 6477000"/>
              <a:gd name="connsiteX2" fmla="*/ 1175385 w 11753850"/>
              <a:gd name="connsiteY2" fmla="*/ 0 h 6477000"/>
              <a:gd name="connsiteX3" fmla="*/ 1645539 w 11753850"/>
              <a:gd name="connsiteY3" fmla="*/ 0 h 6477000"/>
              <a:gd name="connsiteX4" fmla="*/ 1880616 w 11753850"/>
              <a:gd name="connsiteY4" fmla="*/ 0 h 6477000"/>
              <a:gd name="connsiteX5" fmla="*/ 2350770 w 11753850"/>
              <a:gd name="connsiteY5" fmla="*/ 0 h 6477000"/>
              <a:gd name="connsiteX6" fmla="*/ 3056001 w 11753850"/>
              <a:gd name="connsiteY6" fmla="*/ 0 h 6477000"/>
              <a:gd name="connsiteX7" fmla="*/ 3878771 w 11753850"/>
              <a:gd name="connsiteY7" fmla="*/ 0 h 6477000"/>
              <a:gd name="connsiteX8" fmla="*/ 4113848 w 11753850"/>
              <a:gd name="connsiteY8" fmla="*/ 0 h 6477000"/>
              <a:gd name="connsiteX9" fmla="*/ 4348925 w 11753850"/>
              <a:gd name="connsiteY9" fmla="*/ 0 h 6477000"/>
              <a:gd name="connsiteX10" fmla="*/ 5171694 w 11753850"/>
              <a:gd name="connsiteY10" fmla="*/ 0 h 6477000"/>
              <a:gd name="connsiteX11" fmla="*/ 5406771 w 11753850"/>
              <a:gd name="connsiteY11" fmla="*/ 0 h 6477000"/>
              <a:gd name="connsiteX12" fmla="*/ 5994464 w 11753850"/>
              <a:gd name="connsiteY12" fmla="*/ 0 h 6477000"/>
              <a:gd name="connsiteX13" fmla="*/ 6347079 w 11753850"/>
              <a:gd name="connsiteY13" fmla="*/ 0 h 6477000"/>
              <a:gd name="connsiteX14" fmla="*/ 6699695 w 11753850"/>
              <a:gd name="connsiteY14" fmla="*/ 0 h 6477000"/>
              <a:gd name="connsiteX15" fmla="*/ 7052310 w 11753850"/>
              <a:gd name="connsiteY15" fmla="*/ 0 h 6477000"/>
              <a:gd name="connsiteX16" fmla="*/ 7404926 w 11753850"/>
              <a:gd name="connsiteY16" fmla="*/ 0 h 6477000"/>
              <a:gd name="connsiteX17" fmla="*/ 7875080 w 11753850"/>
              <a:gd name="connsiteY17" fmla="*/ 0 h 6477000"/>
              <a:gd name="connsiteX18" fmla="*/ 8227695 w 11753850"/>
              <a:gd name="connsiteY18" fmla="*/ 0 h 6477000"/>
              <a:gd name="connsiteX19" fmla="*/ 8697849 w 11753850"/>
              <a:gd name="connsiteY19" fmla="*/ 0 h 6477000"/>
              <a:gd name="connsiteX20" fmla="*/ 9403080 w 11753850"/>
              <a:gd name="connsiteY20" fmla="*/ 0 h 6477000"/>
              <a:gd name="connsiteX21" fmla="*/ 9755696 w 11753850"/>
              <a:gd name="connsiteY21" fmla="*/ 0 h 6477000"/>
              <a:gd name="connsiteX22" fmla="*/ 9990773 w 11753850"/>
              <a:gd name="connsiteY22" fmla="*/ 0 h 6477000"/>
              <a:gd name="connsiteX23" fmla="*/ 10813542 w 11753850"/>
              <a:gd name="connsiteY23" fmla="*/ 0 h 6477000"/>
              <a:gd name="connsiteX24" fmla="*/ 11048619 w 11753850"/>
              <a:gd name="connsiteY24" fmla="*/ 0 h 6477000"/>
              <a:gd name="connsiteX25" fmla="*/ 11753850 w 11753850"/>
              <a:gd name="connsiteY25" fmla="*/ 0 h 6477000"/>
              <a:gd name="connsiteX26" fmla="*/ 11753850 w 11753850"/>
              <a:gd name="connsiteY26" fmla="*/ 394508 h 6477000"/>
              <a:gd name="connsiteX27" fmla="*/ 11753850 w 11753850"/>
              <a:gd name="connsiteY27" fmla="*/ 983326 h 6477000"/>
              <a:gd name="connsiteX28" fmla="*/ 11753850 w 11753850"/>
              <a:gd name="connsiteY28" fmla="*/ 1636915 h 6477000"/>
              <a:gd name="connsiteX29" fmla="*/ 11753850 w 11753850"/>
              <a:gd name="connsiteY29" fmla="*/ 2160963 h 6477000"/>
              <a:gd name="connsiteX30" fmla="*/ 11753850 w 11753850"/>
              <a:gd name="connsiteY30" fmla="*/ 2620241 h 6477000"/>
              <a:gd name="connsiteX31" fmla="*/ 11753850 w 11753850"/>
              <a:gd name="connsiteY31" fmla="*/ 3079519 h 6477000"/>
              <a:gd name="connsiteX32" fmla="*/ 11753850 w 11753850"/>
              <a:gd name="connsiteY32" fmla="*/ 3733107 h 6477000"/>
              <a:gd name="connsiteX33" fmla="*/ 11753850 w 11753850"/>
              <a:gd name="connsiteY33" fmla="*/ 4127615 h 6477000"/>
              <a:gd name="connsiteX34" fmla="*/ 11753850 w 11753850"/>
              <a:gd name="connsiteY34" fmla="*/ 4651664 h 6477000"/>
              <a:gd name="connsiteX35" fmla="*/ 11753850 w 11753850"/>
              <a:gd name="connsiteY35" fmla="*/ 5240482 h 6477000"/>
              <a:gd name="connsiteX36" fmla="*/ 11753850 w 11753850"/>
              <a:gd name="connsiteY36" fmla="*/ 5699760 h 6477000"/>
              <a:gd name="connsiteX37" fmla="*/ 11753850 w 11753850"/>
              <a:gd name="connsiteY37" fmla="*/ 6477000 h 6477000"/>
              <a:gd name="connsiteX38" fmla="*/ 11518773 w 11753850"/>
              <a:gd name="connsiteY38" fmla="*/ 6477000 h 6477000"/>
              <a:gd name="connsiteX39" fmla="*/ 11283696 w 11753850"/>
              <a:gd name="connsiteY39" fmla="*/ 6477000 h 6477000"/>
              <a:gd name="connsiteX40" fmla="*/ 10460927 w 11753850"/>
              <a:gd name="connsiteY40" fmla="*/ 6477000 h 6477000"/>
              <a:gd name="connsiteX41" fmla="*/ 9990773 w 11753850"/>
              <a:gd name="connsiteY41" fmla="*/ 6477000 h 6477000"/>
              <a:gd name="connsiteX42" fmla="*/ 9168003 w 11753850"/>
              <a:gd name="connsiteY42" fmla="*/ 6477000 h 6477000"/>
              <a:gd name="connsiteX43" fmla="*/ 8580311 w 11753850"/>
              <a:gd name="connsiteY43" fmla="*/ 6477000 h 6477000"/>
              <a:gd name="connsiteX44" fmla="*/ 8345234 w 11753850"/>
              <a:gd name="connsiteY44" fmla="*/ 6477000 h 6477000"/>
              <a:gd name="connsiteX45" fmla="*/ 7992618 w 11753850"/>
              <a:gd name="connsiteY45" fmla="*/ 6477000 h 6477000"/>
              <a:gd name="connsiteX46" fmla="*/ 7522464 w 11753850"/>
              <a:gd name="connsiteY46" fmla="*/ 6477000 h 6477000"/>
              <a:gd name="connsiteX47" fmla="*/ 6817233 w 11753850"/>
              <a:gd name="connsiteY47" fmla="*/ 6477000 h 6477000"/>
              <a:gd name="connsiteX48" fmla="*/ 6112002 w 11753850"/>
              <a:gd name="connsiteY48" fmla="*/ 6477000 h 6477000"/>
              <a:gd name="connsiteX49" fmla="*/ 5524310 w 11753850"/>
              <a:gd name="connsiteY49" fmla="*/ 6477000 h 6477000"/>
              <a:gd name="connsiteX50" fmla="*/ 5054155 w 11753850"/>
              <a:gd name="connsiteY50" fmla="*/ 6477000 h 6477000"/>
              <a:gd name="connsiteX51" fmla="*/ 4231386 w 11753850"/>
              <a:gd name="connsiteY51" fmla="*/ 6477000 h 6477000"/>
              <a:gd name="connsiteX52" fmla="*/ 3643693 w 11753850"/>
              <a:gd name="connsiteY52" fmla="*/ 6477000 h 6477000"/>
              <a:gd name="connsiteX53" fmla="*/ 3291078 w 11753850"/>
              <a:gd name="connsiteY53" fmla="*/ 6477000 h 6477000"/>
              <a:gd name="connsiteX54" fmla="*/ 2938462 w 11753850"/>
              <a:gd name="connsiteY54" fmla="*/ 6477000 h 6477000"/>
              <a:gd name="connsiteX55" fmla="*/ 2703385 w 11753850"/>
              <a:gd name="connsiteY55" fmla="*/ 6477000 h 6477000"/>
              <a:gd name="connsiteX56" fmla="*/ 2115693 w 11753850"/>
              <a:gd name="connsiteY56" fmla="*/ 6477000 h 6477000"/>
              <a:gd name="connsiteX57" fmla="*/ 1763077 w 11753850"/>
              <a:gd name="connsiteY57" fmla="*/ 6477000 h 6477000"/>
              <a:gd name="connsiteX58" fmla="*/ 940308 w 11753850"/>
              <a:gd name="connsiteY58" fmla="*/ 6477000 h 6477000"/>
              <a:gd name="connsiteX59" fmla="*/ 0 w 11753850"/>
              <a:gd name="connsiteY59" fmla="*/ 6477000 h 6477000"/>
              <a:gd name="connsiteX60" fmla="*/ 0 w 11753850"/>
              <a:gd name="connsiteY60" fmla="*/ 5952952 h 6477000"/>
              <a:gd name="connsiteX61" fmla="*/ 0 w 11753850"/>
              <a:gd name="connsiteY61" fmla="*/ 5299364 h 6477000"/>
              <a:gd name="connsiteX62" fmla="*/ 0 w 11753850"/>
              <a:gd name="connsiteY62" fmla="*/ 4904855 h 6477000"/>
              <a:gd name="connsiteX63" fmla="*/ 0 w 11753850"/>
              <a:gd name="connsiteY63" fmla="*/ 4445577 h 6477000"/>
              <a:gd name="connsiteX64" fmla="*/ 0 w 11753850"/>
              <a:gd name="connsiteY64" fmla="*/ 3791989 h 6477000"/>
              <a:gd name="connsiteX65" fmla="*/ 0 w 11753850"/>
              <a:gd name="connsiteY65" fmla="*/ 3073631 h 6477000"/>
              <a:gd name="connsiteX66" fmla="*/ 0 w 11753850"/>
              <a:gd name="connsiteY66" fmla="*/ 2355273 h 6477000"/>
              <a:gd name="connsiteX67" fmla="*/ 0 w 11753850"/>
              <a:gd name="connsiteY67" fmla="*/ 1766455 h 6477000"/>
              <a:gd name="connsiteX68" fmla="*/ 0 w 11753850"/>
              <a:gd name="connsiteY68" fmla="*/ 1242406 h 6477000"/>
              <a:gd name="connsiteX69" fmla="*/ 0 w 11753850"/>
              <a:gd name="connsiteY69" fmla="*/ 653588 h 6477000"/>
              <a:gd name="connsiteX70" fmla="*/ 0 w 11753850"/>
              <a:gd name="connsiteY70" fmla="*/ 0 h 6477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11753850" h="6477000" fill="none" extrusionOk="0">
                <a:moveTo>
                  <a:pt x="0" y="0"/>
                </a:moveTo>
                <a:cubicBezTo>
                  <a:pt x="143162" y="-35980"/>
                  <a:pt x="335519" y="54639"/>
                  <a:pt x="470154" y="0"/>
                </a:cubicBezTo>
                <a:cubicBezTo>
                  <a:pt x="604789" y="-54639"/>
                  <a:pt x="945614" y="31269"/>
                  <a:pt x="1175385" y="0"/>
                </a:cubicBezTo>
                <a:cubicBezTo>
                  <a:pt x="1405156" y="-31269"/>
                  <a:pt x="1454664" y="7293"/>
                  <a:pt x="1645539" y="0"/>
                </a:cubicBezTo>
                <a:cubicBezTo>
                  <a:pt x="1836414" y="-7293"/>
                  <a:pt x="1803897" y="22090"/>
                  <a:pt x="1880616" y="0"/>
                </a:cubicBezTo>
                <a:cubicBezTo>
                  <a:pt x="1957335" y="-22090"/>
                  <a:pt x="2133844" y="21559"/>
                  <a:pt x="2350770" y="0"/>
                </a:cubicBezTo>
                <a:cubicBezTo>
                  <a:pt x="2567696" y="-21559"/>
                  <a:pt x="2906094" y="18476"/>
                  <a:pt x="3056001" y="0"/>
                </a:cubicBezTo>
                <a:cubicBezTo>
                  <a:pt x="3205908" y="-18476"/>
                  <a:pt x="3501241" y="88995"/>
                  <a:pt x="3878771" y="0"/>
                </a:cubicBezTo>
                <a:cubicBezTo>
                  <a:pt x="4256301" y="-88995"/>
                  <a:pt x="4016340" y="19978"/>
                  <a:pt x="4113848" y="0"/>
                </a:cubicBezTo>
                <a:cubicBezTo>
                  <a:pt x="4211356" y="-19978"/>
                  <a:pt x="4282004" y="10710"/>
                  <a:pt x="4348925" y="0"/>
                </a:cubicBezTo>
                <a:cubicBezTo>
                  <a:pt x="4415846" y="-10710"/>
                  <a:pt x="4964369" y="27383"/>
                  <a:pt x="5171694" y="0"/>
                </a:cubicBezTo>
                <a:cubicBezTo>
                  <a:pt x="5379019" y="-27383"/>
                  <a:pt x="5349300" y="7959"/>
                  <a:pt x="5406771" y="0"/>
                </a:cubicBezTo>
                <a:cubicBezTo>
                  <a:pt x="5464242" y="-7959"/>
                  <a:pt x="5732418" y="46824"/>
                  <a:pt x="5994464" y="0"/>
                </a:cubicBezTo>
                <a:cubicBezTo>
                  <a:pt x="6256510" y="-46824"/>
                  <a:pt x="6196799" y="40683"/>
                  <a:pt x="6347079" y="0"/>
                </a:cubicBezTo>
                <a:cubicBezTo>
                  <a:pt x="6497359" y="-40683"/>
                  <a:pt x="6602553" y="20288"/>
                  <a:pt x="6699695" y="0"/>
                </a:cubicBezTo>
                <a:cubicBezTo>
                  <a:pt x="6796837" y="-20288"/>
                  <a:pt x="6893100" y="40"/>
                  <a:pt x="7052310" y="0"/>
                </a:cubicBezTo>
                <a:cubicBezTo>
                  <a:pt x="7211521" y="-40"/>
                  <a:pt x="7305759" y="29621"/>
                  <a:pt x="7404926" y="0"/>
                </a:cubicBezTo>
                <a:cubicBezTo>
                  <a:pt x="7504093" y="-29621"/>
                  <a:pt x="7699637" y="29817"/>
                  <a:pt x="7875080" y="0"/>
                </a:cubicBezTo>
                <a:cubicBezTo>
                  <a:pt x="8050523" y="-29817"/>
                  <a:pt x="8123753" y="1648"/>
                  <a:pt x="8227695" y="0"/>
                </a:cubicBezTo>
                <a:cubicBezTo>
                  <a:pt x="8331637" y="-1648"/>
                  <a:pt x="8568510" y="40467"/>
                  <a:pt x="8697849" y="0"/>
                </a:cubicBezTo>
                <a:cubicBezTo>
                  <a:pt x="8827188" y="-40467"/>
                  <a:pt x="9222232" y="26658"/>
                  <a:pt x="9403080" y="0"/>
                </a:cubicBezTo>
                <a:cubicBezTo>
                  <a:pt x="9583928" y="-26658"/>
                  <a:pt x="9648499" y="21199"/>
                  <a:pt x="9755696" y="0"/>
                </a:cubicBezTo>
                <a:cubicBezTo>
                  <a:pt x="9862893" y="-21199"/>
                  <a:pt x="9892357" y="4689"/>
                  <a:pt x="9990773" y="0"/>
                </a:cubicBezTo>
                <a:cubicBezTo>
                  <a:pt x="10089189" y="-4689"/>
                  <a:pt x="10512275" y="69236"/>
                  <a:pt x="10813542" y="0"/>
                </a:cubicBezTo>
                <a:cubicBezTo>
                  <a:pt x="11114809" y="-69236"/>
                  <a:pt x="10971875" y="6936"/>
                  <a:pt x="11048619" y="0"/>
                </a:cubicBezTo>
                <a:cubicBezTo>
                  <a:pt x="11125363" y="-6936"/>
                  <a:pt x="11582369" y="26424"/>
                  <a:pt x="11753850" y="0"/>
                </a:cubicBezTo>
                <a:cubicBezTo>
                  <a:pt x="11778361" y="171655"/>
                  <a:pt x="11735565" y="239575"/>
                  <a:pt x="11753850" y="394508"/>
                </a:cubicBezTo>
                <a:cubicBezTo>
                  <a:pt x="11772135" y="549441"/>
                  <a:pt x="11752604" y="716664"/>
                  <a:pt x="11753850" y="983326"/>
                </a:cubicBezTo>
                <a:cubicBezTo>
                  <a:pt x="11755096" y="1249988"/>
                  <a:pt x="11696831" y="1434025"/>
                  <a:pt x="11753850" y="1636915"/>
                </a:cubicBezTo>
                <a:cubicBezTo>
                  <a:pt x="11810869" y="1839805"/>
                  <a:pt x="11748628" y="1903278"/>
                  <a:pt x="11753850" y="2160963"/>
                </a:cubicBezTo>
                <a:cubicBezTo>
                  <a:pt x="11759072" y="2418648"/>
                  <a:pt x="11737157" y="2495231"/>
                  <a:pt x="11753850" y="2620241"/>
                </a:cubicBezTo>
                <a:cubicBezTo>
                  <a:pt x="11770543" y="2745251"/>
                  <a:pt x="11728840" y="2953393"/>
                  <a:pt x="11753850" y="3079519"/>
                </a:cubicBezTo>
                <a:cubicBezTo>
                  <a:pt x="11778860" y="3205645"/>
                  <a:pt x="11728444" y="3583074"/>
                  <a:pt x="11753850" y="3733107"/>
                </a:cubicBezTo>
                <a:cubicBezTo>
                  <a:pt x="11779256" y="3883140"/>
                  <a:pt x="11749048" y="3994231"/>
                  <a:pt x="11753850" y="4127615"/>
                </a:cubicBezTo>
                <a:cubicBezTo>
                  <a:pt x="11758652" y="4260999"/>
                  <a:pt x="11692717" y="4463616"/>
                  <a:pt x="11753850" y="4651664"/>
                </a:cubicBezTo>
                <a:cubicBezTo>
                  <a:pt x="11814983" y="4839712"/>
                  <a:pt x="11714923" y="4965586"/>
                  <a:pt x="11753850" y="5240482"/>
                </a:cubicBezTo>
                <a:cubicBezTo>
                  <a:pt x="11792777" y="5515378"/>
                  <a:pt x="11718530" y="5470233"/>
                  <a:pt x="11753850" y="5699760"/>
                </a:cubicBezTo>
                <a:cubicBezTo>
                  <a:pt x="11789170" y="5929287"/>
                  <a:pt x="11741776" y="6279273"/>
                  <a:pt x="11753850" y="6477000"/>
                </a:cubicBezTo>
                <a:cubicBezTo>
                  <a:pt x="11670598" y="6500225"/>
                  <a:pt x="11601650" y="6458548"/>
                  <a:pt x="11518773" y="6477000"/>
                </a:cubicBezTo>
                <a:cubicBezTo>
                  <a:pt x="11435896" y="6495452"/>
                  <a:pt x="11376356" y="6457374"/>
                  <a:pt x="11283696" y="6477000"/>
                </a:cubicBezTo>
                <a:cubicBezTo>
                  <a:pt x="11191036" y="6496626"/>
                  <a:pt x="10731829" y="6418326"/>
                  <a:pt x="10460927" y="6477000"/>
                </a:cubicBezTo>
                <a:cubicBezTo>
                  <a:pt x="10190025" y="6535674"/>
                  <a:pt x="10152326" y="6441423"/>
                  <a:pt x="9990773" y="6477000"/>
                </a:cubicBezTo>
                <a:cubicBezTo>
                  <a:pt x="9829220" y="6512577"/>
                  <a:pt x="9564394" y="6381702"/>
                  <a:pt x="9168003" y="6477000"/>
                </a:cubicBezTo>
                <a:cubicBezTo>
                  <a:pt x="8771612" y="6572298"/>
                  <a:pt x="8716326" y="6442529"/>
                  <a:pt x="8580311" y="6477000"/>
                </a:cubicBezTo>
                <a:cubicBezTo>
                  <a:pt x="8444296" y="6511471"/>
                  <a:pt x="8398083" y="6452690"/>
                  <a:pt x="8345234" y="6477000"/>
                </a:cubicBezTo>
                <a:cubicBezTo>
                  <a:pt x="8292385" y="6501310"/>
                  <a:pt x="8092385" y="6454315"/>
                  <a:pt x="7992618" y="6477000"/>
                </a:cubicBezTo>
                <a:cubicBezTo>
                  <a:pt x="7892851" y="6499685"/>
                  <a:pt x="7657872" y="6434939"/>
                  <a:pt x="7522464" y="6477000"/>
                </a:cubicBezTo>
                <a:cubicBezTo>
                  <a:pt x="7387056" y="6519061"/>
                  <a:pt x="7113041" y="6401181"/>
                  <a:pt x="6817233" y="6477000"/>
                </a:cubicBezTo>
                <a:cubicBezTo>
                  <a:pt x="6521425" y="6552819"/>
                  <a:pt x="6256601" y="6410070"/>
                  <a:pt x="6112002" y="6477000"/>
                </a:cubicBezTo>
                <a:cubicBezTo>
                  <a:pt x="5967403" y="6543930"/>
                  <a:pt x="5677547" y="6454300"/>
                  <a:pt x="5524310" y="6477000"/>
                </a:cubicBezTo>
                <a:cubicBezTo>
                  <a:pt x="5371073" y="6499700"/>
                  <a:pt x="5183029" y="6445474"/>
                  <a:pt x="5054155" y="6477000"/>
                </a:cubicBezTo>
                <a:cubicBezTo>
                  <a:pt x="4925281" y="6508526"/>
                  <a:pt x="4529745" y="6385688"/>
                  <a:pt x="4231386" y="6477000"/>
                </a:cubicBezTo>
                <a:cubicBezTo>
                  <a:pt x="3933027" y="6568312"/>
                  <a:pt x="3843568" y="6413286"/>
                  <a:pt x="3643693" y="6477000"/>
                </a:cubicBezTo>
                <a:cubicBezTo>
                  <a:pt x="3443818" y="6540714"/>
                  <a:pt x="3381112" y="6458738"/>
                  <a:pt x="3291078" y="6477000"/>
                </a:cubicBezTo>
                <a:cubicBezTo>
                  <a:pt x="3201044" y="6495262"/>
                  <a:pt x="3011520" y="6445837"/>
                  <a:pt x="2938462" y="6477000"/>
                </a:cubicBezTo>
                <a:cubicBezTo>
                  <a:pt x="2865404" y="6508163"/>
                  <a:pt x="2771887" y="6452626"/>
                  <a:pt x="2703385" y="6477000"/>
                </a:cubicBezTo>
                <a:cubicBezTo>
                  <a:pt x="2634883" y="6501374"/>
                  <a:pt x="2408545" y="6453670"/>
                  <a:pt x="2115693" y="6477000"/>
                </a:cubicBezTo>
                <a:cubicBezTo>
                  <a:pt x="1822841" y="6500330"/>
                  <a:pt x="1862388" y="6437344"/>
                  <a:pt x="1763077" y="6477000"/>
                </a:cubicBezTo>
                <a:cubicBezTo>
                  <a:pt x="1663766" y="6516656"/>
                  <a:pt x="1106453" y="6430976"/>
                  <a:pt x="940308" y="6477000"/>
                </a:cubicBezTo>
                <a:cubicBezTo>
                  <a:pt x="774163" y="6523024"/>
                  <a:pt x="431880" y="6456183"/>
                  <a:pt x="0" y="6477000"/>
                </a:cubicBezTo>
                <a:cubicBezTo>
                  <a:pt x="-58211" y="6302825"/>
                  <a:pt x="49312" y="6213264"/>
                  <a:pt x="0" y="5952952"/>
                </a:cubicBezTo>
                <a:cubicBezTo>
                  <a:pt x="-49312" y="5692640"/>
                  <a:pt x="30596" y="5566409"/>
                  <a:pt x="0" y="5299364"/>
                </a:cubicBezTo>
                <a:cubicBezTo>
                  <a:pt x="-30596" y="5032319"/>
                  <a:pt x="44935" y="5013706"/>
                  <a:pt x="0" y="4904855"/>
                </a:cubicBezTo>
                <a:cubicBezTo>
                  <a:pt x="-44935" y="4796004"/>
                  <a:pt x="52561" y="4638513"/>
                  <a:pt x="0" y="4445577"/>
                </a:cubicBezTo>
                <a:cubicBezTo>
                  <a:pt x="-52561" y="4252641"/>
                  <a:pt x="23737" y="3980864"/>
                  <a:pt x="0" y="3791989"/>
                </a:cubicBezTo>
                <a:cubicBezTo>
                  <a:pt x="-23737" y="3603114"/>
                  <a:pt x="24797" y="3303661"/>
                  <a:pt x="0" y="3073631"/>
                </a:cubicBezTo>
                <a:cubicBezTo>
                  <a:pt x="-24797" y="2843601"/>
                  <a:pt x="40458" y="2649387"/>
                  <a:pt x="0" y="2355273"/>
                </a:cubicBezTo>
                <a:cubicBezTo>
                  <a:pt x="-40458" y="2061159"/>
                  <a:pt x="9729" y="2009713"/>
                  <a:pt x="0" y="1766455"/>
                </a:cubicBezTo>
                <a:cubicBezTo>
                  <a:pt x="-9729" y="1523197"/>
                  <a:pt x="3559" y="1485423"/>
                  <a:pt x="0" y="1242406"/>
                </a:cubicBezTo>
                <a:cubicBezTo>
                  <a:pt x="-3559" y="999389"/>
                  <a:pt x="59848" y="847147"/>
                  <a:pt x="0" y="653588"/>
                </a:cubicBezTo>
                <a:cubicBezTo>
                  <a:pt x="-59848" y="460029"/>
                  <a:pt x="14172" y="277315"/>
                  <a:pt x="0" y="0"/>
                </a:cubicBezTo>
                <a:close/>
              </a:path>
              <a:path w="11753850" h="6477000" stroke="0" extrusionOk="0">
                <a:moveTo>
                  <a:pt x="0" y="0"/>
                </a:moveTo>
                <a:cubicBezTo>
                  <a:pt x="139145" y="-28429"/>
                  <a:pt x="346563" y="28376"/>
                  <a:pt x="470154" y="0"/>
                </a:cubicBezTo>
                <a:cubicBezTo>
                  <a:pt x="593745" y="-28376"/>
                  <a:pt x="644433" y="5563"/>
                  <a:pt x="705231" y="0"/>
                </a:cubicBezTo>
                <a:cubicBezTo>
                  <a:pt x="766029" y="-5563"/>
                  <a:pt x="1226784" y="46847"/>
                  <a:pt x="1528001" y="0"/>
                </a:cubicBezTo>
                <a:cubicBezTo>
                  <a:pt x="1829218" y="-46847"/>
                  <a:pt x="1867677" y="26720"/>
                  <a:pt x="1998155" y="0"/>
                </a:cubicBezTo>
                <a:cubicBezTo>
                  <a:pt x="2128633" y="-26720"/>
                  <a:pt x="2287977" y="15313"/>
                  <a:pt x="2468309" y="0"/>
                </a:cubicBezTo>
                <a:cubicBezTo>
                  <a:pt x="2648641" y="-15313"/>
                  <a:pt x="2966189" y="44357"/>
                  <a:pt x="3291078" y="0"/>
                </a:cubicBezTo>
                <a:cubicBezTo>
                  <a:pt x="3615967" y="-44357"/>
                  <a:pt x="3489674" y="36222"/>
                  <a:pt x="3643694" y="0"/>
                </a:cubicBezTo>
                <a:cubicBezTo>
                  <a:pt x="3797714" y="-36222"/>
                  <a:pt x="4062236" y="56161"/>
                  <a:pt x="4466463" y="0"/>
                </a:cubicBezTo>
                <a:cubicBezTo>
                  <a:pt x="4870690" y="-56161"/>
                  <a:pt x="5055665" y="87462"/>
                  <a:pt x="5289233" y="0"/>
                </a:cubicBezTo>
                <a:cubicBezTo>
                  <a:pt x="5522801" y="-87462"/>
                  <a:pt x="5672013" y="58442"/>
                  <a:pt x="5876925" y="0"/>
                </a:cubicBezTo>
                <a:cubicBezTo>
                  <a:pt x="6081837" y="-58442"/>
                  <a:pt x="6369153" y="97705"/>
                  <a:pt x="6699695" y="0"/>
                </a:cubicBezTo>
                <a:cubicBezTo>
                  <a:pt x="7030237" y="-97705"/>
                  <a:pt x="7075789" y="3920"/>
                  <a:pt x="7169849" y="0"/>
                </a:cubicBezTo>
                <a:cubicBezTo>
                  <a:pt x="7263909" y="-3920"/>
                  <a:pt x="7512812" y="20601"/>
                  <a:pt x="7640003" y="0"/>
                </a:cubicBezTo>
                <a:cubicBezTo>
                  <a:pt x="7767194" y="-20601"/>
                  <a:pt x="8005219" y="66300"/>
                  <a:pt x="8345234" y="0"/>
                </a:cubicBezTo>
                <a:cubicBezTo>
                  <a:pt x="8685249" y="-66300"/>
                  <a:pt x="8668983" y="49489"/>
                  <a:pt x="8815388" y="0"/>
                </a:cubicBezTo>
                <a:cubicBezTo>
                  <a:pt x="8961793" y="-49489"/>
                  <a:pt x="9335011" y="40477"/>
                  <a:pt x="9638157" y="0"/>
                </a:cubicBezTo>
                <a:cubicBezTo>
                  <a:pt x="9941303" y="-40477"/>
                  <a:pt x="10215717" y="66850"/>
                  <a:pt x="10460927" y="0"/>
                </a:cubicBezTo>
                <a:cubicBezTo>
                  <a:pt x="10706137" y="-66850"/>
                  <a:pt x="10925705" y="32212"/>
                  <a:pt x="11048619" y="0"/>
                </a:cubicBezTo>
                <a:cubicBezTo>
                  <a:pt x="11171533" y="-32212"/>
                  <a:pt x="11492387" y="63746"/>
                  <a:pt x="11753850" y="0"/>
                </a:cubicBezTo>
                <a:cubicBezTo>
                  <a:pt x="11779332" y="96445"/>
                  <a:pt x="11730832" y="218729"/>
                  <a:pt x="11753850" y="394508"/>
                </a:cubicBezTo>
                <a:cubicBezTo>
                  <a:pt x="11776868" y="570287"/>
                  <a:pt x="11729744" y="715073"/>
                  <a:pt x="11753850" y="853786"/>
                </a:cubicBezTo>
                <a:cubicBezTo>
                  <a:pt x="11777956" y="992499"/>
                  <a:pt x="11695350" y="1199447"/>
                  <a:pt x="11753850" y="1507375"/>
                </a:cubicBezTo>
                <a:cubicBezTo>
                  <a:pt x="11812350" y="1815303"/>
                  <a:pt x="11736637" y="1770656"/>
                  <a:pt x="11753850" y="2031423"/>
                </a:cubicBezTo>
                <a:cubicBezTo>
                  <a:pt x="11771063" y="2292190"/>
                  <a:pt x="11747931" y="2394385"/>
                  <a:pt x="11753850" y="2490701"/>
                </a:cubicBezTo>
                <a:cubicBezTo>
                  <a:pt x="11759769" y="2587017"/>
                  <a:pt x="11700297" y="2904185"/>
                  <a:pt x="11753850" y="3144289"/>
                </a:cubicBezTo>
                <a:cubicBezTo>
                  <a:pt x="11807403" y="3384393"/>
                  <a:pt x="11734367" y="3444856"/>
                  <a:pt x="11753850" y="3733107"/>
                </a:cubicBezTo>
                <a:cubicBezTo>
                  <a:pt x="11773333" y="4021358"/>
                  <a:pt x="11708826" y="4147865"/>
                  <a:pt x="11753850" y="4321925"/>
                </a:cubicBezTo>
                <a:cubicBezTo>
                  <a:pt x="11798874" y="4495985"/>
                  <a:pt x="11736108" y="4700436"/>
                  <a:pt x="11753850" y="5040284"/>
                </a:cubicBezTo>
                <a:cubicBezTo>
                  <a:pt x="11771592" y="5380132"/>
                  <a:pt x="11749292" y="5489132"/>
                  <a:pt x="11753850" y="5693872"/>
                </a:cubicBezTo>
                <a:cubicBezTo>
                  <a:pt x="11758408" y="5898612"/>
                  <a:pt x="11686734" y="6212241"/>
                  <a:pt x="11753850" y="6477000"/>
                </a:cubicBezTo>
                <a:cubicBezTo>
                  <a:pt x="11613825" y="6501428"/>
                  <a:pt x="11506512" y="6442080"/>
                  <a:pt x="11283696" y="6477000"/>
                </a:cubicBezTo>
                <a:cubicBezTo>
                  <a:pt x="11060880" y="6511920"/>
                  <a:pt x="11125739" y="6455250"/>
                  <a:pt x="11048619" y="6477000"/>
                </a:cubicBezTo>
                <a:cubicBezTo>
                  <a:pt x="10971499" y="6498750"/>
                  <a:pt x="10503992" y="6398260"/>
                  <a:pt x="10343388" y="6477000"/>
                </a:cubicBezTo>
                <a:cubicBezTo>
                  <a:pt x="10182784" y="6555740"/>
                  <a:pt x="10073149" y="6454749"/>
                  <a:pt x="9990773" y="6477000"/>
                </a:cubicBezTo>
                <a:cubicBezTo>
                  <a:pt x="9908398" y="6499251"/>
                  <a:pt x="9853374" y="6473748"/>
                  <a:pt x="9755696" y="6477000"/>
                </a:cubicBezTo>
                <a:cubicBezTo>
                  <a:pt x="9658018" y="6480252"/>
                  <a:pt x="9504334" y="6439872"/>
                  <a:pt x="9403080" y="6477000"/>
                </a:cubicBezTo>
                <a:cubicBezTo>
                  <a:pt x="9301826" y="6514128"/>
                  <a:pt x="9008149" y="6411810"/>
                  <a:pt x="8697849" y="6477000"/>
                </a:cubicBezTo>
                <a:cubicBezTo>
                  <a:pt x="8387549" y="6542190"/>
                  <a:pt x="8465436" y="6473092"/>
                  <a:pt x="8345234" y="6477000"/>
                </a:cubicBezTo>
                <a:cubicBezTo>
                  <a:pt x="8225032" y="6480908"/>
                  <a:pt x="8159372" y="6459736"/>
                  <a:pt x="8110156" y="6477000"/>
                </a:cubicBezTo>
                <a:cubicBezTo>
                  <a:pt x="8060940" y="6494264"/>
                  <a:pt x="7866734" y="6472148"/>
                  <a:pt x="7757541" y="6477000"/>
                </a:cubicBezTo>
                <a:cubicBezTo>
                  <a:pt x="7648349" y="6481852"/>
                  <a:pt x="7515417" y="6431391"/>
                  <a:pt x="7287387" y="6477000"/>
                </a:cubicBezTo>
                <a:cubicBezTo>
                  <a:pt x="7059357" y="6522609"/>
                  <a:pt x="6894075" y="6431889"/>
                  <a:pt x="6699694" y="6477000"/>
                </a:cubicBezTo>
                <a:cubicBezTo>
                  <a:pt x="6505313" y="6522111"/>
                  <a:pt x="6477471" y="6440311"/>
                  <a:pt x="6347079" y="6477000"/>
                </a:cubicBezTo>
                <a:cubicBezTo>
                  <a:pt x="6216687" y="6513689"/>
                  <a:pt x="5769535" y="6394998"/>
                  <a:pt x="5524309" y="6477000"/>
                </a:cubicBezTo>
                <a:cubicBezTo>
                  <a:pt x="5279083" y="6559002"/>
                  <a:pt x="5145381" y="6408302"/>
                  <a:pt x="4936617" y="6477000"/>
                </a:cubicBezTo>
                <a:cubicBezTo>
                  <a:pt x="4727853" y="6545698"/>
                  <a:pt x="4382676" y="6460935"/>
                  <a:pt x="4113847" y="6477000"/>
                </a:cubicBezTo>
                <a:cubicBezTo>
                  <a:pt x="3845018" y="6493065"/>
                  <a:pt x="3615723" y="6426114"/>
                  <a:pt x="3408616" y="6477000"/>
                </a:cubicBezTo>
                <a:cubicBezTo>
                  <a:pt x="3201509" y="6527886"/>
                  <a:pt x="3033323" y="6440557"/>
                  <a:pt x="2938462" y="6477000"/>
                </a:cubicBezTo>
                <a:cubicBezTo>
                  <a:pt x="2843601" y="6513443"/>
                  <a:pt x="2543124" y="6404434"/>
                  <a:pt x="2233231" y="6477000"/>
                </a:cubicBezTo>
                <a:cubicBezTo>
                  <a:pt x="1923338" y="6549566"/>
                  <a:pt x="1989443" y="6460113"/>
                  <a:pt x="1880616" y="6477000"/>
                </a:cubicBezTo>
                <a:cubicBezTo>
                  <a:pt x="1771790" y="6493887"/>
                  <a:pt x="1586645" y="6465182"/>
                  <a:pt x="1292923" y="6477000"/>
                </a:cubicBezTo>
                <a:cubicBezTo>
                  <a:pt x="999201" y="6488818"/>
                  <a:pt x="1126012" y="6458743"/>
                  <a:pt x="1057846" y="6477000"/>
                </a:cubicBezTo>
                <a:cubicBezTo>
                  <a:pt x="989680" y="6495257"/>
                  <a:pt x="520723" y="6476697"/>
                  <a:pt x="0" y="6477000"/>
                </a:cubicBezTo>
                <a:cubicBezTo>
                  <a:pt x="-19060" y="6280364"/>
                  <a:pt x="63556" y="6072824"/>
                  <a:pt x="0" y="5888182"/>
                </a:cubicBezTo>
                <a:cubicBezTo>
                  <a:pt x="-63556" y="5703540"/>
                  <a:pt x="35204" y="5394607"/>
                  <a:pt x="0" y="5234594"/>
                </a:cubicBezTo>
                <a:cubicBezTo>
                  <a:pt x="-35204" y="5074581"/>
                  <a:pt x="34505" y="4820888"/>
                  <a:pt x="0" y="4581005"/>
                </a:cubicBezTo>
                <a:cubicBezTo>
                  <a:pt x="-34505" y="4341122"/>
                  <a:pt x="21166" y="4351356"/>
                  <a:pt x="0" y="4121727"/>
                </a:cubicBezTo>
                <a:cubicBezTo>
                  <a:pt x="-21166" y="3892098"/>
                  <a:pt x="26289" y="3760333"/>
                  <a:pt x="0" y="3403369"/>
                </a:cubicBezTo>
                <a:cubicBezTo>
                  <a:pt x="-26289" y="3046405"/>
                  <a:pt x="13932" y="2978312"/>
                  <a:pt x="0" y="2814551"/>
                </a:cubicBezTo>
                <a:cubicBezTo>
                  <a:pt x="-13932" y="2650790"/>
                  <a:pt x="34609" y="2595201"/>
                  <a:pt x="0" y="2420043"/>
                </a:cubicBezTo>
                <a:cubicBezTo>
                  <a:pt x="-34609" y="2244885"/>
                  <a:pt x="14129" y="2065497"/>
                  <a:pt x="0" y="1831225"/>
                </a:cubicBezTo>
                <a:cubicBezTo>
                  <a:pt x="-14129" y="1596953"/>
                  <a:pt x="16457" y="1420395"/>
                  <a:pt x="0" y="1307176"/>
                </a:cubicBezTo>
                <a:cubicBezTo>
                  <a:pt x="-16457" y="1193957"/>
                  <a:pt x="57307" y="937375"/>
                  <a:pt x="0" y="783128"/>
                </a:cubicBezTo>
                <a:cubicBezTo>
                  <a:pt x="-57307" y="628881"/>
                  <a:pt x="3753" y="330963"/>
                  <a:pt x="0" y="0"/>
                </a:cubicBezTo>
                <a:close/>
              </a:path>
            </a:pathLst>
          </a:custGeom>
          <a:solidFill>
            <a:schemeClr val="tx1">
              <a:lumMod val="50000"/>
              <a:lumOff val="50000"/>
              <a:alpha val="55000"/>
            </a:schemeClr>
          </a:solidFill>
          <a:ln w="76200">
            <a:solidFill>
              <a:schemeClr val="bg1"/>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5957386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F26102-8725-4FB8-BAC1-4C0CBD067B68}" type="datetime1">
              <a:rPr lang="en-US" smtClean="0"/>
              <a:t>6/10/2021</a:t>
            </a:fld>
            <a:endParaRPr lang="vi-VN"/>
          </a:p>
        </p:txBody>
      </p:sp>
      <p:sp>
        <p:nvSpPr>
          <p:cNvPr id="6" name="Footer Placeholder 5"/>
          <p:cNvSpPr>
            <a:spLocks noGrp="1"/>
          </p:cNvSpPr>
          <p:nvPr>
            <p:ph type="ftr" sz="quarter" idx="11"/>
          </p:nvPr>
        </p:nvSpPr>
        <p:spPr/>
        <p:txBody>
          <a:bodyPr/>
          <a:lstStyle/>
          <a:p>
            <a:endParaRPr lang="en-LT"/>
          </a:p>
        </p:txBody>
      </p:sp>
      <p:sp>
        <p:nvSpPr>
          <p:cNvPr id="7" name="Slide Number Placeholder 6"/>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7278703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2D2ED78-4CB9-45DE-8035-0DEF4F9A9B0F}" type="datetime1">
              <a:rPr lang="en-US" smtClean="0"/>
              <a:t>6/10/2021</a:t>
            </a:fld>
            <a:endParaRPr lang="vi-VN"/>
          </a:p>
        </p:txBody>
      </p:sp>
      <p:sp>
        <p:nvSpPr>
          <p:cNvPr id="6" name="Footer Placeholder 5"/>
          <p:cNvSpPr>
            <a:spLocks noGrp="1"/>
          </p:cNvSpPr>
          <p:nvPr>
            <p:ph type="ftr" sz="quarter" idx="11"/>
          </p:nvPr>
        </p:nvSpPr>
        <p:spPr/>
        <p:txBody>
          <a:bodyPr/>
          <a:lstStyle/>
          <a:p>
            <a:endParaRPr lang="en-LT"/>
          </a:p>
        </p:txBody>
      </p:sp>
      <p:sp>
        <p:nvSpPr>
          <p:cNvPr id="7" name="Slide Number Placeholder 6"/>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10819618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427E38B-EE6B-4D61-80A6-737A6DB830B7}" type="datetime1">
              <a:rPr lang="en-US" smtClean="0"/>
              <a:t>6/10/2021</a:t>
            </a:fld>
            <a:endParaRPr lang="vi-VN"/>
          </a:p>
        </p:txBody>
      </p:sp>
      <p:sp>
        <p:nvSpPr>
          <p:cNvPr id="5" name="Footer Placeholder 4"/>
          <p:cNvSpPr>
            <a:spLocks noGrp="1"/>
          </p:cNvSpPr>
          <p:nvPr>
            <p:ph type="ftr" sz="quarter" idx="11"/>
          </p:nvPr>
        </p:nvSpPr>
        <p:spPr/>
        <p:txBody>
          <a:bodyPr/>
          <a:lstStyle/>
          <a:p>
            <a:endParaRPr lang="en-LT"/>
          </a:p>
        </p:txBody>
      </p:sp>
      <p:sp>
        <p:nvSpPr>
          <p:cNvPr id="6" name="Slide Number Placeholder 5"/>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2076239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B6A30EF-99BA-4D86-9506-4CB01CBD2597}" type="datetime1">
              <a:rPr lang="en-US" smtClean="0"/>
              <a:t>6/10/2021</a:t>
            </a:fld>
            <a:endParaRPr lang="vi-VN"/>
          </a:p>
        </p:txBody>
      </p:sp>
      <p:sp>
        <p:nvSpPr>
          <p:cNvPr id="5" name="Footer Placeholder 4"/>
          <p:cNvSpPr>
            <a:spLocks noGrp="1"/>
          </p:cNvSpPr>
          <p:nvPr>
            <p:ph type="ftr" sz="quarter" idx="11"/>
          </p:nvPr>
        </p:nvSpPr>
        <p:spPr/>
        <p:txBody>
          <a:bodyPr/>
          <a:lstStyle/>
          <a:p>
            <a:endParaRPr lang="en-LT"/>
          </a:p>
        </p:txBody>
      </p:sp>
      <p:sp>
        <p:nvSpPr>
          <p:cNvPr id="6" name="Slide Number Placeholder 5"/>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31775069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Vertical Title and Text">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C7C020F6-65AA-B149-8A98-D754BD2D85F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LT"/>
          </a:p>
        </p:txBody>
      </p:sp>
    </p:spTree>
    <p:extLst>
      <p:ext uri="{BB962C8B-B14F-4D97-AF65-F5344CB8AC3E}">
        <p14:creationId xmlns:p14="http://schemas.microsoft.com/office/powerpoint/2010/main" val="39451893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8EFFC-C3EA-41D1-9532-767854B8B725}"/>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20E9D58E-00A9-4543-8829-FB720FCE8B8A}"/>
              </a:ext>
            </a:extLst>
          </p:cNvPr>
          <p:cNvSpPr>
            <a:spLocks noGrp="1"/>
          </p:cNvSpPr>
          <p:nvPr>
            <p:ph type="dt" sz="half" idx="10"/>
          </p:nvPr>
        </p:nvSpPr>
        <p:spPr/>
        <p:txBody>
          <a:bodyPr/>
          <a:lstStyle/>
          <a:p>
            <a:fld id="{6AD4B5A4-86E6-4CB3-BF2B-B31A390FAFC9}" type="datetime1">
              <a:rPr lang="en-US" smtClean="0"/>
              <a:t>6/10/2021</a:t>
            </a:fld>
            <a:endParaRPr lang="vi-VN"/>
          </a:p>
        </p:txBody>
      </p:sp>
      <p:sp>
        <p:nvSpPr>
          <p:cNvPr id="4" name="Footer Placeholder 3">
            <a:extLst>
              <a:ext uri="{FF2B5EF4-FFF2-40B4-BE49-F238E27FC236}">
                <a16:creationId xmlns:a16="http://schemas.microsoft.com/office/drawing/2014/main" id="{101B27ED-EA1B-48A7-B173-FD28FFADDC27}"/>
              </a:ext>
            </a:extLst>
          </p:cNvPr>
          <p:cNvSpPr>
            <a:spLocks noGrp="1"/>
          </p:cNvSpPr>
          <p:nvPr>
            <p:ph type="ftr" sz="quarter" idx="11"/>
          </p:nvPr>
        </p:nvSpPr>
        <p:spPr/>
        <p:txBody>
          <a:bodyPr/>
          <a:lstStyle/>
          <a:p>
            <a:endParaRPr lang="en-LT"/>
          </a:p>
        </p:txBody>
      </p:sp>
      <p:sp>
        <p:nvSpPr>
          <p:cNvPr id="5" name="Slide Number Placeholder 4">
            <a:extLst>
              <a:ext uri="{FF2B5EF4-FFF2-40B4-BE49-F238E27FC236}">
                <a16:creationId xmlns:a16="http://schemas.microsoft.com/office/drawing/2014/main" id="{83ABA0AD-1EF5-4CB2-8B33-359301E30352}"/>
              </a:ext>
            </a:extLst>
          </p:cNvPr>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38005758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639732-CAAD-4984-AA1A-4CB6A27EA4A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C7E98F8-A5C1-4C7D-9209-FBB7C5A3E979}"/>
              </a:ext>
            </a:extLst>
          </p:cNvPr>
          <p:cNvSpPr>
            <a:spLocks noGrp="1"/>
          </p:cNvSpPr>
          <p:nvPr>
            <p:ph type="dt" sz="half" idx="10"/>
          </p:nvPr>
        </p:nvSpPr>
        <p:spPr/>
        <p:txBody>
          <a:bodyPr/>
          <a:lstStyle/>
          <a:p>
            <a:fld id="{0CF31EC6-9155-4729-97C7-81F014DD4AD9}" type="datetime1">
              <a:rPr lang="en-US" smtClean="0"/>
              <a:t>6/10/2021</a:t>
            </a:fld>
            <a:endParaRPr lang="en-US"/>
          </a:p>
        </p:txBody>
      </p:sp>
      <p:sp>
        <p:nvSpPr>
          <p:cNvPr id="4" name="Footer Placeholder 3">
            <a:extLst>
              <a:ext uri="{FF2B5EF4-FFF2-40B4-BE49-F238E27FC236}">
                <a16:creationId xmlns:a16="http://schemas.microsoft.com/office/drawing/2014/main" id="{CFBAB92B-E1F6-4554-97AC-4FA90194C9D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95ECC0A-0B30-4FCB-8069-2039FBF0DE5A}"/>
              </a:ext>
            </a:extLst>
          </p:cNvPr>
          <p:cNvSpPr>
            <a:spLocks noGrp="1"/>
          </p:cNvSpPr>
          <p:nvPr>
            <p:ph type="sldNum" sz="quarter" idx="12"/>
          </p:nvPr>
        </p:nvSpPr>
        <p:spPr/>
        <p:txBody>
          <a:bodyPr/>
          <a:lstStyle/>
          <a:p>
            <a:fld id="{7A63C18F-2D7F-4037-98ED-A12CC4AB6206}" type="slidenum">
              <a:rPr lang="en-US" smtClean="0"/>
              <a:t>‹#›</a:t>
            </a:fld>
            <a:endParaRPr lang="en-US"/>
          </a:p>
        </p:txBody>
      </p:sp>
    </p:spTree>
    <p:extLst>
      <p:ext uri="{BB962C8B-B14F-4D97-AF65-F5344CB8AC3E}">
        <p14:creationId xmlns:p14="http://schemas.microsoft.com/office/powerpoint/2010/main" val="21473338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BE82668-E362-4DAA-B8F2-571ACE91B645}" type="datetime1">
              <a:rPr lang="en-US" smtClean="0"/>
              <a:t>6/10/2021</a:t>
            </a:fld>
            <a:endParaRPr lang="vi-VN"/>
          </a:p>
        </p:txBody>
      </p:sp>
      <p:sp>
        <p:nvSpPr>
          <p:cNvPr id="5" name="Footer Placeholder 4"/>
          <p:cNvSpPr>
            <a:spLocks noGrp="1"/>
          </p:cNvSpPr>
          <p:nvPr>
            <p:ph type="ftr" sz="quarter" idx="11"/>
          </p:nvPr>
        </p:nvSpPr>
        <p:spPr/>
        <p:txBody>
          <a:bodyPr/>
          <a:lstStyle/>
          <a:p>
            <a:endParaRPr lang="en-LT"/>
          </a:p>
        </p:txBody>
      </p:sp>
      <p:sp>
        <p:nvSpPr>
          <p:cNvPr id="6" name="Slide Number Placeholder 5"/>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422545824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3F1AD4E3-E7FF-4B0C-BC3D-09FC0631A4ED}"/>
              </a:ext>
            </a:extLst>
          </p:cNvPr>
          <p:cNvSpPr>
            <a:spLocks noGrp="1"/>
          </p:cNvSpPr>
          <p:nvPr>
            <p:ph type="pic" sz="quarter" idx="13"/>
          </p:nvPr>
        </p:nvSpPr>
        <p:spPr>
          <a:xfrm>
            <a:off x="406174" y="771526"/>
            <a:ext cx="2641600" cy="2657475"/>
          </a:xfrm>
        </p:spPr>
        <p:txBody>
          <a:bodyPr/>
          <a:lstStyle/>
          <a:p>
            <a:endParaRPr lang="en-US"/>
          </a:p>
        </p:txBody>
      </p:sp>
      <p:sp>
        <p:nvSpPr>
          <p:cNvPr id="10" name="Picture Placeholder 8">
            <a:extLst>
              <a:ext uri="{FF2B5EF4-FFF2-40B4-BE49-F238E27FC236}">
                <a16:creationId xmlns:a16="http://schemas.microsoft.com/office/drawing/2014/main" id="{7C6AD3F9-766B-489E-91DD-D77B1BA4F2D5}"/>
              </a:ext>
            </a:extLst>
          </p:cNvPr>
          <p:cNvSpPr>
            <a:spLocks noGrp="1"/>
          </p:cNvSpPr>
          <p:nvPr>
            <p:ph type="pic" sz="quarter" idx="14"/>
          </p:nvPr>
        </p:nvSpPr>
        <p:spPr>
          <a:xfrm>
            <a:off x="3287260" y="771525"/>
            <a:ext cx="2641600" cy="2657475"/>
          </a:xfrm>
        </p:spPr>
        <p:txBody>
          <a:bodyPr/>
          <a:lstStyle/>
          <a:p>
            <a:endParaRPr lang="en-US"/>
          </a:p>
        </p:txBody>
      </p:sp>
      <p:sp>
        <p:nvSpPr>
          <p:cNvPr id="11" name="Picture Placeholder 8">
            <a:extLst>
              <a:ext uri="{FF2B5EF4-FFF2-40B4-BE49-F238E27FC236}">
                <a16:creationId xmlns:a16="http://schemas.microsoft.com/office/drawing/2014/main" id="{09F4E075-AD7A-4482-81E5-53BF3BF91F98}"/>
              </a:ext>
            </a:extLst>
          </p:cNvPr>
          <p:cNvSpPr>
            <a:spLocks noGrp="1"/>
          </p:cNvSpPr>
          <p:nvPr>
            <p:ph type="pic" sz="quarter" idx="15"/>
          </p:nvPr>
        </p:nvSpPr>
        <p:spPr>
          <a:xfrm>
            <a:off x="6168346" y="771524"/>
            <a:ext cx="2641600" cy="2657475"/>
          </a:xfrm>
        </p:spPr>
        <p:txBody>
          <a:bodyPr/>
          <a:lstStyle/>
          <a:p>
            <a:endParaRPr lang="en-US"/>
          </a:p>
        </p:txBody>
      </p:sp>
      <p:sp>
        <p:nvSpPr>
          <p:cNvPr id="12" name="Picture Placeholder 8">
            <a:extLst>
              <a:ext uri="{FF2B5EF4-FFF2-40B4-BE49-F238E27FC236}">
                <a16:creationId xmlns:a16="http://schemas.microsoft.com/office/drawing/2014/main" id="{4F1D19EE-DDA4-49A1-94E2-178F9AC5128C}"/>
              </a:ext>
            </a:extLst>
          </p:cNvPr>
          <p:cNvSpPr>
            <a:spLocks noGrp="1"/>
          </p:cNvSpPr>
          <p:nvPr>
            <p:ph type="pic" sz="quarter" idx="16"/>
          </p:nvPr>
        </p:nvSpPr>
        <p:spPr>
          <a:xfrm>
            <a:off x="9049432" y="771523"/>
            <a:ext cx="2641600" cy="2657475"/>
          </a:xfrm>
        </p:spPr>
        <p:txBody>
          <a:bodyPr/>
          <a:lstStyle/>
          <a:p>
            <a:endParaRPr lang="en-US"/>
          </a:p>
        </p:txBody>
      </p:sp>
      <p:sp>
        <p:nvSpPr>
          <p:cNvPr id="13" name="Picture Placeholder 8">
            <a:extLst>
              <a:ext uri="{FF2B5EF4-FFF2-40B4-BE49-F238E27FC236}">
                <a16:creationId xmlns:a16="http://schemas.microsoft.com/office/drawing/2014/main" id="{96CD5165-7D67-49F4-B869-6B3C41942DEA}"/>
              </a:ext>
            </a:extLst>
          </p:cNvPr>
          <p:cNvSpPr>
            <a:spLocks noGrp="1"/>
          </p:cNvSpPr>
          <p:nvPr>
            <p:ph type="pic" sz="quarter" idx="17"/>
          </p:nvPr>
        </p:nvSpPr>
        <p:spPr>
          <a:xfrm>
            <a:off x="406174" y="3674383"/>
            <a:ext cx="2641600" cy="2657475"/>
          </a:xfrm>
        </p:spPr>
        <p:txBody>
          <a:bodyPr/>
          <a:lstStyle/>
          <a:p>
            <a:endParaRPr lang="en-US"/>
          </a:p>
        </p:txBody>
      </p:sp>
      <p:sp>
        <p:nvSpPr>
          <p:cNvPr id="14" name="Picture Placeholder 8">
            <a:extLst>
              <a:ext uri="{FF2B5EF4-FFF2-40B4-BE49-F238E27FC236}">
                <a16:creationId xmlns:a16="http://schemas.microsoft.com/office/drawing/2014/main" id="{AE030247-0EE3-41A2-9754-8E60DA6D5E61}"/>
              </a:ext>
            </a:extLst>
          </p:cNvPr>
          <p:cNvSpPr>
            <a:spLocks noGrp="1"/>
          </p:cNvSpPr>
          <p:nvPr>
            <p:ph type="pic" sz="quarter" idx="18"/>
          </p:nvPr>
        </p:nvSpPr>
        <p:spPr>
          <a:xfrm>
            <a:off x="3287260" y="3674382"/>
            <a:ext cx="2641600" cy="2657475"/>
          </a:xfrm>
        </p:spPr>
        <p:txBody>
          <a:bodyPr/>
          <a:lstStyle/>
          <a:p>
            <a:endParaRPr lang="en-US"/>
          </a:p>
        </p:txBody>
      </p:sp>
      <p:sp>
        <p:nvSpPr>
          <p:cNvPr id="15" name="Picture Placeholder 8">
            <a:extLst>
              <a:ext uri="{FF2B5EF4-FFF2-40B4-BE49-F238E27FC236}">
                <a16:creationId xmlns:a16="http://schemas.microsoft.com/office/drawing/2014/main" id="{32DAE9CB-DBA1-4B50-978D-6E6550A0CD62}"/>
              </a:ext>
            </a:extLst>
          </p:cNvPr>
          <p:cNvSpPr>
            <a:spLocks noGrp="1"/>
          </p:cNvSpPr>
          <p:nvPr>
            <p:ph type="pic" sz="quarter" idx="19"/>
          </p:nvPr>
        </p:nvSpPr>
        <p:spPr>
          <a:xfrm>
            <a:off x="6168346" y="3674381"/>
            <a:ext cx="2641600" cy="2657475"/>
          </a:xfrm>
        </p:spPr>
        <p:txBody>
          <a:bodyPr/>
          <a:lstStyle/>
          <a:p>
            <a:endParaRPr lang="en-US"/>
          </a:p>
        </p:txBody>
      </p:sp>
      <p:sp>
        <p:nvSpPr>
          <p:cNvPr id="16" name="Picture Placeholder 8">
            <a:extLst>
              <a:ext uri="{FF2B5EF4-FFF2-40B4-BE49-F238E27FC236}">
                <a16:creationId xmlns:a16="http://schemas.microsoft.com/office/drawing/2014/main" id="{8E0DCCA3-19D5-4280-B06E-89DE603B8711}"/>
              </a:ext>
            </a:extLst>
          </p:cNvPr>
          <p:cNvSpPr>
            <a:spLocks noGrp="1"/>
          </p:cNvSpPr>
          <p:nvPr>
            <p:ph type="pic" sz="quarter" idx="20"/>
          </p:nvPr>
        </p:nvSpPr>
        <p:spPr>
          <a:xfrm>
            <a:off x="9049432" y="3674380"/>
            <a:ext cx="2641600" cy="2657475"/>
          </a:xfrm>
        </p:spPr>
        <p:txBody>
          <a:bodyPr/>
          <a:lstStyle/>
          <a:p>
            <a:endParaRPr lang="en-US"/>
          </a:p>
        </p:txBody>
      </p:sp>
    </p:spTree>
    <p:extLst>
      <p:ext uri="{BB962C8B-B14F-4D97-AF65-F5344CB8AC3E}">
        <p14:creationId xmlns:p14="http://schemas.microsoft.com/office/powerpoint/2010/main" val="18786422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AF63B38-947D-402A-BB7D-B81389CAC0C8}" type="datetime1">
              <a:rPr lang="en-US" smtClean="0"/>
              <a:t>6/10/2021</a:t>
            </a:fld>
            <a:endParaRPr lang="vi-VN"/>
          </a:p>
        </p:txBody>
      </p:sp>
      <p:sp>
        <p:nvSpPr>
          <p:cNvPr id="6" name="Footer Placeholder 5"/>
          <p:cNvSpPr>
            <a:spLocks noGrp="1"/>
          </p:cNvSpPr>
          <p:nvPr>
            <p:ph type="ftr" sz="quarter" idx="11"/>
          </p:nvPr>
        </p:nvSpPr>
        <p:spPr/>
        <p:txBody>
          <a:bodyPr/>
          <a:lstStyle/>
          <a:p>
            <a:endParaRPr lang="en-LT"/>
          </a:p>
        </p:txBody>
      </p:sp>
      <p:sp>
        <p:nvSpPr>
          <p:cNvPr id="7" name="Slide Number Placeholder 6"/>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15815080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B3CDB38-7841-4602-B14E-96554DBC2894}" type="datetime1">
              <a:rPr lang="en-US" smtClean="0"/>
              <a:t>6/10/2021</a:t>
            </a:fld>
            <a:endParaRPr lang="vi-VN"/>
          </a:p>
        </p:txBody>
      </p:sp>
      <p:sp>
        <p:nvSpPr>
          <p:cNvPr id="8" name="Footer Placeholder 7"/>
          <p:cNvSpPr>
            <a:spLocks noGrp="1"/>
          </p:cNvSpPr>
          <p:nvPr>
            <p:ph type="ftr" sz="quarter" idx="11"/>
          </p:nvPr>
        </p:nvSpPr>
        <p:spPr/>
        <p:txBody>
          <a:bodyPr/>
          <a:lstStyle/>
          <a:p>
            <a:endParaRPr lang="en-LT"/>
          </a:p>
        </p:txBody>
      </p:sp>
      <p:sp>
        <p:nvSpPr>
          <p:cNvPr id="9" name="Slide Number Placeholder 8"/>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405021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79F1030-40BA-45BC-A082-0249D909470E}" type="datetime1">
              <a:rPr lang="en-US" smtClean="0"/>
              <a:t>6/10/2021</a:t>
            </a:fld>
            <a:endParaRPr lang="vi-VN"/>
          </a:p>
        </p:txBody>
      </p:sp>
      <p:sp>
        <p:nvSpPr>
          <p:cNvPr id="4" name="Footer Placeholder 3"/>
          <p:cNvSpPr>
            <a:spLocks noGrp="1"/>
          </p:cNvSpPr>
          <p:nvPr>
            <p:ph type="ftr" sz="quarter" idx="11"/>
          </p:nvPr>
        </p:nvSpPr>
        <p:spPr/>
        <p:txBody>
          <a:bodyPr/>
          <a:lstStyle/>
          <a:p>
            <a:endParaRPr lang="en-LT"/>
          </a:p>
        </p:txBody>
      </p:sp>
      <p:sp>
        <p:nvSpPr>
          <p:cNvPr id="5" name="Slide Number Placeholder 4"/>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41679337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BF8A56-03B1-4E2F-B9A8-BD1B225C65FD}" type="datetime1">
              <a:rPr lang="en-US" smtClean="0"/>
              <a:t>6/10/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smtClean="0"/>
              <a:t>‹#›</a:t>
            </a:fld>
            <a:endParaRPr lang="en-US" dirty="0"/>
          </a:p>
        </p:txBody>
      </p:sp>
      <p:sp>
        <p:nvSpPr>
          <p:cNvPr id="5" name="Rectangle 4">
            <a:extLst>
              <a:ext uri="{FF2B5EF4-FFF2-40B4-BE49-F238E27FC236}">
                <a16:creationId xmlns:a16="http://schemas.microsoft.com/office/drawing/2014/main" id="{A90726DE-8AED-49EB-A406-9BB31F2E8F9F}"/>
              </a:ext>
            </a:extLst>
          </p:cNvPr>
          <p:cNvSpPr/>
          <p:nvPr userDrawn="1"/>
        </p:nvSpPr>
        <p:spPr>
          <a:xfrm>
            <a:off x="0" y="0"/>
            <a:ext cx="12192000" cy="6858000"/>
          </a:xfrm>
          <a:prstGeom prst="rect">
            <a:avLst/>
          </a:prstGeom>
          <a:solidFill>
            <a:schemeClr val="tx1"/>
          </a:solidFill>
          <a:ln w="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Rectangle 5">
            <a:extLst>
              <a:ext uri="{FF2B5EF4-FFF2-40B4-BE49-F238E27FC236}">
                <a16:creationId xmlns:a16="http://schemas.microsoft.com/office/drawing/2014/main" id="{1A50A575-7C7E-4BC9-BCF5-AC706390BD92}"/>
              </a:ext>
            </a:extLst>
          </p:cNvPr>
          <p:cNvSpPr/>
          <p:nvPr userDrawn="1"/>
        </p:nvSpPr>
        <p:spPr>
          <a:xfrm>
            <a:off x="219075" y="190500"/>
            <a:ext cx="11753850" cy="6477000"/>
          </a:xfrm>
          <a:custGeom>
            <a:avLst/>
            <a:gdLst>
              <a:gd name="connsiteX0" fmla="*/ 0 w 11753850"/>
              <a:gd name="connsiteY0" fmla="*/ 0 h 6477000"/>
              <a:gd name="connsiteX1" fmla="*/ 470154 w 11753850"/>
              <a:gd name="connsiteY1" fmla="*/ 0 h 6477000"/>
              <a:gd name="connsiteX2" fmla="*/ 1175385 w 11753850"/>
              <a:gd name="connsiteY2" fmla="*/ 0 h 6477000"/>
              <a:gd name="connsiteX3" fmla="*/ 1645539 w 11753850"/>
              <a:gd name="connsiteY3" fmla="*/ 0 h 6477000"/>
              <a:gd name="connsiteX4" fmla="*/ 1880616 w 11753850"/>
              <a:gd name="connsiteY4" fmla="*/ 0 h 6477000"/>
              <a:gd name="connsiteX5" fmla="*/ 2350770 w 11753850"/>
              <a:gd name="connsiteY5" fmla="*/ 0 h 6477000"/>
              <a:gd name="connsiteX6" fmla="*/ 3056001 w 11753850"/>
              <a:gd name="connsiteY6" fmla="*/ 0 h 6477000"/>
              <a:gd name="connsiteX7" fmla="*/ 3878771 w 11753850"/>
              <a:gd name="connsiteY7" fmla="*/ 0 h 6477000"/>
              <a:gd name="connsiteX8" fmla="*/ 4113848 w 11753850"/>
              <a:gd name="connsiteY8" fmla="*/ 0 h 6477000"/>
              <a:gd name="connsiteX9" fmla="*/ 4348925 w 11753850"/>
              <a:gd name="connsiteY9" fmla="*/ 0 h 6477000"/>
              <a:gd name="connsiteX10" fmla="*/ 5171694 w 11753850"/>
              <a:gd name="connsiteY10" fmla="*/ 0 h 6477000"/>
              <a:gd name="connsiteX11" fmla="*/ 5406771 w 11753850"/>
              <a:gd name="connsiteY11" fmla="*/ 0 h 6477000"/>
              <a:gd name="connsiteX12" fmla="*/ 5994464 w 11753850"/>
              <a:gd name="connsiteY12" fmla="*/ 0 h 6477000"/>
              <a:gd name="connsiteX13" fmla="*/ 6347079 w 11753850"/>
              <a:gd name="connsiteY13" fmla="*/ 0 h 6477000"/>
              <a:gd name="connsiteX14" fmla="*/ 6699695 w 11753850"/>
              <a:gd name="connsiteY14" fmla="*/ 0 h 6477000"/>
              <a:gd name="connsiteX15" fmla="*/ 7052310 w 11753850"/>
              <a:gd name="connsiteY15" fmla="*/ 0 h 6477000"/>
              <a:gd name="connsiteX16" fmla="*/ 7404926 w 11753850"/>
              <a:gd name="connsiteY16" fmla="*/ 0 h 6477000"/>
              <a:gd name="connsiteX17" fmla="*/ 7875080 w 11753850"/>
              <a:gd name="connsiteY17" fmla="*/ 0 h 6477000"/>
              <a:gd name="connsiteX18" fmla="*/ 8227695 w 11753850"/>
              <a:gd name="connsiteY18" fmla="*/ 0 h 6477000"/>
              <a:gd name="connsiteX19" fmla="*/ 8697849 w 11753850"/>
              <a:gd name="connsiteY19" fmla="*/ 0 h 6477000"/>
              <a:gd name="connsiteX20" fmla="*/ 9403080 w 11753850"/>
              <a:gd name="connsiteY20" fmla="*/ 0 h 6477000"/>
              <a:gd name="connsiteX21" fmla="*/ 9755696 w 11753850"/>
              <a:gd name="connsiteY21" fmla="*/ 0 h 6477000"/>
              <a:gd name="connsiteX22" fmla="*/ 9990773 w 11753850"/>
              <a:gd name="connsiteY22" fmla="*/ 0 h 6477000"/>
              <a:gd name="connsiteX23" fmla="*/ 10813542 w 11753850"/>
              <a:gd name="connsiteY23" fmla="*/ 0 h 6477000"/>
              <a:gd name="connsiteX24" fmla="*/ 11048619 w 11753850"/>
              <a:gd name="connsiteY24" fmla="*/ 0 h 6477000"/>
              <a:gd name="connsiteX25" fmla="*/ 11753850 w 11753850"/>
              <a:gd name="connsiteY25" fmla="*/ 0 h 6477000"/>
              <a:gd name="connsiteX26" fmla="*/ 11753850 w 11753850"/>
              <a:gd name="connsiteY26" fmla="*/ 394508 h 6477000"/>
              <a:gd name="connsiteX27" fmla="*/ 11753850 w 11753850"/>
              <a:gd name="connsiteY27" fmla="*/ 983326 h 6477000"/>
              <a:gd name="connsiteX28" fmla="*/ 11753850 w 11753850"/>
              <a:gd name="connsiteY28" fmla="*/ 1636915 h 6477000"/>
              <a:gd name="connsiteX29" fmla="*/ 11753850 w 11753850"/>
              <a:gd name="connsiteY29" fmla="*/ 2160963 h 6477000"/>
              <a:gd name="connsiteX30" fmla="*/ 11753850 w 11753850"/>
              <a:gd name="connsiteY30" fmla="*/ 2620241 h 6477000"/>
              <a:gd name="connsiteX31" fmla="*/ 11753850 w 11753850"/>
              <a:gd name="connsiteY31" fmla="*/ 3079519 h 6477000"/>
              <a:gd name="connsiteX32" fmla="*/ 11753850 w 11753850"/>
              <a:gd name="connsiteY32" fmla="*/ 3733107 h 6477000"/>
              <a:gd name="connsiteX33" fmla="*/ 11753850 w 11753850"/>
              <a:gd name="connsiteY33" fmla="*/ 4127615 h 6477000"/>
              <a:gd name="connsiteX34" fmla="*/ 11753850 w 11753850"/>
              <a:gd name="connsiteY34" fmla="*/ 4651664 h 6477000"/>
              <a:gd name="connsiteX35" fmla="*/ 11753850 w 11753850"/>
              <a:gd name="connsiteY35" fmla="*/ 5240482 h 6477000"/>
              <a:gd name="connsiteX36" fmla="*/ 11753850 w 11753850"/>
              <a:gd name="connsiteY36" fmla="*/ 5699760 h 6477000"/>
              <a:gd name="connsiteX37" fmla="*/ 11753850 w 11753850"/>
              <a:gd name="connsiteY37" fmla="*/ 6477000 h 6477000"/>
              <a:gd name="connsiteX38" fmla="*/ 11518773 w 11753850"/>
              <a:gd name="connsiteY38" fmla="*/ 6477000 h 6477000"/>
              <a:gd name="connsiteX39" fmla="*/ 11283696 w 11753850"/>
              <a:gd name="connsiteY39" fmla="*/ 6477000 h 6477000"/>
              <a:gd name="connsiteX40" fmla="*/ 10460927 w 11753850"/>
              <a:gd name="connsiteY40" fmla="*/ 6477000 h 6477000"/>
              <a:gd name="connsiteX41" fmla="*/ 9990773 w 11753850"/>
              <a:gd name="connsiteY41" fmla="*/ 6477000 h 6477000"/>
              <a:gd name="connsiteX42" fmla="*/ 9168003 w 11753850"/>
              <a:gd name="connsiteY42" fmla="*/ 6477000 h 6477000"/>
              <a:gd name="connsiteX43" fmla="*/ 8580311 w 11753850"/>
              <a:gd name="connsiteY43" fmla="*/ 6477000 h 6477000"/>
              <a:gd name="connsiteX44" fmla="*/ 8345234 w 11753850"/>
              <a:gd name="connsiteY44" fmla="*/ 6477000 h 6477000"/>
              <a:gd name="connsiteX45" fmla="*/ 7992618 w 11753850"/>
              <a:gd name="connsiteY45" fmla="*/ 6477000 h 6477000"/>
              <a:gd name="connsiteX46" fmla="*/ 7522464 w 11753850"/>
              <a:gd name="connsiteY46" fmla="*/ 6477000 h 6477000"/>
              <a:gd name="connsiteX47" fmla="*/ 6817233 w 11753850"/>
              <a:gd name="connsiteY47" fmla="*/ 6477000 h 6477000"/>
              <a:gd name="connsiteX48" fmla="*/ 6112002 w 11753850"/>
              <a:gd name="connsiteY48" fmla="*/ 6477000 h 6477000"/>
              <a:gd name="connsiteX49" fmla="*/ 5524310 w 11753850"/>
              <a:gd name="connsiteY49" fmla="*/ 6477000 h 6477000"/>
              <a:gd name="connsiteX50" fmla="*/ 5054155 w 11753850"/>
              <a:gd name="connsiteY50" fmla="*/ 6477000 h 6477000"/>
              <a:gd name="connsiteX51" fmla="*/ 4231386 w 11753850"/>
              <a:gd name="connsiteY51" fmla="*/ 6477000 h 6477000"/>
              <a:gd name="connsiteX52" fmla="*/ 3643693 w 11753850"/>
              <a:gd name="connsiteY52" fmla="*/ 6477000 h 6477000"/>
              <a:gd name="connsiteX53" fmla="*/ 3291078 w 11753850"/>
              <a:gd name="connsiteY53" fmla="*/ 6477000 h 6477000"/>
              <a:gd name="connsiteX54" fmla="*/ 2938462 w 11753850"/>
              <a:gd name="connsiteY54" fmla="*/ 6477000 h 6477000"/>
              <a:gd name="connsiteX55" fmla="*/ 2703385 w 11753850"/>
              <a:gd name="connsiteY55" fmla="*/ 6477000 h 6477000"/>
              <a:gd name="connsiteX56" fmla="*/ 2115693 w 11753850"/>
              <a:gd name="connsiteY56" fmla="*/ 6477000 h 6477000"/>
              <a:gd name="connsiteX57" fmla="*/ 1763077 w 11753850"/>
              <a:gd name="connsiteY57" fmla="*/ 6477000 h 6477000"/>
              <a:gd name="connsiteX58" fmla="*/ 940308 w 11753850"/>
              <a:gd name="connsiteY58" fmla="*/ 6477000 h 6477000"/>
              <a:gd name="connsiteX59" fmla="*/ 0 w 11753850"/>
              <a:gd name="connsiteY59" fmla="*/ 6477000 h 6477000"/>
              <a:gd name="connsiteX60" fmla="*/ 0 w 11753850"/>
              <a:gd name="connsiteY60" fmla="*/ 5952952 h 6477000"/>
              <a:gd name="connsiteX61" fmla="*/ 0 w 11753850"/>
              <a:gd name="connsiteY61" fmla="*/ 5299364 h 6477000"/>
              <a:gd name="connsiteX62" fmla="*/ 0 w 11753850"/>
              <a:gd name="connsiteY62" fmla="*/ 4904855 h 6477000"/>
              <a:gd name="connsiteX63" fmla="*/ 0 w 11753850"/>
              <a:gd name="connsiteY63" fmla="*/ 4445577 h 6477000"/>
              <a:gd name="connsiteX64" fmla="*/ 0 w 11753850"/>
              <a:gd name="connsiteY64" fmla="*/ 3791989 h 6477000"/>
              <a:gd name="connsiteX65" fmla="*/ 0 w 11753850"/>
              <a:gd name="connsiteY65" fmla="*/ 3073631 h 6477000"/>
              <a:gd name="connsiteX66" fmla="*/ 0 w 11753850"/>
              <a:gd name="connsiteY66" fmla="*/ 2355273 h 6477000"/>
              <a:gd name="connsiteX67" fmla="*/ 0 w 11753850"/>
              <a:gd name="connsiteY67" fmla="*/ 1766455 h 6477000"/>
              <a:gd name="connsiteX68" fmla="*/ 0 w 11753850"/>
              <a:gd name="connsiteY68" fmla="*/ 1242406 h 6477000"/>
              <a:gd name="connsiteX69" fmla="*/ 0 w 11753850"/>
              <a:gd name="connsiteY69" fmla="*/ 653588 h 6477000"/>
              <a:gd name="connsiteX70" fmla="*/ 0 w 11753850"/>
              <a:gd name="connsiteY70" fmla="*/ 0 h 6477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11753850" h="6477000" fill="none" extrusionOk="0">
                <a:moveTo>
                  <a:pt x="0" y="0"/>
                </a:moveTo>
                <a:cubicBezTo>
                  <a:pt x="143162" y="-35980"/>
                  <a:pt x="335519" y="54639"/>
                  <a:pt x="470154" y="0"/>
                </a:cubicBezTo>
                <a:cubicBezTo>
                  <a:pt x="604789" y="-54639"/>
                  <a:pt x="945614" y="31269"/>
                  <a:pt x="1175385" y="0"/>
                </a:cubicBezTo>
                <a:cubicBezTo>
                  <a:pt x="1405156" y="-31269"/>
                  <a:pt x="1454664" y="7293"/>
                  <a:pt x="1645539" y="0"/>
                </a:cubicBezTo>
                <a:cubicBezTo>
                  <a:pt x="1836414" y="-7293"/>
                  <a:pt x="1803897" y="22090"/>
                  <a:pt x="1880616" y="0"/>
                </a:cubicBezTo>
                <a:cubicBezTo>
                  <a:pt x="1957335" y="-22090"/>
                  <a:pt x="2133844" y="21559"/>
                  <a:pt x="2350770" y="0"/>
                </a:cubicBezTo>
                <a:cubicBezTo>
                  <a:pt x="2567696" y="-21559"/>
                  <a:pt x="2906094" y="18476"/>
                  <a:pt x="3056001" y="0"/>
                </a:cubicBezTo>
                <a:cubicBezTo>
                  <a:pt x="3205908" y="-18476"/>
                  <a:pt x="3501241" y="88995"/>
                  <a:pt x="3878771" y="0"/>
                </a:cubicBezTo>
                <a:cubicBezTo>
                  <a:pt x="4256301" y="-88995"/>
                  <a:pt x="4016340" y="19978"/>
                  <a:pt x="4113848" y="0"/>
                </a:cubicBezTo>
                <a:cubicBezTo>
                  <a:pt x="4211356" y="-19978"/>
                  <a:pt x="4282004" y="10710"/>
                  <a:pt x="4348925" y="0"/>
                </a:cubicBezTo>
                <a:cubicBezTo>
                  <a:pt x="4415846" y="-10710"/>
                  <a:pt x="4964369" y="27383"/>
                  <a:pt x="5171694" y="0"/>
                </a:cubicBezTo>
                <a:cubicBezTo>
                  <a:pt x="5379019" y="-27383"/>
                  <a:pt x="5349300" y="7959"/>
                  <a:pt x="5406771" y="0"/>
                </a:cubicBezTo>
                <a:cubicBezTo>
                  <a:pt x="5464242" y="-7959"/>
                  <a:pt x="5732418" y="46824"/>
                  <a:pt x="5994464" y="0"/>
                </a:cubicBezTo>
                <a:cubicBezTo>
                  <a:pt x="6256510" y="-46824"/>
                  <a:pt x="6196799" y="40683"/>
                  <a:pt x="6347079" y="0"/>
                </a:cubicBezTo>
                <a:cubicBezTo>
                  <a:pt x="6497359" y="-40683"/>
                  <a:pt x="6602553" y="20288"/>
                  <a:pt x="6699695" y="0"/>
                </a:cubicBezTo>
                <a:cubicBezTo>
                  <a:pt x="6796837" y="-20288"/>
                  <a:pt x="6893100" y="40"/>
                  <a:pt x="7052310" y="0"/>
                </a:cubicBezTo>
                <a:cubicBezTo>
                  <a:pt x="7211521" y="-40"/>
                  <a:pt x="7305759" y="29621"/>
                  <a:pt x="7404926" y="0"/>
                </a:cubicBezTo>
                <a:cubicBezTo>
                  <a:pt x="7504093" y="-29621"/>
                  <a:pt x="7699637" y="29817"/>
                  <a:pt x="7875080" y="0"/>
                </a:cubicBezTo>
                <a:cubicBezTo>
                  <a:pt x="8050523" y="-29817"/>
                  <a:pt x="8123753" y="1648"/>
                  <a:pt x="8227695" y="0"/>
                </a:cubicBezTo>
                <a:cubicBezTo>
                  <a:pt x="8331637" y="-1648"/>
                  <a:pt x="8568510" y="40467"/>
                  <a:pt x="8697849" y="0"/>
                </a:cubicBezTo>
                <a:cubicBezTo>
                  <a:pt x="8827188" y="-40467"/>
                  <a:pt x="9222232" y="26658"/>
                  <a:pt x="9403080" y="0"/>
                </a:cubicBezTo>
                <a:cubicBezTo>
                  <a:pt x="9583928" y="-26658"/>
                  <a:pt x="9648499" y="21199"/>
                  <a:pt x="9755696" y="0"/>
                </a:cubicBezTo>
                <a:cubicBezTo>
                  <a:pt x="9862893" y="-21199"/>
                  <a:pt x="9892357" y="4689"/>
                  <a:pt x="9990773" y="0"/>
                </a:cubicBezTo>
                <a:cubicBezTo>
                  <a:pt x="10089189" y="-4689"/>
                  <a:pt x="10512275" y="69236"/>
                  <a:pt x="10813542" y="0"/>
                </a:cubicBezTo>
                <a:cubicBezTo>
                  <a:pt x="11114809" y="-69236"/>
                  <a:pt x="10971875" y="6936"/>
                  <a:pt x="11048619" y="0"/>
                </a:cubicBezTo>
                <a:cubicBezTo>
                  <a:pt x="11125363" y="-6936"/>
                  <a:pt x="11582369" y="26424"/>
                  <a:pt x="11753850" y="0"/>
                </a:cubicBezTo>
                <a:cubicBezTo>
                  <a:pt x="11778361" y="171655"/>
                  <a:pt x="11735565" y="239575"/>
                  <a:pt x="11753850" y="394508"/>
                </a:cubicBezTo>
                <a:cubicBezTo>
                  <a:pt x="11772135" y="549441"/>
                  <a:pt x="11752604" y="716664"/>
                  <a:pt x="11753850" y="983326"/>
                </a:cubicBezTo>
                <a:cubicBezTo>
                  <a:pt x="11755096" y="1249988"/>
                  <a:pt x="11696831" y="1434025"/>
                  <a:pt x="11753850" y="1636915"/>
                </a:cubicBezTo>
                <a:cubicBezTo>
                  <a:pt x="11810869" y="1839805"/>
                  <a:pt x="11748628" y="1903278"/>
                  <a:pt x="11753850" y="2160963"/>
                </a:cubicBezTo>
                <a:cubicBezTo>
                  <a:pt x="11759072" y="2418648"/>
                  <a:pt x="11737157" y="2495231"/>
                  <a:pt x="11753850" y="2620241"/>
                </a:cubicBezTo>
                <a:cubicBezTo>
                  <a:pt x="11770543" y="2745251"/>
                  <a:pt x="11728840" y="2953393"/>
                  <a:pt x="11753850" y="3079519"/>
                </a:cubicBezTo>
                <a:cubicBezTo>
                  <a:pt x="11778860" y="3205645"/>
                  <a:pt x="11728444" y="3583074"/>
                  <a:pt x="11753850" y="3733107"/>
                </a:cubicBezTo>
                <a:cubicBezTo>
                  <a:pt x="11779256" y="3883140"/>
                  <a:pt x="11749048" y="3994231"/>
                  <a:pt x="11753850" y="4127615"/>
                </a:cubicBezTo>
                <a:cubicBezTo>
                  <a:pt x="11758652" y="4260999"/>
                  <a:pt x="11692717" y="4463616"/>
                  <a:pt x="11753850" y="4651664"/>
                </a:cubicBezTo>
                <a:cubicBezTo>
                  <a:pt x="11814983" y="4839712"/>
                  <a:pt x="11714923" y="4965586"/>
                  <a:pt x="11753850" y="5240482"/>
                </a:cubicBezTo>
                <a:cubicBezTo>
                  <a:pt x="11792777" y="5515378"/>
                  <a:pt x="11718530" y="5470233"/>
                  <a:pt x="11753850" y="5699760"/>
                </a:cubicBezTo>
                <a:cubicBezTo>
                  <a:pt x="11789170" y="5929287"/>
                  <a:pt x="11741776" y="6279273"/>
                  <a:pt x="11753850" y="6477000"/>
                </a:cubicBezTo>
                <a:cubicBezTo>
                  <a:pt x="11670598" y="6500225"/>
                  <a:pt x="11601650" y="6458548"/>
                  <a:pt x="11518773" y="6477000"/>
                </a:cubicBezTo>
                <a:cubicBezTo>
                  <a:pt x="11435896" y="6495452"/>
                  <a:pt x="11376356" y="6457374"/>
                  <a:pt x="11283696" y="6477000"/>
                </a:cubicBezTo>
                <a:cubicBezTo>
                  <a:pt x="11191036" y="6496626"/>
                  <a:pt x="10731829" y="6418326"/>
                  <a:pt x="10460927" y="6477000"/>
                </a:cubicBezTo>
                <a:cubicBezTo>
                  <a:pt x="10190025" y="6535674"/>
                  <a:pt x="10152326" y="6441423"/>
                  <a:pt x="9990773" y="6477000"/>
                </a:cubicBezTo>
                <a:cubicBezTo>
                  <a:pt x="9829220" y="6512577"/>
                  <a:pt x="9564394" y="6381702"/>
                  <a:pt x="9168003" y="6477000"/>
                </a:cubicBezTo>
                <a:cubicBezTo>
                  <a:pt x="8771612" y="6572298"/>
                  <a:pt x="8716326" y="6442529"/>
                  <a:pt x="8580311" y="6477000"/>
                </a:cubicBezTo>
                <a:cubicBezTo>
                  <a:pt x="8444296" y="6511471"/>
                  <a:pt x="8398083" y="6452690"/>
                  <a:pt x="8345234" y="6477000"/>
                </a:cubicBezTo>
                <a:cubicBezTo>
                  <a:pt x="8292385" y="6501310"/>
                  <a:pt x="8092385" y="6454315"/>
                  <a:pt x="7992618" y="6477000"/>
                </a:cubicBezTo>
                <a:cubicBezTo>
                  <a:pt x="7892851" y="6499685"/>
                  <a:pt x="7657872" y="6434939"/>
                  <a:pt x="7522464" y="6477000"/>
                </a:cubicBezTo>
                <a:cubicBezTo>
                  <a:pt x="7387056" y="6519061"/>
                  <a:pt x="7113041" y="6401181"/>
                  <a:pt x="6817233" y="6477000"/>
                </a:cubicBezTo>
                <a:cubicBezTo>
                  <a:pt x="6521425" y="6552819"/>
                  <a:pt x="6256601" y="6410070"/>
                  <a:pt x="6112002" y="6477000"/>
                </a:cubicBezTo>
                <a:cubicBezTo>
                  <a:pt x="5967403" y="6543930"/>
                  <a:pt x="5677547" y="6454300"/>
                  <a:pt x="5524310" y="6477000"/>
                </a:cubicBezTo>
                <a:cubicBezTo>
                  <a:pt x="5371073" y="6499700"/>
                  <a:pt x="5183029" y="6445474"/>
                  <a:pt x="5054155" y="6477000"/>
                </a:cubicBezTo>
                <a:cubicBezTo>
                  <a:pt x="4925281" y="6508526"/>
                  <a:pt x="4529745" y="6385688"/>
                  <a:pt x="4231386" y="6477000"/>
                </a:cubicBezTo>
                <a:cubicBezTo>
                  <a:pt x="3933027" y="6568312"/>
                  <a:pt x="3843568" y="6413286"/>
                  <a:pt x="3643693" y="6477000"/>
                </a:cubicBezTo>
                <a:cubicBezTo>
                  <a:pt x="3443818" y="6540714"/>
                  <a:pt x="3381112" y="6458738"/>
                  <a:pt x="3291078" y="6477000"/>
                </a:cubicBezTo>
                <a:cubicBezTo>
                  <a:pt x="3201044" y="6495262"/>
                  <a:pt x="3011520" y="6445837"/>
                  <a:pt x="2938462" y="6477000"/>
                </a:cubicBezTo>
                <a:cubicBezTo>
                  <a:pt x="2865404" y="6508163"/>
                  <a:pt x="2771887" y="6452626"/>
                  <a:pt x="2703385" y="6477000"/>
                </a:cubicBezTo>
                <a:cubicBezTo>
                  <a:pt x="2634883" y="6501374"/>
                  <a:pt x="2408545" y="6453670"/>
                  <a:pt x="2115693" y="6477000"/>
                </a:cubicBezTo>
                <a:cubicBezTo>
                  <a:pt x="1822841" y="6500330"/>
                  <a:pt x="1862388" y="6437344"/>
                  <a:pt x="1763077" y="6477000"/>
                </a:cubicBezTo>
                <a:cubicBezTo>
                  <a:pt x="1663766" y="6516656"/>
                  <a:pt x="1106453" y="6430976"/>
                  <a:pt x="940308" y="6477000"/>
                </a:cubicBezTo>
                <a:cubicBezTo>
                  <a:pt x="774163" y="6523024"/>
                  <a:pt x="431880" y="6456183"/>
                  <a:pt x="0" y="6477000"/>
                </a:cubicBezTo>
                <a:cubicBezTo>
                  <a:pt x="-58211" y="6302825"/>
                  <a:pt x="49312" y="6213264"/>
                  <a:pt x="0" y="5952952"/>
                </a:cubicBezTo>
                <a:cubicBezTo>
                  <a:pt x="-49312" y="5692640"/>
                  <a:pt x="30596" y="5566409"/>
                  <a:pt x="0" y="5299364"/>
                </a:cubicBezTo>
                <a:cubicBezTo>
                  <a:pt x="-30596" y="5032319"/>
                  <a:pt x="44935" y="5013706"/>
                  <a:pt x="0" y="4904855"/>
                </a:cubicBezTo>
                <a:cubicBezTo>
                  <a:pt x="-44935" y="4796004"/>
                  <a:pt x="52561" y="4638513"/>
                  <a:pt x="0" y="4445577"/>
                </a:cubicBezTo>
                <a:cubicBezTo>
                  <a:pt x="-52561" y="4252641"/>
                  <a:pt x="23737" y="3980864"/>
                  <a:pt x="0" y="3791989"/>
                </a:cubicBezTo>
                <a:cubicBezTo>
                  <a:pt x="-23737" y="3603114"/>
                  <a:pt x="24797" y="3303661"/>
                  <a:pt x="0" y="3073631"/>
                </a:cubicBezTo>
                <a:cubicBezTo>
                  <a:pt x="-24797" y="2843601"/>
                  <a:pt x="40458" y="2649387"/>
                  <a:pt x="0" y="2355273"/>
                </a:cubicBezTo>
                <a:cubicBezTo>
                  <a:pt x="-40458" y="2061159"/>
                  <a:pt x="9729" y="2009713"/>
                  <a:pt x="0" y="1766455"/>
                </a:cubicBezTo>
                <a:cubicBezTo>
                  <a:pt x="-9729" y="1523197"/>
                  <a:pt x="3559" y="1485423"/>
                  <a:pt x="0" y="1242406"/>
                </a:cubicBezTo>
                <a:cubicBezTo>
                  <a:pt x="-3559" y="999389"/>
                  <a:pt x="59848" y="847147"/>
                  <a:pt x="0" y="653588"/>
                </a:cubicBezTo>
                <a:cubicBezTo>
                  <a:pt x="-59848" y="460029"/>
                  <a:pt x="14172" y="277315"/>
                  <a:pt x="0" y="0"/>
                </a:cubicBezTo>
                <a:close/>
              </a:path>
              <a:path w="11753850" h="6477000" stroke="0" extrusionOk="0">
                <a:moveTo>
                  <a:pt x="0" y="0"/>
                </a:moveTo>
                <a:cubicBezTo>
                  <a:pt x="139145" y="-28429"/>
                  <a:pt x="346563" y="28376"/>
                  <a:pt x="470154" y="0"/>
                </a:cubicBezTo>
                <a:cubicBezTo>
                  <a:pt x="593745" y="-28376"/>
                  <a:pt x="644433" y="5563"/>
                  <a:pt x="705231" y="0"/>
                </a:cubicBezTo>
                <a:cubicBezTo>
                  <a:pt x="766029" y="-5563"/>
                  <a:pt x="1226784" y="46847"/>
                  <a:pt x="1528001" y="0"/>
                </a:cubicBezTo>
                <a:cubicBezTo>
                  <a:pt x="1829218" y="-46847"/>
                  <a:pt x="1867677" y="26720"/>
                  <a:pt x="1998155" y="0"/>
                </a:cubicBezTo>
                <a:cubicBezTo>
                  <a:pt x="2128633" y="-26720"/>
                  <a:pt x="2287977" y="15313"/>
                  <a:pt x="2468309" y="0"/>
                </a:cubicBezTo>
                <a:cubicBezTo>
                  <a:pt x="2648641" y="-15313"/>
                  <a:pt x="2966189" y="44357"/>
                  <a:pt x="3291078" y="0"/>
                </a:cubicBezTo>
                <a:cubicBezTo>
                  <a:pt x="3615967" y="-44357"/>
                  <a:pt x="3489674" y="36222"/>
                  <a:pt x="3643694" y="0"/>
                </a:cubicBezTo>
                <a:cubicBezTo>
                  <a:pt x="3797714" y="-36222"/>
                  <a:pt x="4062236" y="56161"/>
                  <a:pt x="4466463" y="0"/>
                </a:cubicBezTo>
                <a:cubicBezTo>
                  <a:pt x="4870690" y="-56161"/>
                  <a:pt x="5055665" y="87462"/>
                  <a:pt x="5289233" y="0"/>
                </a:cubicBezTo>
                <a:cubicBezTo>
                  <a:pt x="5522801" y="-87462"/>
                  <a:pt x="5672013" y="58442"/>
                  <a:pt x="5876925" y="0"/>
                </a:cubicBezTo>
                <a:cubicBezTo>
                  <a:pt x="6081837" y="-58442"/>
                  <a:pt x="6369153" y="97705"/>
                  <a:pt x="6699695" y="0"/>
                </a:cubicBezTo>
                <a:cubicBezTo>
                  <a:pt x="7030237" y="-97705"/>
                  <a:pt x="7075789" y="3920"/>
                  <a:pt x="7169849" y="0"/>
                </a:cubicBezTo>
                <a:cubicBezTo>
                  <a:pt x="7263909" y="-3920"/>
                  <a:pt x="7512812" y="20601"/>
                  <a:pt x="7640003" y="0"/>
                </a:cubicBezTo>
                <a:cubicBezTo>
                  <a:pt x="7767194" y="-20601"/>
                  <a:pt x="8005219" y="66300"/>
                  <a:pt x="8345234" y="0"/>
                </a:cubicBezTo>
                <a:cubicBezTo>
                  <a:pt x="8685249" y="-66300"/>
                  <a:pt x="8668983" y="49489"/>
                  <a:pt x="8815388" y="0"/>
                </a:cubicBezTo>
                <a:cubicBezTo>
                  <a:pt x="8961793" y="-49489"/>
                  <a:pt x="9335011" y="40477"/>
                  <a:pt x="9638157" y="0"/>
                </a:cubicBezTo>
                <a:cubicBezTo>
                  <a:pt x="9941303" y="-40477"/>
                  <a:pt x="10215717" y="66850"/>
                  <a:pt x="10460927" y="0"/>
                </a:cubicBezTo>
                <a:cubicBezTo>
                  <a:pt x="10706137" y="-66850"/>
                  <a:pt x="10925705" y="32212"/>
                  <a:pt x="11048619" y="0"/>
                </a:cubicBezTo>
                <a:cubicBezTo>
                  <a:pt x="11171533" y="-32212"/>
                  <a:pt x="11492387" y="63746"/>
                  <a:pt x="11753850" y="0"/>
                </a:cubicBezTo>
                <a:cubicBezTo>
                  <a:pt x="11779332" y="96445"/>
                  <a:pt x="11730832" y="218729"/>
                  <a:pt x="11753850" y="394508"/>
                </a:cubicBezTo>
                <a:cubicBezTo>
                  <a:pt x="11776868" y="570287"/>
                  <a:pt x="11729744" y="715073"/>
                  <a:pt x="11753850" y="853786"/>
                </a:cubicBezTo>
                <a:cubicBezTo>
                  <a:pt x="11777956" y="992499"/>
                  <a:pt x="11695350" y="1199447"/>
                  <a:pt x="11753850" y="1507375"/>
                </a:cubicBezTo>
                <a:cubicBezTo>
                  <a:pt x="11812350" y="1815303"/>
                  <a:pt x="11736637" y="1770656"/>
                  <a:pt x="11753850" y="2031423"/>
                </a:cubicBezTo>
                <a:cubicBezTo>
                  <a:pt x="11771063" y="2292190"/>
                  <a:pt x="11747931" y="2394385"/>
                  <a:pt x="11753850" y="2490701"/>
                </a:cubicBezTo>
                <a:cubicBezTo>
                  <a:pt x="11759769" y="2587017"/>
                  <a:pt x="11700297" y="2904185"/>
                  <a:pt x="11753850" y="3144289"/>
                </a:cubicBezTo>
                <a:cubicBezTo>
                  <a:pt x="11807403" y="3384393"/>
                  <a:pt x="11734367" y="3444856"/>
                  <a:pt x="11753850" y="3733107"/>
                </a:cubicBezTo>
                <a:cubicBezTo>
                  <a:pt x="11773333" y="4021358"/>
                  <a:pt x="11708826" y="4147865"/>
                  <a:pt x="11753850" y="4321925"/>
                </a:cubicBezTo>
                <a:cubicBezTo>
                  <a:pt x="11798874" y="4495985"/>
                  <a:pt x="11736108" y="4700436"/>
                  <a:pt x="11753850" y="5040284"/>
                </a:cubicBezTo>
                <a:cubicBezTo>
                  <a:pt x="11771592" y="5380132"/>
                  <a:pt x="11749292" y="5489132"/>
                  <a:pt x="11753850" y="5693872"/>
                </a:cubicBezTo>
                <a:cubicBezTo>
                  <a:pt x="11758408" y="5898612"/>
                  <a:pt x="11686734" y="6212241"/>
                  <a:pt x="11753850" y="6477000"/>
                </a:cubicBezTo>
                <a:cubicBezTo>
                  <a:pt x="11613825" y="6501428"/>
                  <a:pt x="11506512" y="6442080"/>
                  <a:pt x="11283696" y="6477000"/>
                </a:cubicBezTo>
                <a:cubicBezTo>
                  <a:pt x="11060880" y="6511920"/>
                  <a:pt x="11125739" y="6455250"/>
                  <a:pt x="11048619" y="6477000"/>
                </a:cubicBezTo>
                <a:cubicBezTo>
                  <a:pt x="10971499" y="6498750"/>
                  <a:pt x="10503992" y="6398260"/>
                  <a:pt x="10343388" y="6477000"/>
                </a:cubicBezTo>
                <a:cubicBezTo>
                  <a:pt x="10182784" y="6555740"/>
                  <a:pt x="10073149" y="6454749"/>
                  <a:pt x="9990773" y="6477000"/>
                </a:cubicBezTo>
                <a:cubicBezTo>
                  <a:pt x="9908398" y="6499251"/>
                  <a:pt x="9853374" y="6473748"/>
                  <a:pt x="9755696" y="6477000"/>
                </a:cubicBezTo>
                <a:cubicBezTo>
                  <a:pt x="9658018" y="6480252"/>
                  <a:pt x="9504334" y="6439872"/>
                  <a:pt x="9403080" y="6477000"/>
                </a:cubicBezTo>
                <a:cubicBezTo>
                  <a:pt x="9301826" y="6514128"/>
                  <a:pt x="9008149" y="6411810"/>
                  <a:pt x="8697849" y="6477000"/>
                </a:cubicBezTo>
                <a:cubicBezTo>
                  <a:pt x="8387549" y="6542190"/>
                  <a:pt x="8465436" y="6473092"/>
                  <a:pt x="8345234" y="6477000"/>
                </a:cubicBezTo>
                <a:cubicBezTo>
                  <a:pt x="8225032" y="6480908"/>
                  <a:pt x="8159372" y="6459736"/>
                  <a:pt x="8110156" y="6477000"/>
                </a:cubicBezTo>
                <a:cubicBezTo>
                  <a:pt x="8060940" y="6494264"/>
                  <a:pt x="7866734" y="6472148"/>
                  <a:pt x="7757541" y="6477000"/>
                </a:cubicBezTo>
                <a:cubicBezTo>
                  <a:pt x="7648349" y="6481852"/>
                  <a:pt x="7515417" y="6431391"/>
                  <a:pt x="7287387" y="6477000"/>
                </a:cubicBezTo>
                <a:cubicBezTo>
                  <a:pt x="7059357" y="6522609"/>
                  <a:pt x="6894075" y="6431889"/>
                  <a:pt x="6699694" y="6477000"/>
                </a:cubicBezTo>
                <a:cubicBezTo>
                  <a:pt x="6505313" y="6522111"/>
                  <a:pt x="6477471" y="6440311"/>
                  <a:pt x="6347079" y="6477000"/>
                </a:cubicBezTo>
                <a:cubicBezTo>
                  <a:pt x="6216687" y="6513689"/>
                  <a:pt x="5769535" y="6394998"/>
                  <a:pt x="5524309" y="6477000"/>
                </a:cubicBezTo>
                <a:cubicBezTo>
                  <a:pt x="5279083" y="6559002"/>
                  <a:pt x="5145381" y="6408302"/>
                  <a:pt x="4936617" y="6477000"/>
                </a:cubicBezTo>
                <a:cubicBezTo>
                  <a:pt x="4727853" y="6545698"/>
                  <a:pt x="4382676" y="6460935"/>
                  <a:pt x="4113847" y="6477000"/>
                </a:cubicBezTo>
                <a:cubicBezTo>
                  <a:pt x="3845018" y="6493065"/>
                  <a:pt x="3615723" y="6426114"/>
                  <a:pt x="3408616" y="6477000"/>
                </a:cubicBezTo>
                <a:cubicBezTo>
                  <a:pt x="3201509" y="6527886"/>
                  <a:pt x="3033323" y="6440557"/>
                  <a:pt x="2938462" y="6477000"/>
                </a:cubicBezTo>
                <a:cubicBezTo>
                  <a:pt x="2843601" y="6513443"/>
                  <a:pt x="2543124" y="6404434"/>
                  <a:pt x="2233231" y="6477000"/>
                </a:cubicBezTo>
                <a:cubicBezTo>
                  <a:pt x="1923338" y="6549566"/>
                  <a:pt x="1989443" y="6460113"/>
                  <a:pt x="1880616" y="6477000"/>
                </a:cubicBezTo>
                <a:cubicBezTo>
                  <a:pt x="1771790" y="6493887"/>
                  <a:pt x="1586645" y="6465182"/>
                  <a:pt x="1292923" y="6477000"/>
                </a:cubicBezTo>
                <a:cubicBezTo>
                  <a:pt x="999201" y="6488818"/>
                  <a:pt x="1126012" y="6458743"/>
                  <a:pt x="1057846" y="6477000"/>
                </a:cubicBezTo>
                <a:cubicBezTo>
                  <a:pt x="989680" y="6495257"/>
                  <a:pt x="520723" y="6476697"/>
                  <a:pt x="0" y="6477000"/>
                </a:cubicBezTo>
                <a:cubicBezTo>
                  <a:pt x="-19060" y="6280364"/>
                  <a:pt x="63556" y="6072824"/>
                  <a:pt x="0" y="5888182"/>
                </a:cubicBezTo>
                <a:cubicBezTo>
                  <a:pt x="-63556" y="5703540"/>
                  <a:pt x="35204" y="5394607"/>
                  <a:pt x="0" y="5234594"/>
                </a:cubicBezTo>
                <a:cubicBezTo>
                  <a:pt x="-35204" y="5074581"/>
                  <a:pt x="34505" y="4820888"/>
                  <a:pt x="0" y="4581005"/>
                </a:cubicBezTo>
                <a:cubicBezTo>
                  <a:pt x="-34505" y="4341122"/>
                  <a:pt x="21166" y="4351356"/>
                  <a:pt x="0" y="4121727"/>
                </a:cubicBezTo>
                <a:cubicBezTo>
                  <a:pt x="-21166" y="3892098"/>
                  <a:pt x="26289" y="3760333"/>
                  <a:pt x="0" y="3403369"/>
                </a:cubicBezTo>
                <a:cubicBezTo>
                  <a:pt x="-26289" y="3046405"/>
                  <a:pt x="13932" y="2978312"/>
                  <a:pt x="0" y="2814551"/>
                </a:cubicBezTo>
                <a:cubicBezTo>
                  <a:pt x="-13932" y="2650790"/>
                  <a:pt x="34609" y="2595201"/>
                  <a:pt x="0" y="2420043"/>
                </a:cubicBezTo>
                <a:cubicBezTo>
                  <a:pt x="-34609" y="2244885"/>
                  <a:pt x="14129" y="2065497"/>
                  <a:pt x="0" y="1831225"/>
                </a:cubicBezTo>
                <a:cubicBezTo>
                  <a:pt x="-14129" y="1596953"/>
                  <a:pt x="16457" y="1420395"/>
                  <a:pt x="0" y="1307176"/>
                </a:cubicBezTo>
                <a:cubicBezTo>
                  <a:pt x="-16457" y="1193957"/>
                  <a:pt x="57307" y="937375"/>
                  <a:pt x="0" y="783128"/>
                </a:cubicBezTo>
                <a:cubicBezTo>
                  <a:pt x="-57307" y="628881"/>
                  <a:pt x="3753" y="330963"/>
                  <a:pt x="0" y="0"/>
                </a:cubicBezTo>
                <a:close/>
              </a:path>
            </a:pathLst>
          </a:custGeom>
          <a:solidFill>
            <a:schemeClr val="tx1">
              <a:lumMod val="50000"/>
              <a:lumOff val="50000"/>
              <a:alpha val="55000"/>
            </a:schemeClr>
          </a:solidFill>
          <a:ln w="76200">
            <a:solidFill>
              <a:schemeClr val="bg1"/>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8765183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D9FDE19-0691-4A0F-8FFB-192E8A0BC834}" type="datetime1">
              <a:rPr lang="en-US" smtClean="0"/>
              <a:t>6/10/2021</a:t>
            </a:fld>
            <a:endParaRPr lang="vi-VN"/>
          </a:p>
        </p:txBody>
      </p:sp>
      <p:sp>
        <p:nvSpPr>
          <p:cNvPr id="6" name="Footer Placeholder 5"/>
          <p:cNvSpPr>
            <a:spLocks noGrp="1"/>
          </p:cNvSpPr>
          <p:nvPr>
            <p:ph type="ftr" sz="quarter" idx="11"/>
          </p:nvPr>
        </p:nvSpPr>
        <p:spPr/>
        <p:txBody>
          <a:bodyPr/>
          <a:lstStyle/>
          <a:p>
            <a:endParaRPr lang="en-LT"/>
          </a:p>
        </p:txBody>
      </p:sp>
      <p:sp>
        <p:nvSpPr>
          <p:cNvPr id="7" name="Slide Number Placeholder 6"/>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41743135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9F438B3-F8D8-4193-AE6C-C717EDBBDDD9}" type="datetime1">
              <a:rPr lang="en-US" smtClean="0"/>
              <a:t>6/10/2021</a:t>
            </a:fld>
            <a:endParaRPr lang="vi-VN"/>
          </a:p>
        </p:txBody>
      </p:sp>
      <p:sp>
        <p:nvSpPr>
          <p:cNvPr id="6" name="Footer Placeholder 5"/>
          <p:cNvSpPr>
            <a:spLocks noGrp="1"/>
          </p:cNvSpPr>
          <p:nvPr>
            <p:ph type="ftr" sz="quarter" idx="11"/>
          </p:nvPr>
        </p:nvSpPr>
        <p:spPr/>
        <p:txBody>
          <a:bodyPr/>
          <a:lstStyle/>
          <a:p>
            <a:endParaRPr lang="en-LT"/>
          </a:p>
        </p:txBody>
      </p:sp>
      <p:sp>
        <p:nvSpPr>
          <p:cNvPr id="7" name="Slide Number Placeholder 6"/>
          <p:cNvSpPr>
            <a:spLocks noGrp="1"/>
          </p:cNvSpPr>
          <p:nvPr>
            <p:ph type="sldNum" sz="quarter" idx="12"/>
          </p:nvPr>
        </p:nvSpPr>
        <p:spPr/>
        <p:txBody>
          <a:bodyPr/>
          <a:lstStyle/>
          <a:p>
            <a:fld id="{BD72A2A8-704E-EF48-80AE-D3783EE37A42}" type="slidenum">
              <a:rPr lang="vi-VN" smtClean="0"/>
              <a:t>‹#›</a:t>
            </a:fld>
            <a:endParaRPr lang="vi-VN"/>
          </a:p>
        </p:txBody>
      </p:sp>
    </p:spTree>
    <p:extLst>
      <p:ext uri="{BB962C8B-B14F-4D97-AF65-F5344CB8AC3E}">
        <p14:creationId xmlns:p14="http://schemas.microsoft.com/office/powerpoint/2010/main" val="21451405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95CB56-5315-4E40-AD15-187ADB7A0C8D}" type="datetime1">
              <a:rPr lang="en-US" smtClean="0"/>
              <a:t>6/10/2021</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LT"/>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72A2A8-704E-EF48-80AE-D3783EE37A42}" type="slidenum">
              <a:rPr lang="vi-VN" smtClean="0"/>
              <a:t>‹#›</a:t>
            </a:fld>
            <a:endParaRPr lang="vi-VN"/>
          </a:p>
        </p:txBody>
      </p:sp>
    </p:spTree>
    <p:extLst>
      <p:ext uri="{BB962C8B-B14F-4D97-AF65-F5344CB8AC3E}">
        <p14:creationId xmlns:p14="http://schemas.microsoft.com/office/powerpoint/2010/main" val="12515020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3316B5-9D93-47BB-90C1-3014861C9ADC}" type="datetime1">
              <a:rPr lang="en-US" smtClean="0"/>
              <a:t>6/10/2021</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LT"/>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72A2A8-704E-EF48-80AE-D3783EE37A42}" type="slidenum">
              <a:rPr lang="vi-VN" smtClean="0"/>
              <a:t>‹#›</a:t>
            </a:fld>
            <a:endParaRPr lang="vi-VN"/>
          </a:p>
        </p:txBody>
      </p:sp>
    </p:spTree>
    <p:extLst>
      <p:ext uri="{BB962C8B-B14F-4D97-AF65-F5344CB8AC3E}">
        <p14:creationId xmlns:p14="http://schemas.microsoft.com/office/powerpoint/2010/main" val="453610749"/>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png"/><Relationship Id="rId4" Type="http://schemas.openxmlformats.org/officeDocument/2006/relationships/slide" Target="slide2.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slide" Target="slide3.xml"/><Relationship Id="rId4" Type="http://schemas.openxmlformats.org/officeDocument/2006/relationships/image" Target="../media/image20.wmf"/><Relationship Id="rId9"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slide" Target="slide3.xml"/><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7.wmf"/><Relationship Id="rId4" Type="http://schemas.openxmlformats.org/officeDocument/2006/relationships/oleObject" Target="../embeddings/oleObject19.bin"/><Relationship Id="rId9"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7.bin"/><Relationship Id="rId18" Type="http://schemas.openxmlformats.org/officeDocument/2006/relationships/image" Target="../media/image37.wmf"/><Relationship Id="rId26" Type="http://schemas.openxmlformats.org/officeDocument/2006/relationships/image" Target="../media/image41.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34.wmf"/><Relationship Id="rId17" Type="http://schemas.openxmlformats.org/officeDocument/2006/relationships/oleObject" Target="../embeddings/oleObject29.bin"/><Relationship Id="rId25" Type="http://schemas.openxmlformats.org/officeDocument/2006/relationships/oleObject" Target="../embeddings/oleObject33.bin"/><Relationship Id="rId2" Type="http://schemas.openxmlformats.org/officeDocument/2006/relationships/image" Target="../media/image4.jpeg"/><Relationship Id="rId16" Type="http://schemas.openxmlformats.org/officeDocument/2006/relationships/image" Target="../media/image36.emf"/><Relationship Id="rId20" Type="http://schemas.openxmlformats.org/officeDocument/2006/relationships/image" Target="../media/image38.emf"/><Relationship Id="rId29"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image" Target="../media/image31.wmf"/><Relationship Id="rId11" Type="http://schemas.openxmlformats.org/officeDocument/2006/relationships/oleObject" Target="../embeddings/oleObject26.bin"/><Relationship Id="rId24" Type="http://schemas.openxmlformats.org/officeDocument/2006/relationships/image" Target="../media/image40.e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42.wmf"/><Relationship Id="rId10" Type="http://schemas.openxmlformats.org/officeDocument/2006/relationships/image" Target="../media/image33.wmf"/><Relationship Id="rId19" Type="http://schemas.openxmlformats.org/officeDocument/2006/relationships/oleObject" Target="../embeddings/oleObject30.bin"/><Relationship Id="rId4" Type="http://schemas.openxmlformats.org/officeDocument/2006/relationships/image" Target="../media/image30.wmf"/><Relationship Id="rId9" Type="http://schemas.openxmlformats.org/officeDocument/2006/relationships/oleObject" Target="../embeddings/oleObject25.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8.bin"/><Relationship Id="rId18" Type="http://schemas.openxmlformats.org/officeDocument/2006/relationships/oleObject" Target="../embeddings/oleObject39.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6.wmf"/><Relationship Id="rId17" Type="http://schemas.openxmlformats.org/officeDocument/2006/relationships/image" Target="../media/image48.wmf"/><Relationship Id="rId2" Type="http://schemas.openxmlformats.org/officeDocument/2006/relationships/image" Target="../media/image4.jpeg"/><Relationship Id="rId16" Type="http://schemas.openxmlformats.org/officeDocument/2006/relationships/oleObject" Target="../embeddings/oleObject39.bin"/><Relationship Id="rId20"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image" Target="../media/image44.emf"/><Relationship Id="rId11" Type="http://schemas.openxmlformats.org/officeDocument/2006/relationships/oleObject" Target="../embeddings/oleObject38.bin"/><Relationship Id="rId5" Type="http://schemas.openxmlformats.org/officeDocument/2006/relationships/oleObject" Target="../embeddings/oleObject36.bin"/><Relationship Id="rId15" Type="http://schemas.openxmlformats.org/officeDocument/2006/relationships/image" Target="../media/image49.png"/><Relationship Id="rId10" Type="http://schemas.openxmlformats.org/officeDocument/2006/relationships/image" Target="../media/image47.png"/><Relationship Id="rId19" Type="http://schemas.openxmlformats.org/officeDocument/2006/relationships/image" Target="../media/image48.wmf"/><Relationship Id="rId4" Type="http://schemas.openxmlformats.org/officeDocument/2006/relationships/image" Target="../media/image43.wmf"/><Relationship Id="rId14" Type="http://schemas.openxmlformats.org/officeDocument/2006/relationships/image" Target="../media/image46.wmf"/></Relationships>
</file>

<file path=ppt/slides/_rels/slide15.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3.wmf"/><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50.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slide" Target="slide3.xml"/><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3.bin"/><Relationship Id="rId14" Type="http://schemas.openxmlformats.org/officeDocument/2006/relationships/image" Target="../media/image54.emf"/></Relationships>
</file>

<file path=ppt/slides/_rels/slide1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slide" Target="slide3.xml"/><Relationship Id="rId5" Type="http://schemas.openxmlformats.org/officeDocument/2006/relationships/image" Target="../media/image57.png"/><Relationship Id="rId4" Type="http://schemas.openxmlformats.org/officeDocument/2006/relationships/image" Target="../media/image56.png"/></Relationships>
</file>

<file path=ppt/slides/_rels/slide1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59.wmf"/><Relationship Id="rId11" Type="http://schemas.openxmlformats.org/officeDocument/2006/relationships/slide" Target="slide3.xml"/><Relationship Id="rId5" Type="http://schemas.openxmlformats.org/officeDocument/2006/relationships/oleObject" Target="../embeddings/oleObject47.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9.bin"/></Relationships>
</file>

<file path=ppt/slides/_rels/slide18.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7.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oleObject" Target="../embeddings/oleObject54.bin"/><Relationship Id="rId17" Type="http://schemas.openxmlformats.org/officeDocument/2006/relationships/slide" Target="slide3.xml"/><Relationship Id="rId2" Type="http://schemas.openxmlformats.org/officeDocument/2006/relationships/image" Target="../media/image4.jpeg"/><Relationship Id="rId16" Type="http://schemas.openxmlformats.org/officeDocument/2006/relationships/image" Target="../media/image70.png"/><Relationship Id="rId1" Type="http://schemas.openxmlformats.org/officeDocument/2006/relationships/slideLayout" Target="../slideLayouts/slideLayout22.xml"/><Relationship Id="rId6" Type="http://schemas.openxmlformats.org/officeDocument/2006/relationships/image" Target="../media/image63.wmf"/><Relationship Id="rId11" Type="http://schemas.openxmlformats.org/officeDocument/2006/relationships/image" Target="../media/image66.wmf"/><Relationship Id="rId5" Type="http://schemas.openxmlformats.org/officeDocument/2006/relationships/oleObject" Target="../embeddings/oleObject51.bin"/><Relationship Id="rId15" Type="http://schemas.openxmlformats.org/officeDocument/2006/relationships/image" Target="../media/image69.png"/><Relationship Id="rId10" Type="http://schemas.openxmlformats.org/officeDocument/2006/relationships/oleObject" Target="../embeddings/oleObject53.bin"/><Relationship Id="rId4" Type="http://schemas.openxmlformats.org/officeDocument/2006/relationships/image" Target="../media/image62.wmf"/><Relationship Id="rId9" Type="http://schemas.openxmlformats.org/officeDocument/2006/relationships/image" Target="../media/image65.png"/></Relationships>
</file>

<file path=ppt/slides/_rels/slide1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slide" Target="slide3.xml"/><Relationship Id="rId4" Type="http://schemas.openxmlformats.org/officeDocument/2006/relationships/image" Target="../media/image72.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slide" Target="slide3.xml"/></Relationships>
</file>

<file path=ppt/slides/_rels/slide2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 Target="slide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 Target="slide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slide" Target="slide4.xml"/><Relationship Id="rId7" Type="http://schemas.openxmlformats.org/officeDocument/2006/relationships/slide" Target="slide13.xml"/><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slide" Target="slide7.xml"/><Relationship Id="rId11" Type="http://schemas.openxmlformats.org/officeDocument/2006/relationships/slide" Target="slide22.xml"/><Relationship Id="rId5" Type="http://schemas.openxmlformats.org/officeDocument/2006/relationships/slide" Target="slide6.xml"/><Relationship Id="rId10" Type="http://schemas.openxmlformats.org/officeDocument/2006/relationships/slide" Target="slide34.xml"/><Relationship Id="rId4" Type="http://schemas.openxmlformats.org/officeDocument/2006/relationships/slide" Target="slide5.xml"/><Relationship Id="rId9" Type="http://schemas.openxmlformats.org/officeDocument/2006/relationships/slide" Target="slide18.xml"/></Relationships>
</file>

<file path=ppt/slides/_rels/slide3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image" Target="../media/image78.png"/><Relationship Id="rId4" Type="http://schemas.openxmlformats.org/officeDocument/2006/relationships/slide" Target="slide3.xml"/></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3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image" Target="../media/image82.png"/><Relationship Id="rId4" Type="http://schemas.openxmlformats.org/officeDocument/2006/relationships/slide" Target="slide3.xml"/></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image" Target="../media/image84.png"/><Relationship Id="rId4" Type="http://schemas.openxmlformats.org/officeDocument/2006/relationships/slide" Target="slide3.xml"/></Relationships>
</file>

<file path=ppt/slides/_rels/slide3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image" Target="../media/image1.jpg"/><Relationship Id="rId1" Type="http://schemas.openxmlformats.org/officeDocument/2006/relationships/slideLayout" Target="../slideLayouts/slideLayout7.xml"/><Relationship Id="rId4" Type="http://schemas.openxmlformats.org/officeDocument/2006/relationships/image" Target="../media/image86.gif"/></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slide" Target="slide3.xml"/></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0.png"/><Relationship Id="rId3" Type="http://schemas.openxmlformats.org/officeDocument/2006/relationships/oleObject" Target="../embeddings/oleObject1.bin"/><Relationship Id="rId12" Type="http://schemas.openxmlformats.org/officeDocument/2006/relationships/image" Target="../media/image7.wmf"/><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6.wmf"/><Relationship Id="rId11" Type="http://schemas.openxmlformats.org/officeDocument/2006/relationships/oleObject" Target="../embeddings/oleObject3.bin"/><Relationship Id="rId5" Type="http://schemas.openxmlformats.org/officeDocument/2006/relationships/oleObject" Target="../embeddings/oleObject2.bin"/><Relationship Id="rId15" Type="http://schemas.openxmlformats.org/officeDocument/2006/relationships/slide" Target="slide3.xml"/><Relationship Id="rId10" Type="http://schemas.openxmlformats.org/officeDocument/2006/relationships/image" Target="../media/image7.wmf"/><Relationship Id="rId4" Type="http://schemas.openxmlformats.org/officeDocument/2006/relationships/image" Target="../media/image5.wmf"/><Relationship Id="rId9" Type="http://schemas.openxmlformats.org/officeDocument/2006/relationships/oleObject" Target="../embeddings/oleObject3.bin"/><Relationship Id="rId1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9.bin"/><Relationship Id="rId18" Type="http://schemas.openxmlformats.org/officeDocument/2006/relationships/image" Target="../media/image15.wmf"/><Relationship Id="rId3" Type="http://schemas.openxmlformats.org/officeDocument/2006/relationships/oleObject" Target="../embeddings/oleObject4.bin"/><Relationship Id="rId21" Type="http://schemas.openxmlformats.org/officeDocument/2006/relationships/slide" Target="slide3.xml"/><Relationship Id="rId7" Type="http://schemas.openxmlformats.org/officeDocument/2006/relationships/oleObject" Target="../embeddings/oleObject6.bin"/><Relationship Id="rId12" Type="http://schemas.openxmlformats.org/officeDocument/2006/relationships/image" Target="../media/image12.wmf"/><Relationship Id="rId17" Type="http://schemas.openxmlformats.org/officeDocument/2006/relationships/oleObject" Target="../embeddings/oleObject11.bin"/><Relationship Id="rId2" Type="http://schemas.openxmlformats.org/officeDocument/2006/relationships/image" Target="../media/image4.jpeg"/><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1.wmf"/><Relationship Id="rId19" Type="http://schemas.openxmlformats.org/officeDocument/2006/relationships/oleObject" Target="../embeddings/oleObject12.bin"/><Relationship Id="rId4" Type="http://schemas.openxmlformats.org/officeDocument/2006/relationships/image" Target="../media/image8.wmf"/><Relationship Id="rId9" Type="http://schemas.openxmlformats.org/officeDocument/2006/relationships/oleObject" Target="../embeddings/oleObject7.bin"/><Relationship Id="rId1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slide" Target="slide3.xml"/><Relationship Id="rId5" Type="http://schemas.openxmlformats.org/officeDocument/2006/relationships/image" Target="../media/image18.PNG"/><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slide" Target="slide3.xml"/><Relationship Id="rId5" Type="http://schemas.openxmlformats.org/officeDocument/2006/relationships/image" Target="../media/image18.PNG"/><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 name="Rectangle 23">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3" name="Picture 2" descr="Diagram&#10;&#10;Description automatically generated">
            <a:extLst>
              <a:ext uri="{FF2B5EF4-FFF2-40B4-BE49-F238E27FC236}">
                <a16:creationId xmlns:a16="http://schemas.microsoft.com/office/drawing/2014/main" id="{9A981F00-A345-438C-9FB3-E934F5EB7ED7}"/>
              </a:ext>
            </a:extLst>
          </p:cNvPr>
          <p:cNvPicPr>
            <a:picLocks noChangeAspect="1"/>
          </p:cNvPicPr>
          <p:nvPr/>
        </p:nvPicPr>
        <p:blipFill rotWithShape="1">
          <a:blip r:embed="rId2">
            <a:extLst>
              <a:ext uri="{28A0092B-C50C-407E-A947-70E740481C1C}">
                <a14:useLocalDpi xmlns:a14="http://schemas.microsoft.com/office/drawing/2010/main" val="0"/>
              </a:ext>
            </a:extLst>
          </a:blip>
          <a:srcRect l="16873"/>
          <a:stretch/>
        </p:blipFill>
        <p:spPr>
          <a:xfrm>
            <a:off x="20" y="1282"/>
            <a:ext cx="12191980" cy="6856718"/>
          </a:xfrm>
          <a:prstGeom prst="rect">
            <a:avLst/>
          </a:prstGeom>
        </p:spPr>
      </p:pic>
      <p:sp>
        <p:nvSpPr>
          <p:cNvPr id="5" name="TextBox 4">
            <a:extLst>
              <a:ext uri="{FF2B5EF4-FFF2-40B4-BE49-F238E27FC236}">
                <a16:creationId xmlns:a16="http://schemas.microsoft.com/office/drawing/2014/main" id="{7DD0AA5E-0AC9-4C77-8EF1-3AC2DE421F0C}"/>
              </a:ext>
            </a:extLst>
          </p:cNvPr>
          <p:cNvSpPr txBox="1"/>
          <p:nvPr/>
        </p:nvSpPr>
        <p:spPr>
          <a:xfrm>
            <a:off x="917428" y="1550416"/>
            <a:ext cx="6838950" cy="707886"/>
          </a:xfrm>
          <a:prstGeom prst="rect">
            <a:avLst/>
          </a:prstGeom>
          <a:noFill/>
        </p:spPr>
        <p:txBody>
          <a:bodyPr wrap="square" rtlCol="0">
            <a:spAutoFit/>
          </a:bodyPr>
          <a:lstStyle/>
          <a:p>
            <a:pPr algn="ctr"/>
            <a:r>
              <a:rPr lang="vi-VN" sz="4000" b="1" i="1" dirty="0">
                <a:solidFill>
                  <a:srgbClr val="FF0000"/>
                </a:solidFill>
              </a:rPr>
              <a:t>Thuyết trình giải tích số</a:t>
            </a:r>
          </a:p>
        </p:txBody>
      </p:sp>
      <p:sp>
        <p:nvSpPr>
          <p:cNvPr id="6" name="TextBox 5">
            <a:extLst>
              <a:ext uri="{FF2B5EF4-FFF2-40B4-BE49-F238E27FC236}">
                <a16:creationId xmlns:a16="http://schemas.microsoft.com/office/drawing/2014/main" id="{1812236E-1F70-4078-B766-DC336E0EDF0B}"/>
              </a:ext>
            </a:extLst>
          </p:cNvPr>
          <p:cNvSpPr txBox="1"/>
          <p:nvPr/>
        </p:nvSpPr>
        <p:spPr>
          <a:xfrm>
            <a:off x="275462" y="2522590"/>
            <a:ext cx="8735188" cy="461665"/>
          </a:xfrm>
          <a:prstGeom prst="rect">
            <a:avLst/>
          </a:prstGeom>
          <a:noFill/>
        </p:spPr>
        <p:txBody>
          <a:bodyPr wrap="square" rtlCol="0">
            <a:spAutoFit/>
          </a:bodyPr>
          <a:lstStyle/>
          <a:p>
            <a:r>
              <a:rPr lang="vi-VN" sz="2400" b="1" i="1" dirty="0"/>
              <a:t>Chủ đề: Tìm giá trị riêng trội và giá trị riêng trội tiếp theo</a:t>
            </a:r>
          </a:p>
        </p:txBody>
      </p:sp>
      <p:sp>
        <p:nvSpPr>
          <p:cNvPr id="7" name="TextBox 6">
            <a:extLst>
              <a:ext uri="{FF2B5EF4-FFF2-40B4-BE49-F238E27FC236}">
                <a16:creationId xmlns:a16="http://schemas.microsoft.com/office/drawing/2014/main" id="{67FBFC81-609C-409C-9A63-54439730DB76}"/>
              </a:ext>
            </a:extLst>
          </p:cNvPr>
          <p:cNvSpPr txBox="1"/>
          <p:nvPr/>
        </p:nvSpPr>
        <p:spPr>
          <a:xfrm>
            <a:off x="2755345" y="3467100"/>
            <a:ext cx="5540519" cy="1938992"/>
          </a:xfrm>
          <a:prstGeom prst="rect">
            <a:avLst/>
          </a:prstGeom>
          <a:noFill/>
        </p:spPr>
        <p:txBody>
          <a:bodyPr wrap="square" rtlCol="0">
            <a:spAutoFit/>
          </a:bodyPr>
          <a:lstStyle/>
          <a:p>
            <a:r>
              <a:rPr lang="en-US" sz="2400" i="1" dirty="0" err="1"/>
              <a:t>Nhóm</a:t>
            </a:r>
            <a:r>
              <a:rPr lang="en-US" sz="2400" i="1" dirty="0"/>
              <a:t> 13:   </a:t>
            </a:r>
            <a:r>
              <a:rPr lang="en-US" sz="2400" i="1" dirty="0" err="1"/>
              <a:t>Phạm</a:t>
            </a:r>
            <a:r>
              <a:rPr lang="en-US" sz="2400" i="1" dirty="0"/>
              <a:t> </a:t>
            </a:r>
            <a:r>
              <a:rPr lang="en-US" sz="2400" i="1" dirty="0" err="1"/>
              <a:t>Tuấn</a:t>
            </a:r>
            <a:r>
              <a:rPr lang="en-US" sz="2400" i="1" dirty="0"/>
              <a:t> Anh - 20195840</a:t>
            </a:r>
          </a:p>
          <a:p>
            <a:r>
              <a:rPr lang="en-US" sz="2400" i="1" dirty="0"/>
              <a:t>	       Cao </a:t>
            </a:r>
            <a:r>
              <a:rPr lang="en-US" sz="2400" i="1" dirty="0" err="1"/>
              <a:t>Đình</a:t>
            </a:r>
            <a:r>
              <a:rPr lang="en-US" sz="2400" i="1" dirty="0"/>
              <a:t> </a:t>
            </a:r>
            <a:r>
              <a:rPr lang="en-US" sz="2400" i="1" dirty="0" err="1"/>
              <a:t>Đạt</a:t>
            </a:r>
            <a:r>
              <a:rPr lang="en-US" sz="2400" i="1" dirty="0"/>
              <a:t> - 20195850</a:t>
            </a:r>
          </a:p>
          <a:p>
            <a:r>
              <a:rPr lang="en-US" sz="2400" i="1" dirty="0"/>
              <a:t>	       </a:t>
            </a:r>
            <a:r>
              <a:rPr lang="en-US" sz="2400" i="1" dirty="0" err="1"/>
              <a:t>Trương</a:t>
            </a:r>
            <a:r>
              <a:rPr lang="en-US" sz="2400" i="1" dirty="0"/>
              <a:t> </a:t>
            </a:r>
            <a:r>
              <a:rPr lang="en-US" sz="2400" i="1" dirty="0" err="1"/>
              <a:t>Việt</a:t>
            </a:r>
            <a:r>
              <a:rPr lang="en-US" sz="2400" i="1" dirty="0"/>
              <a:t> </a:t>
            </a:r>
            <a:r>
              <a:rPr lang="en-US" sz="2400" i="1" dirty="0" err="1"/>
              <a:t>Hoàng</a:t>
            </a:r>
            <a:r>
              <a:rPr lang="en-US" sz="2400" i="1" dirty="0"/>
              <a:t> - 20195878</a:t>
            </a:r>
          </a:p>
          <a:p>
            <a:r>
              <a:rPr lang="en-US" sz="2400" i="1" dirty="0"/>
              <a:t>	       </a:t>
            </a:r>
            <a:r>
              <a:rPr lang="en-US" sz="2400" i="1" dirty="0" err="1"/>
              <a:t>Trần</a:t>
            </a:r>
            <a:r>
              <a:rPr lang="en-US" sz="2400" i="1" dirty="0"/>
              <a:t> </a:t>
            </a:r>
            <a:r>
              <a:rPr lang="en-US" sz="2400" i="1" dirty="0" err="1"/>
              <a:t>Đức</a:t>
            </a:r>
            <a:r>
              <a:rPr lang="en-US" sz="2400" i="1" dirty="0"/>
              <a:t> </a:t>
            </a:r>
            <a:r>
              <a:rPr lang="en-US" sz="2400" i="1" dirty="0" err="1"/>
              <a:t>Toản</a:t>
            </a:r>
            <a:r>
              <a:rPr lang="en-US" sz="2400" i="1" dirty="0"/>
              <a:t> - 20195929</a:t>
            </a:r>
          </a:p>
          <a:p>
            <a:r>
              <a:rPr lang="en-US" sz="2400" i="1" dirty="0"/>
              <a:t>	       </a:t>
            </a:r>
            <a:r>
              <a:rPr lang="en-US" sz="2400" i="1" dirty="0" err="1"/>
              <a:t>Vũ</a:t>
            </a:r>
            <a:r>
              <a:rPr lang="en-US" sz="2400" i="1" dirty="0"/>
              <a:t> </a:t>
            </a:r>
            <a:r>
              <a:rPr lang="en-US" sz="2400" i="1" dirty="0" err="1"/>
              <a:t>Văn</a:t>
            </a:r>
            <a:r>
              <a:rPr lang="en-US" sz="2400" i="1" dirty="0"/>
              <a:t> </a:t>
            </a:r>
            <a:r>
              <a:rPr lang="en-US" sz="2400" i="1" dirty="0" err="1"/>
              <a:t>Xứng</a:t>
            </a:r>
            <a:r>
              <a:rPr lang="en-US" sz="2400" i="1" dirty="0"/>
              <a:t> - 20195943</a:t>
            </a:r>
            <a:endParaRPr lang="vi-VN" sz="2400" i="1" dirty="0"/>
          </a:p>
        </p:txBody>
      </p:sp>
      <mc:AlternateContent xmlns:mc="http://schemas.openxmlformats.org/markup-compatibility/2006" xmlns:psez="http://schemas.microsoft.com/office/powerpoint/2016/sectionzoom">
        <mc:Choice Requires="psez">
          <p:graphicFrame>
            <p:nvGraphicFramePr>
              <p:cNvPr id="4" name="Section Zoom 3">
                <a:extLst>
                  <a:ext uri="{FF2B5EF4-FFF2-40B4-BE49-F238E27FC236}">
                    <a16:creationId xmlns:a16="http://schemas.microsoft.com/office/drawing/2014/main" id="{0A63133F-BEF4-404A-B31A-3F68462015C5}"/>
                  </a:ext>
                </a:extLst>
              </p:cNvPr>
              <p:cNvGraphicFramePr>
                <a:graphicFrameLocks noChangeAspect="1"/>
              </p:cNvGraphicFramePr>
              <p:nvPr>
                <p:extLst>
                  <p:ext uri="{D42A27DB-BD31-4B8C-83A1-F6EECF244321}">
                    <p14:modId xmlns:p14="http://schemas.microsoft.com/office/powerpoint/2010/main" val="3973160967"/>
                  </p:ext>
                </p:extLst>
              </p:nvPr>
            </p:nvGraphicFramePr>
            <p:xfrm>
              <a:off x="-639490" y="4992318"/>
              <a:ext cx="3048000" cy="1714500"/>
            </p:xfrm>
            <a:graphic>
              <a:graphicData uri="http://schemas.microsoft.com/office/powerpoint/2016/sectionzoom">
                <psez:sectionZm>
                  <psez:sectionZmObj sectionId="{756A8CCE-4509-4874-B768-13295250D100}">
                    <psez:zmPr id="{1337D046-5375-4DB1-B3D7-17DB82B510BA}" transitionDur="1000" showBg="0">
                      <p166:blipFill xmlns:p166="http://schemas.microsoft.com/office/powerpoint/2016/6/main">
                        <a:blip r:embed="rId3"/>
                        <a:stretch>
                          <a:fillRect/>
                        </a:stretch>
                      </p166:blipFill>
                      <p166:spPr xmlns:p166="http://schemas.microsoft.com/office/powerpoint/2016/6/main">
                        <a:xfrm>
                          <a:off x="0" y="0"/>
                          <a:ext cx="3048000" cy="1714500"/>
                        </a:xfrm>
                        <a:prstGeom prst="rect">
                          <a:avLst/>
                        </a:prstGeom>
                        <a:effectLst>
                          <a:outerShdw blurRad="76200" dir="21540000" sx="109000" sy="109000" algn="r" rotWithShape="0">
                            <a:prstClr val="black">
                              <a:alpha val="40000"/>
                            </a:prstClr>
                          </a:outerShdw>
                        </a:effectLst>
                      </p166:spPr>
                    </psez:zmPr>
                  </psez:sectionZmObj>
                </psez:sectionZm>
              </a:graphicData>
            </a:graphic>
          </p:graphicFrame>
        </mc:Choice>
        <mc:Fallback xmlns="">
          <p:pic>
            <p:nvPicPr>
              <p:cNvPr id="4" name="Section Zoom 3">
                <a:hlinkClick r:id="rId4" action="ppaction://hlinksldjump"/>
                <a:extLst>
                  <a:ext uri="{FF2B5EF4-FFF2-40B4-BE49-F238E27FC236}">
                    <a16:creationId xmlns:a16="http://schemas.microsoft.com/office/drawing/2014/main" id="{0A63133F-BEF4-404A-B31A-3F68462015C5}"/>
                  </a:ext>
                </a:extLst>
              </p:cNvPr>
              <p:cNvPicPr>
                <a:picLocks noGrp="1" noRot="1" noChangeAspect="1" noMove="1" noResize="1" noEditPoints="1" noAdjustHandles="1" noChangeArrowheads="1" noChangeShapeType="1"/>
              </p:cNvPicPr>
              <p:nvPr/>
            </p:nvPicPr>
            <p:blipFill>
              <a:blip r:embed="rId5"/>
              <a:stretch>
                <a:fillRect/>
              </a:stretch>
            </p:blipFill>
            <p:spPr>
              <a:xfrm>
                <a:off x="-639490" y="4992318"/>
                <a:ext cx="3048000" cy="1714500"/>
              </a:xfrm>
              <a:prstGeom prst="rect">
                <a:avLst/>
              </a:prstGeom>
              <a:effectLst>
                <a:outerShdw blurRad="76200" dir="21540000" sx="109000" sy="109000" algn="r" rotWithShape="0">
                  <a:prstClr val="black">
                    <a:alpha val="40000"/>
                  </a:prstClr>
                </a:outerShdw>
              </a:effectLst>
            </p:spPr>
          </p:pic>
        </mc:Fallback>
      </mc:AlternateContent>
      <p:sp>
        <p:nvSpPr>
          <p:cNvPr id="9" name="TextBox 8" hidden="1">
            <a:extLst>
              <a:ext uri="{FF2B5EF4-FFF2-40B4-BE49-F238E27FC236}">
                <a16:creationId xmlns:a16="http://schemas.microsoft.com/office/drawing/2014/main" id="{60E9F184-FF03-472E-A837-18AFDDD73552}"/>
              </a:ext>
            </a:extLst>
          </p:cNvPr>
          <p:cNvSpPr txBox="1"/>
          <p:nvPr/>
        </p:nvSpPr>
        <p:spPr>
          <a:xfrm>
            <a:off x="285750" y="1745307"/>
            <a:ext cx="4191000" cy="461665"/>
          </a:xfrm>
          <a:prstGeom prst="rect">
            <a:avLst/>
          </a:prstGeom>
          <a:noFill/>
        </p:spPr>
        <p:txBody>
          <a:bodyPr wrap="square" rtlCol="0">
            <a:spAutoFit/>
          </a:bodyPr>
          <a:lstStyle/>
          <a:p>
            <a:r>
              <a:rPr lang="vi-VN" sz="2400" b="1" i="1" dirty="0">
                <a:solidFill>
                  <a:srgbClr val="FF0000"/>
                </a:solidFill>
              </a:rPr>
              <a:t>Khái niệm giá trị riêng trội:</a:t>
            </a:r>
          </a:p>
        </p:txBody>
      </p:sp>
      <p:sp>
        <p:nvSpPr>
          <p:cNvPr id="10" name="Rectangle 9" hidden="1">
            <a:extLst>
              <a:ext uri="{FF2B5EF4-FFF2-40B4-BE49-F238E27FC236}">
                <a16:creationId xmlns:a16="http://schemas.microsoft.com/office/drawing/2014/main" id="{199D4920-84BF-4CD7-8155-B260B61B471A}"/>
              </a:ext>
            </a:extLst>
          </p:cNvPr>
          <p:cNvSpPr/>
          <p:nvPr/>
        </p:nvSpPr>
        <p:spPr>
          <a:xfrm>
            <a:off x="552450" y="2090057"/>
            <a:ext cx="8191500" cy="1338943"/>
          </a:xfrm>
          <a:prstGeom prst="rect">
            <a:avLst/>
          </a:prstGeom>
          <a:solidFill>
            <a:schemeClr val="bg1">
              <a:alpha val="1000"/>
            </a:schemeClr>
          </a:solidFill>
          <a:ln>
            <a:solidFill>
              <a:schemeClr val="bg1">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90000"/>
              </a:lnSpc>
              <a:spcBef>
                <a:spcPts val="1000"/>
              </a:spcBef>
              <a:buClr>
                <a:srgbClr val="000000"/>
              </a:buClr>
              <a:buSzPts val="1100"/>
            </a:pPr>
            <a:r>
              <a:rPr lang="vi-VN" sz="2800" kern="0" dirty="0">
                <a:solidFill>
                  <a:srgbClr val="000000"/>
                </a:solidFill>
                <a:latin typeface="+mj-lt"/>
                <a:cs typeface="Arial"/>
                <a:sym typeface="Arial"/>
              </a:rPr>
              <a:t>Giả sử ma trận A có cấp n đủ n trị riêng thực hoặc thức (đơn hoặc bội) và chúng thõa mãn điều kiện:</a:t>
            </a:r>
            <a:endParaRPr lang="vi-VN" sz="2800" dirty="0">
              <a:solidFill>
                <a:schemeClr val="tx1"/>
              </a:solidFill>
              <a:effectLst/>
              <a:latin typeface="+mj-lt"/>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hidden="1">
                <a:extLst>
                  <a:ext uri="{FF2B5EF4-FFF2-40B4-BE49-F238E27FC236}">
                    <a16:creationId xmlns:a16="http://schemas.microsoft.com/office/drawing/2014/main" id="{DC8E3E48-142D-4104-8B4F-F470008E2F7C}"/>
                  </a:ext>
                </a:extLst>
              </p:cNvPr>
              <p:cNvSpPr txBox="1"/>
              <p:nvPr/>
            </p:nvSpPr>
            <p:spPr>
              <a:xfrm>
                <a:off x="1682736" y="3120218"/>
                <a:ext cx="6203964"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vi-VN" sz="2800" b="1" i="1" smtClean="0">
                              <a:solidFill>
                                <a:srgbClr val="836967"/>
                              </a:solidFill>
                              <a:latin typeface="Cambria Math" panose="02040503050406030204" pitchFamily="18" charset="0"/>
                            </a:rPr>
                          </m:ctrlPr>
                        </m:dPr>
                        <m:e>
                          <m:sSub>
                            <m:sSubPr>
                              <m:ctrlPr>
                                <a:rPr lang="vi-VN" sz="2800" b="1" i="1">
                                  <a:solidFill>
                                    <a:srgbClr val="836967"/>
                                  </a:solidFill>
                                  <a:latin typeface="Cambria Math" panose="02040503050406030204" pitchFamily="18" charset="0"/>
                                </a:rPr>
                              </m:ctrlPr>
                            </m:sSubPr>
                            <m:e>
                              <m:r>
                                <a:rPr lang="vi-VN" sz="2800" b="1" i="1">
                                  <a:latin typeface="Cambria Math" panose="02040503050406030204" pitchFamily="18" charset="0"/>
                                </a:rPr>
                                <m:t>𝝀</m:t>
                              </m:r>
                            </m:e>
                            <m:sub>
                              <m:r>
                                <a:rPr lang="vi-VN" sz="2800" b="1" i="1">
                                  <a:latin typeface="Cambria Math" panose="02040503050406030204" pitchFamily="18" charset="0"/>
                                </a:rPr>
                                <m:t>𝟏</m:t>
                              </m:r>
                            </m:sub>
                          </m:sSub>
                        </m:e>
                      </m:d>
                      <m:r>
                        <a:rPr lang="vi-VN" sz="2800" b="1" i="1">
                          <a:latin typeface="Cambria Math" panose="02040503050406030204" pitchFamily="18" charset="0"/>
                        </a:rPr>
                        <m:t>≥</m:t>
                      </m:r>
                      <m:d>
                        <m:dPr>
                          <m:begChr m:val="|"/>
                          <m:endChr m:val="|"/>
                          <m:ctrlPr>
                            <a:rPr lang="vi-VN" sz="2800" b="1" i="1">
                              <a:latin typeface="Cambria Math" panose="02040503050406030204" pitchFamily="18" charset="0"/>
                            </a:rPr>
                          </m:ctrlPr>
                        </m:dPr>
                        <m:e>
                          <m:sSub>
                            <m:sSubPr>
                              <m:ctrlPr>
                                <a:rPr lang="vi-VN" sz="2800" b="1" i="1">
                                  <a:solidFill>
                                    <a:srgbClr val="836967"/>
                                  </a:solidFill>
                                  <a:latin typeface="Cambria Math" panose="02040503050406030204" pitchFamily="18" charset="0"/>
                                </a:rPr>
                              </m:ctrlPr>
                            </m:sSubPr>
                            <m:e>
                              <m:r>
                                <a:rPr lang="vi-VN" sz="2800" b="1" i="1">
                                  <a:latin typeface="Cambria Math" panose="02040503050406030204" pitchFamily="18" charset="0"/>
                                </a:rPr>
                                <m:t>𝝀</m:t>
                              </m:r>
                            </m:e>
                            <m:sub>
                              <m:r>
                                <a:rPr lang="vi-VN" sz="2800" b="1" i="1">
                                  <a:latin typeface="Cambria Math" panose="02040503050406030204" pitchFamily="18" charset="0"/>
                                </a:rPr>
                                <m:t>𝟐</m:t>
                              </m:r>
                            </m:sub>
                          </m:sSub>
                        </m:e>
                      </m:d>
                      <m:r>
                        <a:rPr lang="vi-VN" sz="2800" b="1" i="1">
                          <a:latin typeface="Cambria Math" panose="02040503050406030204" pitchFamily="18" charset="0"/>
                        </a:rPr>
                        <m:t>≥....................≥</m:t>
                      </m:r>
                      <m:d>
                        <m:dPr>
                          <m:begChr m:val="|"/>
                          <m:endChr m:val="|"/>
                          <m:ctrlPr>
                            <a:rPr lang="vi-VN" sz="2800" b="1" i="1">
                              <a:latin typeface="Cambria Math" panose="02040503050406030204" pitchFamily="18" charset="0"/>
                            </a:rPr>
                          </m:ctrlPr>
                        </m:dPr>
                        <m:e>
                          <m:sSub>
                            <m:sSubPr>
                              <m:ctrlPr>
                                <a:rPr lang="vi-VN" sz="2800" b="1" i="1">
                                  <a:solidFill>
                                    <a:srgbClr val="836967"/>
                                  </a:solidFill>
                                  <a:latin typeface="Cambria Math" panose="02040503050406030204" pitchFamily="18" charset="0"/>
                                </a:rPr>
                              </m:ctrlPr>
                            </m:sSubPr>
                            <m:e>
                              <m:r>
                                <a:rPr lang="vi-VN" sz="2800" b="1" i="1">
                                  <a:latin typeface="Cambria Math" panose="02040503050406030204" pitchFamily="18" charset="0"/>
                                </a:rPr>
                                <m:t>𝝀</m:t>
                              </m:r>
                            </m:e>
                            <m:sub>
                              <m:r>
                                <a:rPr lang="vi-VN" sz="2800" b="1" i="1">
                                  <a:latin typeface="Cambria Math" panose="02040503050406030204" pitchFamily="18" charset="0"/>
                                </a:rPr>
                                <m:t>𝒏</m:t>
                              </m:r>
                            </m:sub>
                          </m:sSub>
                        </m:e>
                      </m:d>
                    </m:oMath>
                  </m:oMathPara>
                </a14:m>
                <a:endParaRPr lang="vi-VN" sz="2800" b="1" i="1" dirty="0"/>
              </a:p>
            </p:txBody>
          </p:sp>
        </mc:Choice>
        <mc:Fallback xmlns="">
          <p:sp>
            <p:nvSpPr>
              <p:cNvPr id="11" name="TextBox 10" hidden="1">
                <a:extLst>
                  <a:ext uri="{FF2B5EF4-FFF2-40B4-BE49-F238E27FC236}">
                    <a16:creationId xmlns:a16="http://schemas.microsoft.com/office/drawing/2014/main" id="{DC8E3E48-142D-4104-8B4F-F470008E2F7C}"/>
                  </a:ext>
                </a:extLst>
              </p:cNvPr>
              <p:cNvSpPr txBox="1">
                <a:spLocks noRot="1" noChangeAspect="1" noMove="1" noResize="1" noEditPoints="1" noAdjustHandles="1" noChangeArrowheads="1" noChangeShapeType="1" noTextEdit="1"/>
              </p:cNvSpPr>
              <p:nvPr/>
            </p:nvSpPr>
            <p:spPr>
              <a:xfrm>
                <a:off x="1682736" y="3120218"/>
                <a:ext cx="6203964" cy="523220"/>
              </a:xfrm>
              <a:prstGeom prst="rect">
                <a:avLst/>
              </a:prstGeom>
              <a:blipFill>
                <a:blip r:embed="rId6"/>
                <a:stretch>
                  <a:fillRect/>
                </a:stretch>
              </a:blipFill>
            </p:spPr>
            <p:txBody>
              <a:bodyPr/>
              <a:lstStyle/>
              <a:p>
                <a:r>
                  <a:rPr lang="vi-VN">
                    <a:noFill/>
                  </a:rPr>
                  <a:t> </a:t>
                </a:r>
              </a:p>
            </p:txBody>
          </p:sp>
        </mc:Fallback>
      </mc:AlternateContent>
      <p:sp>
        <p:nvSpPr>
          <p:cNvPr id="12" name="TextBox 11" hidden="1">
            <a:extLst>
              <a:ext uri="{FF2B5EF4-FFF2-40B4-BE49-F238E27FC236}">
                <a16:creationId xmlns:a16="http://schemas.microsoft.com/office/drawing/2014/main" id="{5CAB26D0-8646-477E-B020-91BF3CC6F28C}"/>
              </a:ext>
            </a:extLst>
          </p:cNvPr>
          <p:cNvSpPr txBox="1"/>
          <p:nvPr/>
        </p:nvSpPr>
        <p:spPr>
          <a:xfrm>
            <a:off x="628650" y="3614410"/>
            <a:ext cx="7258050" cy="1815882"/>
          </a:xfrm>
          <a:prstGeom prst="rect">
            <a:avLst/>
          </a:prstGeom>
          <a:noFill/>
        </p:spPr>
        <p:txBody>
          <a:bodyPr wrap="square" rtlCol="0">
            <a:spAutoFit/>
          </a:bodyPr>
          <a:lstStyle/>
          <a:p>
            <a:r>
              <a:rPr lang="vi-VN" sz="2800" dirty="0">
                <a:solidFill>
                  <a:schemeClr val="dk1"/>
                </a:solidFill>
                <a:latin typeface="+mj-lt"/>
              </a:rPr>
              <a:t>Khi đó </a:t>
            </a:r>
            <a:r>
              <a:rPr lang="el-GR" sz="2800" dirty="0">
                <a:solidFill>
                  <a:schemeClr val="dk1"/>
                </a:solidFill>
                <a:latin typeface="+mj-lt"/>
              </a:rPr>
              <a:t>λ</a:t>
            </a:r>
            <a:r>
              <a:rPr lang="vi-VN" sz="2800" baseline="-25000" dirty="0">
                <a:solidFill>
                  <a:schemeClr val="dk1"/>
                </a:solidFill>
                <a:latin typeface="+mj-lt"/>
              </a:rPr>
              <a:t>1</a:t>
            </a:r>
            <a:r>
              <a:rPr lang="vi-VN" sz="2800" dirty="0">
                <a:solidFill>
                  <a:schemeClr val="dk1"/>
                </a:solidFill>
                <a:latin typeface="+mj-lt"/>
              </a:rPr>
              <a:t> được gọi là giá trị riêng trội của ma trận A Vector ứng với </a:t>
            </a:r>
            <a:r>
              <a:rPr lang="el-GR" sz="2800" dirty="0">
                <a:solidFill>
                  <a:schemeClr val="dk1"/>
                </a:solidFill>
                <a:latin typeface="+mj-lt"/>
              </a:rPr>
              <a:t>λ</a:t>
            </a:r>
            <a:r>
              <a:rPr lang="vi-VN" sz="2800" baseline="-25000" dirty="0">
                <a:solidFill>
                  <a:schemeClr val="dk1"/>
                </a:solidFill>
                <a:latin typeface="+mj-lt"/>
              </a:rPr>
              <a:t>1</a:t>
            </a:r>
            <a:r>
              <a:rPr lang="vi-VN" sz="2800" dirty="0">
                <a:solidFill>
                  <a:schemeClr val="dk1"/>
                </a:solidFill>
                <a:latin typeface="+mj-lt"/>
              </a:rPr>
              <a:t> được gọi là vector riêng trội của ma trận A.</a:t>
            </a:r>
          </a:p>
          <a:p>
            <a:endParaRPr lang="vi-VN" sz="2800" dirty="0">
              <a:latin typeface="+mj-lt"/>
            </a:endParaRPr>
          </a:p>
        </p:txBody>
      </p:sp>
      <p:sp>
        <p:nvSpPr>
          <p:cNvPr id="2" name="Slide Number Placeholder 1">
            <a:extLst>
              <a:ext uri="{FF2B5EF4-FFF2-40B4-BE49-F238E27FC236}">
                <a16:creationId xmlns:a16="http://schemas.microsoft.com/office/drawing/2014/main" id="{728B1FC9-8147-4680-8CFB-0BD760FA4564}"/>
              </a:ext>
            </a:extLst>
          </p:cNvPr>
          <p:cNvSpPr>
            <a:spLocks noGrp="1"/>
          </p:cNvSpPr>
          <p:nvPr>
            <p:ph type="sldNum" sz="quarter" idx="12"/>
          </p:nvPr>
        </p:nvSpPr>
        <p:spPr/>
        <p:txBody>
          <a:bodyPr/>
          <a:lstStyle/>
          <a:p>
            <a:fld id="{48F63A3B-78C7-47BE-AE5E-E10140E04643}" type="slidenum">
              <a:rPr lang="en-US" smtClean="0"/>
              <a:t>1</a:t>
            </a:fld>
            <a:endParaRPr lang="en-US" dirty="0"/>
          </a:p>
        </p:txBody>
      </p:sp>
    </p:spTree>
    <p:extLst>
      <p:ext uri="{BB962C8B-B14F-4D97-AF65-F5344CB8AC3E}">
        <p14:creationId xmlns:p14="http://schemas.microsoft.com/office/powerpoint/2010/main" val="2440266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9"/>
                                        </p:tgtEl>
                                      </p:cBhvr>
                                    </p:animEffect>
                                    <p:set>
                                      <p:cBhvr>
                                        <p:cTn id="21" dur="1" fill="hold">
                                          <p:stCondLst>
                                            <p:cond delay="499"/>
                                          </p:stCondLst>
                                        </p:cTn>
                                        <p:tgtEl>
                                          <p:spTgt spid="9"/>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10"/>
                                        </p:tgtEl>
                                      </p:cBhvr>
                                    </p:animEffect>
                                    <p:set>
                                      <p:cBhvr>
                                        <p:cTn id="24" dur="1" fill="hold">
                                          <p:stCondLst>
                                            <p:cond delay="499"/>
                                          </p:stCondLst>
                                        </p:cTn>
                                        <p:tgtEl>
                                          <p:spTgt spid="10"/>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1"/>
                                        </p:tgtEl>
                                      </p:cBhvr>
                                    </p:animEffect>
                                    <p:set>
                                      <p:cBhvr>
                                        <p:cTn id="30"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0" grpId="0" animBg="1"/>
      <p:bldP spid="10" grpId="1" animBg="1"/>
      <p:bldP spid="11" grpId="0"/>
      <p:bldP spid="11" grpId="1"/>
      <p:bldP spid="12" grpId="0"/>
      <p:bldP spid="12"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559204"/>
            <a:chOff x="1590675" y="996264"/>
            <a:chExt cx="3533775" cy="4559204"/>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9" name="Group 18">
            <a:extLst>
              <a:ext uri="{FF2B5EF4-FFF2-40B4-BE49-F238E27FC236}">
                <a16:creationId xmlns:a16="http://schemas.microsoft.com/office/drawing/2014/main" id="{97D2B7F6-1E7B-4E80-996C-456996D99D1B}"/>
              </a:ext>
            </a:extLst>
          </p:cNvPr>
          <p:cNvGrpSpPr/>
          <p:nvPr/>
        </p:nvGrpSpPr>
        <p:grpSpPr>
          <a:xfrm>
            <a:off x="1756227" y="872219"/>
            <a:ext cx="3144386" cy="839788"/>
            <a:chOff x="1756227" y="872219"/>
            <a:chExt cx="3144386" cy="839788"/>
          </a:xfrm>
        </p:grpSpPr>
        <p:graphicFrame>
          <p:nvGraphicFramePr>
            <p:cNvPr id="4" name="Object 3">
              <a:extLst>
                <a:ext uri="{FF2B5EF4-FFF2-40B4-BE49-F238E27FC236}">
                  <a16:creationId xmlns:a16="http://schemas.microsoft.com/office/drawing/2014/main" id="{D8808662-77DD-46C7-B6F2-D9A69A641722}"/>
                </a:ext>
              </a:extLst>
            </p:cNvPr>
            <p:cNvGraphicFramePr>
              <a:graphicFrameLocks noChangeAspect="1"/>
            </p:cNvGraphicFramePr>
            <p:nvPr>
              <p:extLst>
                <p:ext uri="{D42A27DB-BD31-4B8C-83A1-F6EECF244321}">
                  <p14:modId xmlns:p14="http://schemas.microsoft.com/office/powerpoint/2010/main" val="972399582"/>
                </p:ext>
              </p:extLst>
            </p:nvPr>
          </p:nvGraphicFramePr>
          <p:xfrm>
            <a:off x="2778125" y="872219"/>
            <a:ext cx="2122488" cy="839788"/>
          </p:xfrm>
          <a:graphic>
            <a:graphicData uri="http://schemas.openxmlformats.org/presentationml/2006/ole">
              <mc:AlternateContent xmlns:mc="http://schemas.openxmlformats.org/markup-compatibility/2006">
                <mc:Choice xmlns:v="urn:schemas-microsoft-com:vml" Requires="v">
                  <p:oleObj name="Equation" r:id="rId3" imgW="1218960" imgH="482400" progId="Equation.DSMT4">
                    <p:embed/>
                  </p:oleObj>
                </mc:Choice>
                <mc:Fallback>
                  <p:oleObj name="Equation" r:id="rId3" imgW="1218960" imgH="482400" progId="Equation.DSMT4">
                    <p:embed/>
                    <p:pic>
                      <p:nvPicPr>
                        <p:cNvPr id="4" name="Object 3">
                          <a:extLst>
                            <a:ext uri="{FF2B5EF4-FFF2-40B4-BE49-F238E27FC236}">
                              <a16:creationId xmlns:a16="http://schemas.microsoft.com/office/drawing/2014/main" id="{D8808662-77DD-46C7-B6F2-D9A69A641722}"/>
                            </a:ext>
                          </a:extLst>
                        </p:cNvPr>
                        <p:cNvPicPr/>
                        <p:nvPr/>
                      </p:nvPicPr>
                      <p:blipFill>
                        <a:blip r:embed="rId4"/>
                        <a:stretch>
                          <a:fillRect/>
                        </a:stretch>
                      </p:blipFill>
                      <p:spPr>
                        <a:xfrm>
                          <a:off x="2778125" y="872219"/>
                          <a:ext cx="2122488" cy="83978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773AD60F-3F90-4AB0-9890-999399428415}"/>
                </a:ext>
              </a:extLst>
            </p:cNvPr>
            <p:cNvSpPr txBox="1"/>
            <p:nvPr/>
          </p:nvSpPr>
          <p:spPr>
            <a:xfrm>
              <a:off x="1756227" y="1095587"/>
              <a:ext cx="1231467"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a </a:t>
              </a:r>
              <a:r>
                <a:rPr lang="en-US" dirty="0" err="1">
                  <a:latin typeface="Times New Roman" panose="02020603050405020304" pitchFamily="18" charset="0"/>
                  <a:cs typeface="Times New Roman" panose="02020603050405020304" pitchFamily="18" charset="0"/>
                </a:rPr>
                <a:t>thấy</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grpSp>
      <p:graphicFrame>
        <p:nvGraphicFramePr>
          <p:cNvPr id="21" name="Object 20">
            <a:extLst>
              <a:ext uri="{FF2B5EF4-FFF2-40B4-BE49-F238E27FC236}">
                <a16:creationId xmlns:a16="http://schemas.microsoft.com/office/drawing/2014/main" id="{C0CB01FC-55BB-49AE-A7DF-A4EB1DD83A4F}"/>
              </a:ext>
            </a:extLst>
          </p:cNvPr>
          <p:cNvGraphicFramePr>
            <a:graphicFrameLocks noChangeAspect="1"/>
          </p:cNvGraphicFramePr>
          <p:nvPr>
            <p:extLst>
              <p:ext uri="{D42A27DB-BD31-4B8C-83A1-F6EECF244321}">
                <p14:modId xmlns:p14="http://schemas.microsoft.com/office/powerpoint/2010/main" val="2300730480"/>
              </p:ext>
            </p:extLst>
          </p:nvPr>
        </p:nvGraphicFramePr>
        <p:xfrm>
          <a:off x="1983283" y="2050074"/>
          <a:ext cx="3190443" cy="519924"/>
        </p:xfrm>
        <a:graphic>
          <a:graphicData uri="http://schemas.openxmlformats.org/presentationml/2006/ole">
            <mc:AlternateContent xmlns:mc="http://schemas.openxmlformats.org/markup-compatibility/2006">
              <mc:Choice xmlns:v="urn:schemas-microsoft-com:vml" Requires="v">
                <p:oleObj name="Equation" r:id="rId5" imgW="1714320" imgH="279360" progId="Equation.DSMT4">
                  <p:embed/>
                </p:oleObj>
              </mc:Choice>
              <mc:Fallback>
                <p:oleObj name="Equation" r:id="rId5" imgW="1714320" imgH="279360" progId="Equation.DSMT4">
                  <p:embed/>
                  <p:pic>
                    <p:nvPicPr>
                      <p:cNvPr id="21" name="Object 20">
                        <a:extLst>
                          <a:ext uri="{FF2B5EF4-FFF2-40B4-BE49-F238E27FC236}">
                            <a16:creationId xmlns:a16="http://schemas.microsoft.com/office/drawing/2014/main" id="{C0CB01FC-55BB-49AE-A7DF-A4EB1DD83A4F}"/>
                          </a:ext>
                        </a:extLst>
                      </p:cNvPr>
                      <p:cNvPicPr/>
                      <p:nvPr/>
                    </p:nvPicPr>
                    <p:blipFill>
                      <a:blip r:embed="rId6"/>
                      <a:stretch>
                        <a:fillRect/>
                      </a:stretch>
                    </p:blipFill>
                    <p:spPr>
                      <a:xfrm>
                        <a:off x="1983283" y="2050074"/>
                        <a:ext cx="3190443" cy="519924"/>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BF32AF08-1EA2-4FF1-B7D2-D2BB0E39E37C}"/>
              </a:ext>
            </a:extLst>
          </p:cNvPr>
          <p:cNvSpPr txBox="1"/>
          <p:nvPr/>
        </p:nvSpPr>
        <p:spPr>
          <a:xfrm>
            <a:off x="1751761" y="2857693"/>
            <a:ext cx="1393373" cy="369332"/>
          </a:xfrm>
          <a:prstGeom prst="rect">
            <a:avLst/>
          </a:prstGeom>
          <a:noFill/>
        </p:spPr>
        <p:txBody>
          <a:bodyPr wrap="square" rtlCol="0">
            <a:spAutoFit/>
          </a:bodyPr>
          <a:lstStyle/>
          <a:p>
            <a:r>
              <a:rPr lang="en-US" b="1" i="1" dirty="0" err="1">
                <a:solidFill>
                  <a:srgbClr val="FF0000"/>
                </a:solidFill>
                <a:latin typeface="Times New Roman" panose="02020603050405020304" pitchFamily="18" charset="0"/>
                <a:cs typeface="Times New Roman" panose="02020603050405020304" pitchFamily="18" charset="0"/>
              </a:rPr>
              <a:t>Ví</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dụ</a:t>
            </a:r>
            <a:r>
              <a:rPr lang="en-US" b="1" i="1" dirty="0">
                <a:solidFill>
                  <a:srgbClr val="FF0000"/>
                </a:solidFill>
                <a:latin typeface="Times New Roman" panose="02020603050405020304" pitchFamily="18" charset="0"/>
                <a:cs typeface="Times New Roman" panose="02020603050405020304" pitchFamily="18" charset="0"/>
              </a:rPr>
              <a:t> 2:</a:t>
            </a:r>
            <a:endParaRPr lang="vi-VN" b="1" i="1" dirty="0">
              <a:solidFill>
                <a:srgbClr val="FF0000"/>
              </a:solidFill>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0E7F0348-9ED2-4FE3-903E-D7FB9E7B2847}"/>
              </a:ext>
            </a:extLst>
          </p:cNvPr>
          <p:cNvGraphicFramePr>
            <a:graphicFrameLocks noChangeAspect="1"/>
          </p:cNvGraphicFramePr>
          <p:nvPr>
            <p:extLst>
              <p:ext uri="{D42A27DB-BD31-4B8C-83A1-F6EECF244321}">
                <p14:modId xmlns:p14="http://schemas.microsoft.com/office/powerpoint/2010/main" val="3573796478"/>
              </p:ext>
            </p:extLst>
          </p:nvPr>
        </p:nvGraphicFramePr>
        <p:xfrm>
          <a:off x="2519043" y="3219271"/>
          <a:ext cx="1661071" cy="1049098"/>
        </p:xfrm>
        <a:graphic>
          <a:graphicData uri="http://schemas.openxmlformats.org/presentationml/2006/ole">
            <mc:AlternateContent xmlns:mc="http://schemas.openxmlformats.org/markup-compatibility/2006">
              <mc:Choice xmlns:v="urn:schemas-microsoft-com:vml" Requires="v">
                <p:oleObj name="Equation" r:id="rId7" imgW="723600" imgH="457200" progId="Equation.DSMT4">
                  <p:embed/>
                </p:oleObj>
              </mc:Choice>
              <mc:Fallback>
                <p:oleObj name="Equation" r:id="rId7" imgW="723600" imgH="457200" progId="Equation.DSMT4">
                  <p:embed/>
                  <p:pic>
                    <p:nvPicPr>
                      <p:cNvPr id="23" name="Object 22">
                        <a:extLst>
                          <a:ext uri="{FF2B5EF4-FFF2-40B4-BE49-F238E27FC236}">
                            <a16:creationId xmlns:a16="http://schemas.microsoft.com/office/drawing/2014/main" id="{0E7F0348-9ED2-4FE3-903E-D7FB9E7B2847}"/>
                          </a:ext>
                        </a:extLst>
                      </p:cNvPr>
                      <p:cNvPicPr/>
                      <p:nvPr/>
                    </p:nvPicPr>
                    <p:blipFill>
                      <a:blip r:embed="rId8"/>
                      <a:stretch>
                        <a:fillRect/>
                      </a:stretch>
                    </p:blipFill>
                    <p:spPr>
                      <a:xfrm>
                        <a:off x="2519043" y="3219271"/>
                        <a:ext cx="1661071" cy="1049098"/>
                      </a:xfrm>
                      <a:prstGeom prst="rect">
                        <a:avLst/>
                      </a:prstGeom>
                    </p:spPr>
                  </p:pic>
                </p:oleObj>
              </mc:Fallback>
            </mc:AlternateContent>
          </a:graphicData>
        </a:graphic>
      </p:graphicFrame>
      <p:grpSp>
        <p:nvGrpSpPr>
          <p:cNvPr id="142" name="Group 141">
            <a:extLst>
              <a:ext uri="{FF2B5EF4-FFF2-40B4-BE49-F238E27FC236}">
                <a16:creationId xmlns:a16="http://schemas.microsoft.com/office/drawing/2014/main" id="{1591F560-8596-49CA-9E91-0031082B33FF}"/>
              </a:ext>
            </a:extLst>
          </p:cNvPr>
          <p:cNvGrpSpPr/>
          <p:nvPr/>
        </p:nvGrpSpPr>
        <p:grpSpPr>
          <a:xfrm>
            <a:off x="6914961" y="996264"/>
            <a:ext cx="3533775" cy="4559204"/>
            <a:chOff x="1590675" y="996264"/>
            <a:chExt cx="3533775" cy="4559204"/>
          </a:xfrm>
        </p:grpSpPr>
        <p:cxnSp>
          <p:nvCxnSpPr>
            <p:cNvPr id="143" name="Straight Connector 142">
              <a:extLst>
                <a:ext uri="{FF2B5EF4-FFF2-40B4-BE49-F238E27FC236}">
                  <a16:creationId xmlns:a16="http://schemas.microsoft.com/office/drawing/2014/main" id="{C70B273B-1BCE-45B4-8426-2FDBE2211F60}"/>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C78AC73A-F758-4238-B0CA-68723152977A}"/>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8332BD6E-7C00-47CB-9D0A-4177ACA55290}"/>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701D657A-BDF9-4819-A9D6-DE541AD5DE6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7" name="Straight Connector 146">
              <a:extLst>
                <a:ext uri="{FF2B5EF4-FFF2-40B4-BE49-F238E27FC236}">
                  <a16:creationId xmlns:a16="http://schemas.microsoft.com/office/drawing/2014/main" id="{B8527901-D6D9-4D31-BBBA-1060E86F6C6B}"/>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77D442CF-E332-4F36-9713-9B23255CFF94}"/>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9A487D51-D1DB-4656-8F7A-3513841BFD5F}"/>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FF6C8FE5-C594-49BD-B53A-035E52411465}"/>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57F99837-4EDE-44AB-921B-08645F919D6B}"/>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19CF5CE2-FAEB-45DD-9109-40F76D0DCBFD}"/>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CD4BBFD8-9074-44CC-BB6E-65592A5CE40E}"/>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15947172-EE75-4495-9BB4-CE07B7060D6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AE0F153E-5A85-43B8-B356-8FF670894D2F}"/>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6" name="Straight Connector 155">
              <a:extLst>
                <a:ext uri="{FF2B5EF4-FFF2-40B4-BE49-F238E27FC236}">
                  <a16:creationId xmlns:a16="http://schemas.microsoft.com/office/drawing/2014/main" id="{0B8BC0FC-0399-4753-BE22-44EB45D8E41B}"/>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pic>
        <p:nvPicPr>
          <p:cNvPr id="27" name="Picture 26" descr="Chart&#10;&#10;Description automatically generated with low confidence">
            <a:extLst>
              <a:ext uri="{FF2B5EF4-FFF2-40B4-BE49-F238E27FC236}">
                <a16:creationId xmlns:a16="http://schemas.microsoft.com/office/drawing/2014/main" id="{FFED2E27-BCB0-48CA-BE87-548A1653AE3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55100" y="872632"/>
            <a:ext cx="4086876" cy="3105583"/>
          </a:xfrm>
          <a:prstGeom prst="rect">
            <a:avLst/>
          </a:prstGeom>
        </p:spPr>
      </p:pic>
      <p:sp>
        <p:nvSpPr>
          <p:cNvPr id="28" name="TextBox 27">
            <a:extLst>
              <a:ext uri="{FF2B5EF4-FFF2-40B4-BE49-F238E27FC236}">
                <a16:creationId xmlns:a16="http://schemas.microsoft.com/office/drawing/2014/main" id="{DA90C2C6-5788-4061-8050-6415B65B92FC}"/>
              </a:ext>
            </a:extLst>
          </p:cNvPr>
          <p:cNvSpPr txBox="1"/>
          <p:nvPr/>
        </p:nvSpPr>
        <p:spPr>
          <a:xfrm>
            <a:off x="6850745" y="4257478"/>
            <a:ext cx="3874353"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a </a:t>
            </a:r>
            <a:r>
              <a:rPr lang="en-US" dirty="0" err="1">
                <a:latin typeface="Times New Roman" panose="02020603050405020304" pitchFamily="18" charset="0"/>
                <a:cs typeface="Times New Roman" panose="02020603050405020304" pitchFamily="18" charset="0"/>
              </a:rPr>
              <a:t>thấ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ế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ặ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ễn</a:t>
            </a:r>
            <a:r>
              <a:rPr lang="en-US" dirty="0">
                <a:latin typeface="Times New Roman" panose="02020603050405020304" pitchFamily="18" charset="0"/>
                <a:cs typeface="Times New Roman" panose="02020603050405020304" pitchFamily="18" charset="0"/>
              </a:rPr>
              <a:t> ra </a:t>
            </a:r>
            <a:r>
              <a:rPr lang="en-US" dirty="0" err="1">
                <a:latin typeface="Times New Roman" panose="02020603050405020304" pitchFamily="18" charset="0"/>
                <a:cs typeface="Times New Roman" panose="02020603050405020304" pitchFamily="18" charset="0"/>
              </a:rPr>
              <a:t>m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ên</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a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sp>
        <p:nvSpPr>
          <p:cNvPr id="95" name="Rectangle 94">
            <a:extLst>
              <a:ext uri="{FF2B5EF4-FFF2-40B4-BE49-F238E27FC236}">
                <a16:creationId xmlns:a16="http://schemas.microsoft.com/office/drawing/2014/main" id="{34EB166F-8217-4CB7-A5FD-F9BFDED822D0}"/>
              </a:ext>
            </a:extLst>
          </p:cNvPr>
          <p:cNvSpPr/>
          <p:nvPr/>
        </p:nvSpPr>
        <p:spPr>
          <a:xfrm>
            <a:off x="4876799" y="59247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10" action="ppaction://hlinksldjump"/>
              </a:rPr>
              <a:t>14</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11" name="Rectangle 110">
            <a:extLst>
              <a:ext uri="{FF2B5EF4-FFF2-40B4-BE49-F238E27FC236}">
                <a16:creationId xmlns:a16="http://schemas.microsoft.com/office/drawing/2014/main" id="{5666F6A7-92AF-4140-BC97-2D6ABF47A82C}"/>
              </a:ext>
            </a:extLst>
          </p:cNvPr>
          <p:cNvSpPr/>
          <p:nvPr/>
        </p:nvSpPr>
        <p:spPr>
          <a:xfrm>
            <a:off x="6473684" y="5918173"/>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15</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39287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par>
                          <p:cTn id="21" fill="hold">
                            <p:stCondLst>
                              <p:cond delay="1000"/>
                            </p:stCondLst>
                            <p:childTnLst>
                              <p:par>
                                <p:cTn id="22" presetID="31" presetClass="entr" presetSubtype="0" fill="hold" nodeType="afterEffect">
                                  <p:stCondLst>
                                    <p:cond delay="0"/>
                                  </p:stCondLst>
                                  <p:childTnLst>
                                    <p:set>
                                      <p:cBhvr>
                                        <p:cTn id="23" dur="1" fill="hold">
                                          <p:stCondLst>
                                            <p:cond delay="0"/>
                                          </p:stCondLst>
                                        </p:cTn>
                                        <p:tgtEl>
                                          <p:spTgt spid="27"/>
                                        </p:tgtEl>
                                        <p:attrNameLst>
                                          <p:attrName>style.visibility</p:attrName>
                                        </p:attrNameLst>
                                      </p:cBhvr>
                                      <p:to>
                                        <p:strVal val="visible"/>
                                      </p:to>
                                    </p:set>
                                    <p:anim calcmode="lin" valueType="num">
                                      <p:cBhvr>
                                        <p:cTn id="24" dur="1000" fill="hold"/>
                                        <p:tgtEl>
                                          <p:spTgt spid="27"/>
                                        </p:tgtEl>
                                        <p:attrNameLst>
                                          <p:attrName>ppt_w</p:attrName>
                                        </p:attrNameLst>
                                      </p:cBhvr>
                                      <p:tavLst>
                                        <p:tav tm="0">
                                          <p:val>
                                            <p:fltVal val="0"/>
                                          </p:val>
                                        </p:tav>
                                        <p:tav tm="100000">
                                          <p:val>
                                            <p:strVal val="#ppt_w"/>
                                          </p:val>
                                        </p:tav>
                                      </p:tavLst>
                                    </p:anim>
                                    <p:anim calcmode="lin" valueType="num">
                                      <p:cBhvr>
                                        <p:cTn id="25" dur="1000" fill="hold"/>
                                        <p:tgtEl>
                                          <p:spTgt spid="27"/>
                                        </p:tgtEl>
                                        <p:attrNameLst>
                                          <p:attrName>ppt_h</p:attrName>
                                        </p:attrNameLst>
                                      </p:cBhvr>
                                      <p:tavLst>
                                        <p:tav tm="0">
                                          <p:val>
                                            <p:fltVal val="0"/>
                                          </p:val>
                                        </p:tav>
                                        <p:tav tm="100000">
                                          <p:val>
                                            <p:strVal val="#ppt_h"/>
                                          </p:val>
                                        </p:tav>
                                      </p:tavLst>
                                    </p:anim>
                                    <p:anim calcmode="lin" valueType="num">
                                      <p:cBhvr>
                                        <p:cTn id="26" dur="1000" fill="hold"/>
                                        <p:tgtEl>
                                          <p:spTgt spid="27"/>
                                        </p:tgtEl>
                                        <p:attrNameLst>
                                          <p:attrName>style.rotation</p:attrName>
                                        </p:attrNameLst>
                                      </p:cBhvr>
                                      <p:tavLst>
                                        <p:tav tm="0">
                                          <p:val>
                                            <p:fltVal val="90"/>
                                          </p:val>
                                        </p:tav>
                                        <p:tav tm="100000">
                                          <p:val>
                                            <p:fltVal val="0"/>
                                          </p:val>
                                        </p:tav>
                                      </p:tavLst>
                                    </p:anim>
                                    <p:animEffect transition="in" filter="fade">
                                      <p:cBhvr>
                                        <p:cTn id="27" dur="10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559204"/>
            <a:chOff x="1590675" y="996264"/>
            <a:chExt cx="3533775" cy="4559204"/>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559204"/>
            <a:chOff x="1590675" y="996264"/>
            <a:chExt cx="3533775" cy="4559204"/>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a:extLst>
              <a:ext uri="{FF2B5EF4-FFF2-40B4-BE49-F238E27FC236}">
                <a16:creationId xmlns:a16="http://schemas.microsoft.com/office/drawing/2014/main" id="{A5A30BA6-26DC-4186-A425-1CB9CFFCDBF6}"/>
              </a:ext>
            </a:extLst>
          </p:cNvPr>
          <p:cNvSpPr txBox="1"/>
          <p:nvPr/>
        </p:nvSpPr>
        <p:spPr>
          <a:xfrm>
            <a:off x="1426008" y="1097862"/>
            <a:ext cx="3643183" cy="1200329"/>
          </a:xfrm>
          <a:prstGeom prst="rect">
            <a:avLst/>
          </a:prstGeom>
          <a:noFill/>
        </p:spPr>
        <p:txBody>
          <a:bodyPr wrap="square" rtlCol="0">
            <a:spAutoFit/>
          </a:bodyPr>
          <a:lstStyle/>
          <a:p>
            <a:pPr marL="285750" indent="-285750">
              <a:buFont typeface="Wingdings" panose="05000000000000000000" pitchFamily="2" charset="2"/>
              <a:buChar char="Ø"/>
            </a:pPr>
            <a:r>
              <a:rPr lang="vi-VN" b="0" i="0" u="none" strike="noStrike" cap="none" dirty="0">
                <a:solidFill>
                  <a:schemeClr val="dk1"/>
                </a:solidFill>
                <a:latin typeface="+mj-lt"/>
                <a:ea typeface="Arial"/>
                <a:cs typeface="Arial"/>
                <a:sym typeface="Arial"/>
              </a:rPr>
              <a:t>Sau mỗi lần tính được 1 vector A</a:t>
            </a:r>
            <a:r>
              <a:rPr lang="vi-VN" b="0" i="0" u="none" strike="noStrike" cap="none" baseline="30000" dirty="0">
                <a:solidFill>
                  <a:schemeClr val="dk1"/>
                </a:solidFill>
                <a:latin typeface="+mj-lt"/>
                <a:ea typeface="Arial"/>
                <a:cs typeface="Arial"/>
                <a:sym typeface="Arial"/>
              </a:rPr>
              <a:t>m</a:t>
            </a:r>
            <a:r>
              <a:rPr lang="vi-VN" b="0" i="0" u="none" strike="noStrike" cap="none" dirty="0">
                <a:solidFill>
                  <a:schemeClr val="dk1"/>
                </a:solidFill>
                <a:latin typeface="+mj-lt"/>
                <a:ea typeface="Arial"/>
                <a:cs typeface="Arial"/>
                <a:sym typeface="Arial"/>
              </a:rPr>
              <a:t>Y, ta sẽ thu nhỏ vector sao cho hệ số lớn nhất bằng 1</a:t>
            </a:r>
          </a:p>
          <a:p>
            <a:pPr marL="285750" indent="-285750">
              <a:buFont typeface="Wingdings" panose="05000000000000000000" pitchFamily="2" charset="2"/>
              <a:buChar char="Ø"/>
            </a:pPr>
            <a:endParaRPr lang="vi-VN" dirty="0">
              <a:latin typeface="+mj-lt"/>
            </a:endParaRPr>
          </a:p>
        </p:txBody>
      </p:sp>
      <p:sp>
        <p:nvSpPr>
          <p:cNvPr id="25" name="TextBox 24">
            <a:extLst>
              <a:ext uri="{FF2B5EF4-FFF2-40B4-BE49-F238E27FC236}">
                <a16:creationId xmlns:a16="http://schemas.microsoft.com/office/drawing/2014/main" id="{566296BC-DE08-41EC-9005-71C0E7839F25}"/>
              </a:ext>
            </a:extLst>
          </p:cNvPr>
          <p:cNvSpPr txBox="1"/>
          <p:nvPr/>
        </p:nvSpPr>
        <p:spPr>
          <a:xfrm>
            <a:off x="1426008" y="2151718"/>
            <a:ext cx="3693133" cy="1754326"/>
          </a:xfrm>
          <a:prstGeom prst="rect">
            <a:avLst/>
          </a:prstGeom>
          <a:noFill/>
        </p:spPr>
        <p:txBody>
          <a:bodyPr wrap="square" rtlCol="0">
            <a:spAutoFit/>
          </a:bodyPr>
          <a:lstStyle/>
          <a:p>
            <a:pPr marL="285750" indent="-285750">
              <a:buFont typeface="Wingdings" panose="05000000000000000000" pitchFamily="2" charset="2"/>
              <a:buChar char="Ø"/>
            </a:pPr>
            <a:r>
              <a:rPr lang="vi-VN" sz="1800" b="0" i="0" u="none" strike="noStrike" cap="none" dirty="0">
                <a:solidFill>
                  <a:schemeClr val="dk1"/>
                </a:solidFill>
                <a:latin typeface="+mj-lt"/>
                <a:ea typeface="Arial"/>
                <a:cs typeface="Arial"/>
                <a:sym typeface="Arial"/>
              </a:rPr>
              <a:t>So sánh các hệ số tương ứng giữa A</a:t>
            </a:r>
            <a:r>
              <a:rPr lang="vi-VN" sz="1800" b="0" i="0" u="none" strike="noStrike" cap="none" baseline="30000" dirty="0">
                <a:solidFill>
                  <a:schemeClr val="dk1"/>
                </a:solidFill>
                <a:latin typeface="+mj-lt"/>
                <a:ea typeface="Arial"/>
                <a:cs typeface="Arial"/>
                <a:sym typeface="Arial"/>
              </a:rPr>
              <a:t>m</a:t>
            </a:r>
            <a:r>
              <a:rPr lang="vi-VN" sz="1800" b="0" i="0" u="none" strike="noStrike" cap="none" dirty="0">
                <a:solidFill>
                  <a:schemeClr val="dk1"/>
                </a:solidFill>
                <a:latin typeface="+mj-lt"/>
                <a:ea typeface="Arial"/>
                <a:cs typeface="Arial"/>
                <a:sym typeface="Arial"/>
              </a:rPr>
              <a:t>Y và A</a:t>
            </a:r>
            <a:r>
              <a:rPr lang="vi-VN" sz="1800" b="0" i="0" u="none" strike="noStrike" cap="none" baseline="30000" dirty="0">
                <a:solidFill>
                  <a:schemeClr val="dk1"/>
                </a:solidFill>
                <a:latin typeface="+mj-lt"/>
                <a:ea typeface="Arial"/>
                <a:cs typeface="Arial"/>
                <a:sym typeface="Arial"/>
              </a:rPr>
              <a:t>m+1 </a:t>
            </a:r>
            <a:r>
              <a:rPr lang="vi-VN" sz="1800" b="0" i="0" u="none" strike="noStrike" cap="none" dirty="0">
                <a:solidFill>
                  <a:schemeClr val="dk1"/>
                </a:solidFill>
                <a:latin typeface="+mj-lt"/>
                <a:ea typeface="Arial"/>
                <a:cs typeface="Arial"/>
                <a:sym typeface="Arial"/>
              </a:rPr>
              <a:t>Y, nếu chúng gần xấp xỉ nhau hoặc sai lệch không đáng kể thì có thể dừng quá trình tính toán</a:t>
            </a:r>
          </a:p>
          <a:p>
            <a:pPr marL="285750" indent="-285750">
              <a:buFont typeface="Wingdings" panose="05000000000000000000" pitchFamily="2" charset="2"/>
              <a:buChar char="Ø"/>
            </a:pPr>
            <a:endParaRPr lang="vi-VN" dirty="0">
              <a:latin typeface="+mj-lt"/>
            </a:endParaRPr>
          </a:p>
        </p:txBody>
      </p:sp>
      <p:sp>
        <p:nvSpPr>
          <p:cNvPr id="26" name="TextBox 25">
            <a:extLst>
              <a:ext uri="{FF2B5EF4-FFF2-40B4-BE49-F238E27FC236}">
                <a16:creationId xmlns:a16="http://schemas.microsoft.com/office/drawing/2014/main" id="{C79642BC-68B9-4AC1-8961-74813EEB1DEB}"/>
              </a:ext>
            </a:extLst>
          </p:cNvPr>
          <p:cNvSpPr txBox="1"/>
          <p:nvPr/>
        </p:nvSpPr>
        <p:spPr>
          <a:xfrm>
            <a:off x="1419426" y="3555184"/>
            <a:ext cx="3690686" cy="2031325"/>
          </a:xfrm>
          <a:prstGeom prst="rect">
            <a:avLst/>
          </a:prstGeom>
          <a:noFill/>
        </p:spPr>
        <p:txBody>
          <a:bodyPr wrap="square" rtlCol="0">
            <a:spAutoFit/>
          </a:bodyPr>
          <a:lstStyle/>
          <a:p>
            <a:pPr marL="285750" indent="-285750">
              <a:buFont typeface="Wingdings" panose="05000000000000000000" pitchFamily="2" charset="2"/>
              <a:buChar char="Ø"/>
            </a:pPr>
            <a:r>
              <a:rPr lang="vi-VN" sz="1800" b="0" i="0" u="none" strike="noStrike" cap="none" dirty="0">
                <a:solidFill>
                  <a:schemeClr val="dk1"/>
                </a:solidFill>
                <a:latin typeface="+mj-lt"/>
                <a:ea typeface="Arial"/>
                <a:cs typeface="Arial"/>
                <a:sym typeface="Arial"/>
              </a:rPr>
              <a:t>Để tính trị riêng, ta chỉ việc lấy vector A</a:t>
            </a:r>
            <a:r>
              <a:rPr lang="vi-VN" sz="1800" b="0" i="0" u="none" strike="noStrike" cap="none" baseline="30000" dirty="0">
                <a:solidFill>
                  <a:schemeClr val="dk1"/>
                </a:solidFill>
                <a:latin typeface="+mj-lt"/>
                <a:ea typeface="Arial"/>
                <a:cs typeface="Arial"/>
                <a:sym typeface="Arial"/>
              </a:rPr>
              <a:t>m</a:t>
            </a:r>
            <a:r>
              <a:rPr lang="vi-VN" sz="1800" b="0" i="0" u="none" strike="noStrike" cap="none" dirty="0">
                <a:solidFill>
                  <a:schemeClr val="dk1"/>
                </a:solidFill>
                <a:latin typeface="+mj-lt"/>
                <a:ea typeface="Arial"/>
                <a:cs typeface="Arial"/>
                <a:sym typeface="Arial"/>
              </a:rPr>
              <a:t>Y cuối cùng vừa tính được, tính tiếp A</a:t>
            </a:r>
            <a:r>
              <a:rPr lang="vi-VN" sz="1800" b="0" i="0" u="none" strike="noStrike" cap="none" baseline="30000" dirty="0">
                <a:solidFill>
                  <a:schemeClr val="dk1"/>
                </a:solidFill>
                <a:latin typeface="+mj-lt"/>
                <a:ea typeface="Arial"/>
                <a:cs typeface="Arial"/>
                <a:sym typeface="Arial"/>
              </a:rPr>
              <a:t>m+1 </a:t>
            </a:r>
            <a:r>
              <a:rPr lang="vi-VN" sz="1800" b="0" i="0" u="none" strike="noStrike" cap="none" dirty="0">
                <a:solidFill>
                  <a:schemeClr val="dk1"/>
                </a:solidFill>
                <a:latin typeface="+mj-lt"/>
                <a:ea typeface="Arial"/>
                <a:cs typeface="Arial"/>
                <a:sym typeface="Arial"/>
              </a:rPr>
              <a:t>Y mà không thu nhỏ, lấy tỷ số toạ độ lớn nhất của 2 vector A</a:t>
            </a:r>
            <a:r>
              <a:rPr lang="vi-VN" sz="1800" b="0" i="0" u="none" strike="noStrike" cap="none" baseline="30000" dirty="0">
                <a:solidFill>
                  <a:schemeClr val="dk1"/>
                </a:solidFill>
                <a:latin typeface="+mj-lt"/>
                <a:ea typeface="Arial"/>
                <a:cs typeface="Arial"/>
                <a:sym typeface="Arial"/>
              </a:rPr>
              <a:t>m+1 </a:t>
            </a:r>
            <a:r>
              <a:rPr lang="vi-VN" sz="1800" b="0" i="0" u="none" strike="noStrike" cap="none" dirty="0">
                <a:solidFill>
                  <a:schemeClr val="dk1"/>
                </a:solidFill>
                <a:latin typeface="+mj-lt"/>
                <a:ea typeface="Arial"/>
                <a:cs typeface="Arial"/>
                <a:sym typeface="Arial"/>
              </a:rPr>
              <a:t>Y và A</a:t>
            </a:r>
            <a:r>
              <a:rPr lang="vi-VN" sz="1800" b="0" i="0" u="none" strike="noStrike" cap="none" baseline="30000" dirty="0">
                <a:solidFill>
                  <a:schemeClr val="dk1"/>
                </a:solidFill>
                <a:latin typeface="+mj-lt"/>
                <a:ea typeface="Arial"/>
                <a:cs typeface="Arial"/>
                <a:sym typeface="Arial"/>
              </a:rPr>
              <a:t>m</a:t>
            </a:r>
            <a:r>
              <a:rPr lang="vi-VN" sz="1800" b="0" i="0" u="none" strike="noStrike" cap="none" dirty="0">
                <a:solidFill>
                  <a:schemeClr val="dk1"/>
                </a:solidFill>
                <a:latin typeface="+mj-lt"/>
                <a:ea typeface="Arial"/>
                <a:cs typeface="Arial"/>
                <a:sym typeface="Arial"/>
              </a:rPr>
              <a:t>Y làm trị riêng trội.</a:t>
            </a:r>
          </a:p>
          <a:p>
            <a:pPr marL="285750" indent="-285750">
              <a:buFont typeface="Wingdings" panose="05000000000000000000" pitchFamily="2" charset="2"/>
              <a:buChar char="Ø"/>
            </a:pPr>
            <a:endParaRPr lang="vi-VN" dirty="0">
              <a:latin typeface="+mj-lt"/>
            </a:endParaRPr>
          </a:p>
        </p:txBody>
      </p:sp>
      <p:pic>
        <p:nvPicPr>
          <p:cNvPr id="28" name="Picture 27" descr="Chart&#10;&#10;Description automatically generated with low confidence">
            <a:extLst>
              <a:ext uri="{FF2B5EF4-FFF2-40B4-BE49-F238E27FC236}">
                <a16:creationId xmlns:a16="http://schemas.microsoft.com/office/drawing/2014/main" id="{8B875964-FE6C-4BEA-9935-529DB2AD23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4400" y="742194"/>
            <a:ext cx="5614388" cy="3019237"/>
          </a:xfrm>
          <a:prstGeom prst="rect">
            <a:avLst/>
          </a:prstGeom>
        </p:spPr>
      </p:pic>
      <p:sp>
        <p:nvSpPr>
          <p:cNvPr id="29" name="TextBox 28">
            <a:extLst>
              <a:ext uri="{FF2B5EF4-FFF2-40B4-BE49-F238E27FC236}">
                <a16:creationId xmlns:a16="http://schemas.microsoft.com/office/drawing/2014/main" id="{B31142B2-C9C6-4CCA-8843-80745453AD15}"/>
              </a:ext>
            </a:extLst>
          </p:cNvPr>
          <p:cNvSpPr txBox="1"/>
          <p:nvPr/>
        </p:nvSpPr>
        <p:spPr>
          <a:xfrm>
            <a:off x="6966855" y="4253855"/>
            <a:ext cx="3048000" cy="369332"/>
          </a:xfrm>
          <a:prstGeom prst="rect">
            <a:avLst/>
          </a:prstGeom>
          <a:noFill/>
        </p:spPr>
        <p:txBody>
          <a:bodyPr wrap="square" rtlCol="0">
            <a:spAutoFit/>
          </a:bodyPr>
          <a:lstStyle/>
          <a:p>
            <a:r>
              <a:rPr lang="en-US" i="1" dirty="0" err="1">
                <a:latin typeface="Times New Roman" panose="02020603050405020304" pitchFamily="18" charset="0"/>
                <a:cs typeface="Times New Roman" panose="02020603050405020304" pitchFamily="18" charset="0"/>
              </a:rPr>
              <a:t>Tính</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riê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eo</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cô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ức</a:t>
            </a:r>
            <a:r>
              <a:rPr lang="en-US" i="1" dirty="0">
                <a:latin typeface="Times New Roman" panose="02020603050405020304" pitchFamily="18" charset="0"/>
                <a:cs typeface="Times New Roman" panose="02020603050405020304" pitchFamily="18" charset="0"/>
              </a:rPr>
              <a:t>:</a:t>
            </a:r>
            <a:endParaRPr lang="vi-VN" i="1" dirty="0">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BD69D660-B0B6-4AEF-8FFC-90EB8BD5E56A}"/>
              </a:ext>
            </a:extLst>
          </p:cNvPr>
          <p:cNvGraphicFramePr>
            <a:graphicFrameLocks noChangeAspect="1"/>
          </p:cNvGraphicFramePr>
          <p:nvPr>
            <p:extLst>
              <p:ext uri="{D42A27DB-BD31-4B8C-83A1-F6EECF244321}">
                <p14:modId xmlns:p14="http://schemas.microsoft.com/office/powerpoint/2010/main" val="3576788094"/>
              </p:ext>
            </p:extLst>
          </p:nvPr>
        </p:nvGraphicFramePr>
        <p:xfrm>
          <a:off x="7967190" y="4736910"/>
          <a:ext cx="1264788" cy="772927"/>
        </p:xfrm>
        <a:graphic>
          <a:graphicData uri="http://schemas.openxmlformats.org/presentationml/2006/ole">
            <mc:AlternateContent xmlns:mc="http://schemas.openxmlformats.org/markup-compatibility/2006">
              <mc:Choice xmlns:v="urn:schemas-microsoft-com:vml" Requires="v">
                <p:oleObj name="Equation" r:id="rId4" imgW="685800" imgH="419040" progId="Equation.DSMT4">
                  <p:embed/>
                </p:oleObj>
              </mc:Choice>
              <mc:Fallback>
                <p:oleObj name="Equation" r:id="rId4" imgW="685800" imgH="419040" progId="Equation.DSMT4">
                  <p:embed/>
                  <p:pic>
                    <p:nvPicPr>
                      <p:cNvPr id="30" name="Object 29">
                        <a:extLst>
                          <a:ext uri="{FF2B5EF4-FFF2-40B4-BE49-F238E27FC236}">
                            <a16:creationId xmlns:a16="http://schemas.microsoft.com/office/drawing/2014/main" id="{BD69D660-B0B6-4AEF-8FFC-90EB8BD5E56A}"/>
                          </a:ext>
                        </a:extLst>
                      </p:cNvPr>
                      <p:cNvPicPr/>
                      <p:nvPr/>
                    </p:nvPicPr>
                    <p:blipFill>
                      <a:blip r:embed="rId5"/>
                      <a:stretch>
                        <a:fillRect/>
                      </a:stretch>
                    </p:blipFill>
                    <p:spPr>
                      <a:xfrm>
                        <a:off x="7967190" y="4736910"/>
                        <a:ext cx="1264788" cy="772927"/>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A588E9D2-D61C-4842-9D5A-DDD6F8537707}"/>
              </a:ext>
            </a:extLst>
          </p:cNvPr>
          <p:cNvSpPr>
            <a:spLocks noGrp="1"/>
          </p:cNvSpPr>
          <p:nvPr>
            <p:ph type="sldNum" sz="quarter" idx="12"/>
          </p:nvPr>
        </p:nvSpPr>
        <p:spPr/>
        <p:txBody>
          <a:bodyPr/>
          <a:lstStyle/>
          <a:p>
            <a:fld id="{48F63A3B-78C7-47BE-AE5E-E10140E04643}" type="slidenum">
              <a:rPr lang="en-US" smtClean="0"/>
              <a:t>11</a:t>
            </a:fld>
            <a:endParaRPr lang="en-US" dirty="0"/>
          </a:p>
        </p:txBody>
      </p:sp>
      <p:sp>
        <p:nvSpPr>
          <p:cNvPr id="94" name="Rectangle 93">
            <a:extLst>
              <a:ext uri="{FF2B5EF4-FFF2-40B4-BE49-F238E27FC236}">
                <a16:creationId xmlns:a16="http://schemas.microsoft.com/office/drawing/2014/main" id="{63D9BF79-8235-4F1C-8393-EF848F6BCB5F}"/>
              </a:ext>
            </a:extLst>
          </p:cNvPr>
          <p:cNvSpPr/>
          <p:nvPr/>
        </p:nvSpPr>
        <p:spPr>
          <a:xfrm>
            <a:off x="4876802" y="5924799"/>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6" action="ppaction://hlinksldjump"/>
              </a:rPr>
              <a:t>16</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95" name="Rectangle 94">
            <a:extLst>
              <a:ext uri="{FF2B5EF4-FFF2-40B4-BE49-F238E27FC236}">
                <a16:creationId xmlns:a16="http://schemas.microsoft.com/office/drawing/2014/main" id="{C17E4507-0665-4F51-8B64-0CFF6C61DE92}"/>
              </a:ext>
            </a:extLst>
          </p:cNvPr>
          <p:cNvSpPr/>
          <p:nvPr/>
        </p:nvSpPr>
        <p:spPr>
          <a:xfrm>
            <a:off x="6486938" y="5918173"/>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17</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260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par>
                          <p:cTn id="16" fill="hold">
                            <p:stCondLst>
                              <p:cond delay="1500"/>
                            </p:stCondLst>
                            <p:childTnLst>
                              <p:par>
                                <p:cTn id="17" presetID="31" presetClass="entr" presetSubtype="0" fill="hold" nodeType="after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p:cTn id="19" dur="1000" fill="hold"/>
                                        <p:tgtEl>
                                          <p:spTgt spid="28"/>
                                        </p:tgtEl>
                                        <p:attrNameLst>
                                          <p:attrName>ppt_w</p:attrName>
                                        </p:attrNameLst>
                                      </p:cBhvr>
                                      <p:tavLst>
                                        <p:tav tm="0">
                                          <p:val>
                                            <p:fltVal val="0"/>
                                          </p:val>
                                        </p:tav>
                                        <p:tav tm="100000">
                                          <p:val>
                                            <p:strVal val="#ppt_w"/>
                                          </p:val>
                                        </p:tav>
                                      </p:tavLst>
                                    </p:anim>
                                    <p:anim calcmode="lin" valueType="num">
                                      <p:cBhvr>
                                        <p:cTn id="20" dur="1000" fill="hold"/>
                                        <p:tgtEl>
                                          <p:spTgt spid="28"/>
                                        </p:tgtEl>
                                        <p:attrNameLst>
                                          <p:attrName>ppt_h</p:attrName>
                                        </p:attrNameLst>
                                      </p:cBhvr>
                                      <p:tavLst>
                                        <p:tav tm="0">
                                          <p:val>
                                            <p:fltVal val="0"/>
                                          </p:val>
                                        </p:tav>
                                        <p:tav tm="100000">
                                          <p:val>
                                            <p:strVal val="#ppt_h"/>
                                          </p:val>
                                        </p:tav>
                                      </p:tavLst>
                                    </p:anim>
                                    <p:anim calcmode="lin" valueType="num">
                                      <p:cBhvr>
                                        <p:cTn id="21" dur="1000" fill="hold"/>
                                        <p:tgtEl>
                                          <p:spTgt spid="28"/>
                                        </p:tgtEl>
                                        <p:attrNameLst>
                                          <p:attrName>style.rotation</p:attrName>
                                        </p:attrNameLst>
                                      </p:cBhvr>
                                      <p:tavLst>
                                        <p:tav tm="0">
                                          <p:val>
                                            <p:fltVal val="90"/>
                                          </p:val>
                                        </p:tav>
                                        <p:tav tm="100000">
                                          <p:val>
                                            <p:fltVal val="0"/>
                                          </p:val>
                                        </p:tav>
                                      </p:tavLst>
                                    </p:anim>
                                    <p:animEffect transition="in" filter="fade">
                                      <p:cBhvr>
                                        <p:cTn id="22" dur="10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559204"/>
            <a:chOff x="1590675" y="996264"/>
            <a:chExt cx="3533775" cy="4559204"/>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559204"/>
            <a:chOff x="1590675" y="996264"/>
            <a:chExt cx="3533775" cy="4559204"/>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a:extLst>
              <a:ext uri="{FF2B5EF4-FFF2-40B4-BE49-F238E27FC236}">
                <a16:creationId xmlns:a16="http://schemas.microsoft.com/office/drawing/2014/main" id="{7C7C13C2-71B8-4DFF-9F15-1C888C3865B9}"/>
              </a:ext>
            </a:extLst>
          </p:cNvPr>
          <p:cNvSpPr txBox="1"/>
          <p:nvPr/>
        </p:nvSpPr>
        <p:spPr>
          <a:xfrm>
            <a:off x="1721302" y="1094234"/>
            <a:ext cx="2328182" cy="369332"/>
          </a:xfrm>
          <a:prstGeom prst="rect">
            <a:avLst/>
          </a:prstGeom>
          <a:noFill/>
        </p:spPr>
        <p:txBody>
          <a:bodyPr wrap="square" rtlCol="0">
            <a:spAutoFit/>
          </a:bodyPr>
          <a:lstStyle/>
          <a:p>
            <a:r>
              <a:rPr lang="vi-VN" dirty="0">
                <a:latin typeface="+mj-lt"/>
              </a:rPr>
              <a:t>Giả sử </a:t>
            </a:r>
            <a:r>
              <a:rPr lang="el-GR" dirty="0">
                <a:latin typeface="+mj-lt"/>
              </a:rPr>
              <a:t>λ</a:t>
            </a:r>
            <a:r>
              <a:rPr lang="vi-VN" baseline="-25000" dirty="0">
                <a:latin typeface="+mj-lt"/>
              </a:rPr>
              <a:t>1</a:t>
            </a:r>
            <a:r>
              <a:rPr lang="vi-VN" dirty="0">
                <a:latin typeface="+mj-lt"/>
              </a:rPr>
              <a:t> thực và bội r</a:t>
            </a:r>
          </a:p>
        </p:txBody>
      </p:sp>
      <p:pic>
        <p:nvPicPr>
          <p:cNvPr id="111" name="Google Shape;187;p16" descr="&lt;math style=&quot;font-family:Arial&quot; xmlns=&quot;http://www.w3.org/1998/Math/MathML&quot;&gt;&lt;mspace linebreak=&quot;newline&quot;/&gt;&lt;mfenced open=&quot;{&quot; close=&quot;&quot;&gt;&lt;mtable columnalign=&quot;left&quot;&gt;&lt;mtr&gt;&lt;mtd&gt;&lt;msub&gt;&lt;mi&gt;&amp;#x3BB;&lt;/mi&gt;&lt;mn&gt;1&lt;/mn&gt;&lt;/msub&gt;&lt;mo&gt;=&lt;/mo&gt;&lt;msub&gt;&lt;mi&gt;&amp;#x3BB;&lt;/mi&gt;&lt;mn&gt;2&lt;/mn&gt;&lt;/msub&gt;&lt;mo&gt;=&lt;/mo&gt;&lt;mo&gt;.&lt;/mo&gt;&lt;mo&gt;.&lt;/mo&gt;&lt;mo&gt;.&lt;/mo&gt;&lt;mo&gt;.&lt;/mo&gt;&lt;mo&gt;.&lt;/mo&gt;&lt;mo&gt;.&lt;/mo&gt;&lt;mo&gt;=&lt;/mo&gt;&lt;msub&gt;&lt;mi&gt;&amp;#x3BB;&lt;/mi&gt;&lt;mi&gt;r&lt;/mi&gt;&lt;/msub&gt;&lt;/mtd&gt;&lt;/mtr&gt;&lt;mtr&gt;&lt;mtd&gt;&lt;mfenced open=&quot;|&quot; close=&quot;|&quot;&gt;&lt;msub&gt;&lt;mi&gt;&amp;#x3BB;&lt;/mi&gt;&lt;mi&gt;r&lt;/mi&gt;&lt;/msub&gt;&lt;/mfenced&gt;&lt;mo&gt;&amp;gt;&lt;/mo&gt;&lt;mfenced open=&quot;|&quot; close=&quot;|&quot;&gt;&lt;msub&gt;&lt;mi&gt;&amp;#x3BB;&lt;/mi&gt;&lt;mrow&gt;&lt;mi&gt;r&lt;/mi&gt;&lt;mo&gt;+&lt;/mo&gt;&lt;mn&gt;1&lt;/mn&gt;&lt;/mrow&gt;&lt;/msub&gt;&lt;/mfenced&gt;&lt;mo&gt;&amp;#x2265;&lt;/mo&gt;&lt;mfenced open=&quot;|&quot; close=&quot;|&quot;&gt;&lt;msub&gt;&lt;mi&gt;&amp;#x3BB;&lt;/mi&gt;&lt;mrow&gt;&lt;mi&gt;r&lt;/mi&gt;&lt;mo&gt;+&lt;/mo&gt;&lt;mn&gt;2&lt;/mn&gt;&lt;/mrow&gt;&lt;/msub&gt;&lt;/mfenced&gt;&lt;mo&gt;&amp;#x2265;&lt;/mo&gt;&lt;mo&gt;.&lt;/mo&gt;&lt;mo&gt;.&lt;/mo&gt;&lt;mo&gt;.&lt;/mo&gt;&lt;mo&gt;.&lt;/mo&gt;&lt;mo&gt;.&lt;/mo&gt;&lt;mo&gt;.&lt;/mo&gt;&lt;mo&gt;&amp;#x2265;&lt;/mo&gt;&lt;mfenced open=&quot;|&quot; close=&quot;|&quot;&gt;&lt;msub&gt;&lt;mi&gt;&amp;#x3BB;&lt;/mi&gt;&lt;mi&gt;n&lt;/mi&gt;&lt;/msub&gt;&lt;/mfenced&gt;&lt;/mtd&gt;&lt;/mtr&gt;&lt;/mtable&gt;&lt;/mfenced&gt;&lt;/math&gt;" title="&#10;open curly brackets table attributes columnalign left end attributes row cell lambda subscript 1 equals lambda subscript 2 equals...... equals lambda subscript r end cell row cell open vertical bar lambda subscript r close vertical bar greater than open vertical bar lambda subscript r plus 1 end subscript close vertical bar greater or equal than open vertical bar lambda subscript r plus 2 end subscript close vertical bar greater or equal than...... greater or equal than open vertical bar lambda subscript n close vertical bar end cell end table close">
            <a:extLst>
              <a:ext uri="{FF2B5EF4-FFF2-40B4-BE49-F238E27FC236}">
                <a16:creationId xmlns:a16="http://schemas.microsoft.com/office/drawing/2014/main" id="{2DCE6CAE-DCD8-4931-8A78-0E0A247B23B5}"/>
              </a:ext>
            </a:extLst>
          </p:cNvPr>
          <p:cNvPicPr preferRelativeResize="0"/>
          <p:nvPr/>
        </p:nvPicPr>
        <p:blipFill rotWithShape="1">
          <a:blip r:embed="rId3">
            <a:alphaModFix/>
          </a:blip>
          <a:srcRect/>
          <a:stretch/>
        </p:blipFill>
        <p:spPr>
          <a:xfrm>
            <a:off x="2069896" y="1564048"/>
            <a:ext cx="2954856" cy="506695"/>
          </a:xfrm>
          <a:prstGeom prst="rect">
            <a:avLst/>
          </a:prstGeom>
          <a:noFill/>
          <a:ln>
            <a:noFill/>
          </a:ln>
        </p:spPr>
      </p:pic>
      <p:sp>
        <p:nvSpPr>
          <p:cNvPr id="25" name="TextBox 24">
            <a:extLst>
              <a:ext uri="{FF2B5EF4-FFF2-40B4-BE49-F238E27FC236}">
                <a16:creationId xmlns:a16="http://schemas.microsoft.com/office/drawing/2014/main" id="{05DF53F8-1CF9-4866-9EC0-8C71BA398DA2}"/>
              </a:ext>
            </a:extLst>
          </p:cNvPr>
          <p:cNvSpPr txBox="1"/>
          <p:nvPr/>
        </p:nvSpPr>
        <p:spPr>
          <a:xfrm>
            <a:off x="2269220" y="719857"/>
            <a:ext cx="3408677" cy="400110"/>
          </a:xfrm>
          <a:prstGeom prst="rect">
            <a:avLst/>
          </a:prstGeom>
          <a:noFill/>
        </p:spPr>
        <p:txBody>
          <a:bodyPr wrap="square" rtlCol="0">
            <a:spAutoFit/>
          </a:bodyPr>
          <a:lstStyle/>
          <a:p>
            <a:r>
              <a:rPr lang="vi-VN" sz="2000" b="1" i="1" dirty="0">
                <a:solidFill>
                  <a:srgbClr val="FF0000"/>
                </a:solidFill>
                <a:latin typeface="+mj-lt"/>
              </a:rPr>
              <a:t>Giá trị riêng thực, bội r</a:t>
            </a:r>
          </a:p>
        </p:txBody>
      </p:sp>
      <p:grpSp>
        <p:nvGrpSpPr>
          <p:cNvPr id="4" name="Group 3">
            <a:extLst>
              <a:ext uri="{FF2B5EF4-FFF2-40B4-BE49-F238E27FC236}">
                <a16:creationId xmlns:a16="http://schemas.microsoft.com/office/drawing/2014/main" id="{BDE091BC-D692-4CBB-AFD3-89DFD70E6A89}"/>
              </a:ext>
            </a:extLst>
          </p:cNvPr>
          <p:cNvGrpSpPr/>
          <p:nvPr/>
        </p:nvGrpSpPr>
        <p:grpSpPr>
          <a:xfrm>
            <a:off x="1735632" y="2500694"/>
            <a:ext cx="3726801" cy="1163034"/>
            <a:chOff x="1735632" y="2500694"/>
            <a:chExt cx="3726801" cy="1163034"/>
          </a:xfrm>
        </p:grpSpPr>
        <p:sp>
          <p:nvSpPr>
            <p:cNvPr id="26" name="TextBox 25">
              <a:extLst>
                <a:ext uri="{FF2B5EF4-FFF2-40B4-BE49-F238E27FC236}">
                  <a16:creationId xmlns:a16="http://schemas.microsoft.com/office/drawing/2014/main" id="{EE25F06A-CCB9-48E9-8189-AA07C121A89D}"/>
                </a:ext>
              </a:extLst>
            </p:cNvPr>
            <p:cNvSpPr txBox="1"/>
            <p:nvPr/>
          </p:nvSpPr>
          <p:spPr>
            <a:xfrm>
              <a:off x="1735632" y="2500694"/>
              <a:ext cx="891451" cy="369332"/>
            </a:xfrm>
            <a:prstGeom prst="rect">
              <a:avLst/>
            </a:prstGeom>
            <a:noFill/>
          </p:spPr>
          <p:txBody>
            <a:bodyPr wrap="square" rtlCol="0">
              <a:spAutoFit/>
            </a:bodyPr>
            <a:lstStyle/>
            <a:p>
              <a:r>
                <a:rPr lang="vi-VN" dirty="0">
                  <a:latin typeface="+mj-lt"/>
                </a:rPr>
                <a:t>Ta có:</a:t>
              </a:r>
            </a:p>
          </p:txBody>
        </p:sp>
        <p:graphicFrame>
          <p:nvGraphicFramePr>
            <p:cNvPr id="27" name="Object 26">
              <a:extLst>
                <a:ext uri="{FF2B5EF4-FFF2-40B4-BE49-F238E27FC236}">
                  <a16:creationId xmlns:a16="http://schemas.microsoft.com/office/drawing/2014/main" id="{B3708465-1FF6-41FB-8EDD-A43EEDCF778E}"/>
                </a:ext>
              </a:extLst>
            </p:cNvPr>
            <p:cNvGraphicFramePr>
              <a:graphicFrameLocks noChangeAspect="1"/>
            </p:cNvGraphicFramePr>
            <p:nvPr>
              <p:extLst>
                <p:ext uri="{D42A27DB-BD31-4B8C-83A1-F6EECF244321}">
                  <p14:modId xmlns:p14="http://schemas.microsoft.com/office/powerpoint/2010/main" val="4044575209"/>
                </p:ext>
              </p:extLst>
            </p:nvPr>
          </p:nvGraphicFramePr>
          <p:xfrm>
            <a:off x="1769905" y="2861270"/>
            <a:ext cx="3692528" cy="802458"/>
          </p:xfrm>
          <a:graphic>
            <a:graphicData uri="http://schemas.openxmlformats.org/presentationml/2006/ole">
              <mc:AlternateContent xmlns:mc="http://schemas.openxmlformats.org/markup-compatibility/2006">
                <mc:Choice xmlns:v="urn:schemas-microsoft-com:vml" Requires="v">
                  <p:oleObj name="Equation" r:id="rId4" imgW="2336760" imgH="507960" progId="Equation.DSMT4">
                    <p:embed/>
                  </p:oleObj>
                </mc:Choice>
                <mc:Fallback>
                  <p:oleObj name="Equation" r:id="rId4" imgW="2336760" imgH="507960" progId="Equation.DSMT4">
                    <p:embed/>
                    <p:pic>
                      <p:nvPicPr>
                        <p:cNvPr id="27" name="Object 26">
                          <a:extLst>
                            <a:ext uri="{FF2B5EF4-FFF2-40B4-BE49-F238E27FC236}">
                              <a16:creationId xmlns:a16="http://schemas.microsoft.com/office/drawing/2014/main" id="{B3708465-1FF6-41FB-8EDD-A43EEDCF778E}"/>
                            </a:ext>
                          </a:extLst>
                        </p:cNvPr>
                        <p:cNvPicPr/>
                        <p:nvPr/>
                      </p:nvPicPr>
                      <p:blipFill>
                        <a:blip r:embed="rId5"/>
                        <a:stretch>
                          <a:fillRect/>
                        </a:stretch>
                      </p:blipFill>
                      <p:spPr>
                        <a:xfrm>
                          <a:off x="1769905" y="2861270"/>
                          <a:ext cx="3692528" cy="802458"/>
                        </a:xfrm>
                        <a:prstGeom prst="rect">
                          <a:avLst/>
                        </a:prstGeom>
                      </p:spPr>
                    </p:pic>
                  </p:oleObj>
                </mc:Fallback>
              </mc:AlternateContent>
            </a:graphicData>
          </a:graphic>
        </p:graphicFrame>
      </p:grpSp>
      <p:sp>
        <p:nvSpPr>
          <p:cNvPr id="28" name="TextBox 27">
            <a:extLst>
              <a:ext uri="{FF2B5EF4-FFF2-40B4-BE49-F238E27FC236}">
                <a16:creationId xmlns:a16="http://schemas.microsoft.com/office/drawing/2014/main" id="{556BF8B0-B400-44DF-8B5A-7102056AA235}"/>
              </a:ext>
            </a:extLst>
          </p:cNvPr>
          <p:cNvSpPr txBox="1"/>
          <p:nvPr/>
        </p:nvSpPr>
        <p:spPr>
          <a:xfrm>
            <a:off x="1721118" y="3902971"/>
            <a:ext cx="3662523" cy="1477328"/>
          </a:xfrm>
          <a:prstGeom prst="rect">
            <a:avLst/>
          </a:prstGeom>
          <a:noFill/>
        </p:spPr>
        <p:txBody>
          <a:bodyPr wrap="square" rtlCol="0">
            <a:spAutoFit/>
          </a:bodyPr>
          <a:lstStyle/>
          <a:p>
            <a:r>
              <a:rPr lang="en-US" dirty="0" err="1"/>
              <a:t>Bằng</a:t>
            </a:r>
            <a:r>
              <a:rPr lang="en-US" dirty="0"/>
              <a:t> </a:t>
            </a:r>
            <a:r>
              <a:rPr lang="en-US" dirty="0" err="1"/>
              <a:t>cách</a:t>
            </a:r>
            <a:r>
              <a:rPr lang="en-US" dirty="0"/>
              <a:t> </a:t>
            </a:r>
            <a:r>
              <a:rPr lang="en-US" dirty="0" err="1"/>
              <a:t>lập</a:t>
            </a:r>
            <a:r>
              <a:rPr lang="en-US" dirty="0"/>
              <a:t> </a:t>
            </a:r>
            <a:r>
              <a:rPr lang="en-US" dirty="0" err="1"/>
              <a:t>luận</a:t>
            </a:r>
            <a:r>
              <a:rPr lang="en-US" dirty="0"/>
              <a:t> </a:t>
            </a:r>
            <a:r>
              <a:rPr lang="en-US" dirty="0" err="1"/>
              <a:t>tương</a:t>
            </a:r>
            <a:r>
              <a:rPr lang="en-US" dirty="0"/>
              <a:t> </a:t>
            </a:r>
            <a:r>
              <a:rPr lang="en-US" dirty="0" err="1"/>
              <a:t>tự</a:t>
            </a:r>
            <a:r>
              <a:rPr lang="en-US" dirty="0"/>
              <a:t> </a:t>
            </a:r>
            <a:r>
              <a:rPr lang="en-US" dirty="0" err="1"/>
              <a:t>như</a:t>
            </a:r>
            <a:r>
              <a:rPr lang="en-US" dirty="0"/>
              <a:t> </a:t>
            </a:r>
            <a:r>
              <a:rPr lang="en-US" dirty="0" err="1"/>
              <a:t>phần</a:t>
            </a:r>
            <a:r>
              <a:rPr lang="en-US" dirty="0"/>
              <a:t> </a:t>
            </a:r>
            <a:r>
              <a:rPr lang="en-US" dirty="0" err="1"/>
              <a:t>giá</a:t>
            </a:r>
            <a:r>
              <a:rPr lang="en-US" dirty="0"/>
              <a:t> </a:t>
            </a:r>
            <a:r>
              <a:rPr lang="en-US" dirty="0" err="1"/>
              <a:t>trị</a:t>
            </a:r>
            <a:r>
              <a:rPr lang="en-US" dirty="0"/>
              <a:t> </a:t>
            </a:r>
            <a:r>
              <a:rPr lang="en-US" dirty="0" err="1"/>
              <a:t>riêng</a:t>
            </a:r>
            <a:r>
              <a:rPr lang="en-US" dirty="0"/>
              <a:t> </a:t>
            </a:r>
            <a:r>
              <a:rPr lang="el-GR" dirty="0"/>
              <a:t>λ</a:t>
            </a:r>
            <a:r>
              <a:rPr lang="en-US" dirty="0"/>
              <a:t> </a:t>
            </a:r>
            <a:r>
              <a:rPr lang="en-US" dirty="0" err="1"/>
              <a:t>thực</a:t>
            </a:r>
            <a:r>
              <a:rPr lang="en-US" dirty="0"/>
              <a:t> </a:t>
            </a:r>
            <a:r>
              <a:rPr lang="en-US" dirty="0" err="1"/>
              <a:t>đơn</a:t>
            </a:r>
            <a:r>
              <a:rPr lang="en-US" dirty="0"/>
              <a:t> </a:t>
            </a:r>
            <a:r>
              <a:rPr lang="en-US" dirty="0" err="1"/>
              <a:t>bội</a:t>
            </a:r>
            <a:r>
              <a:rPr lang="en-US" dirty="0"/>
              <a:t> </a:t>
            </a:r>
            <a:r>
              <a:rPr lang="en-US" dirty="0" err="1"/>
              <a:t>đã</a:t>
            </a:r>
            <a:r>
              <a:rPr lang="en-US" dirty="0"/>
              <a:t> </a:t>
            </a:r>
            <a:r>
              <a:rPr lang="en-US" dirty="0" err="1"/>
              <a:t>nêu</a:t>
            </a:r>
            <a:r>
              <a:rPr lang="en-US" dirty="0"/>
              <a:t> </a:t>
            </a:r>
            <a:r>
              <a:rPr lang="en-US" dirty="0" err="1"/>
              <a:t>trên</a:t>
            </a:r>
            <a:r>
              <a:rPr lang="en-US" dirty="0"/>
              <a:t>, ta </a:t>
            </a:r>
            <a:r>
              <a:rPr lang="en-US" dirty="0" err="1"/>
              <a:t>có</a:t>
            </a:r>
            <a:r>
              <a:rPr lang="en-US" dirty="0"/>
              <a:t> </a:t>
            </a:r>
            <a:r>
              <a:rPr lang="en-US" dirty="0" err="1"/>
              <a:t>thể</a:t>
            </a:r>
            <a:r>
              <a:rPr lang="en-US" dirty="0"/>
              <a:t> </a:t>
            </a:r>
            <a:r>
              <a:rPr lang="en-US" dirty="0" err="1"/>
              <a:t>dễ</a:t>
            </a:r>
            <a:r>
              <a:rPr lang="en-US" dirty="0"/>
              <a:t> </a:t>
            </a:r>
            <a:r>
              <a:rPr lang="en-US" dirty="0" err="1"/>
              <a:t>dàng</a:t>
            </a:r>
            <a:r>
              <a:rPr lang="en-US" dirty="0"/>
              <a:t> </a:t>
            </a:r>
            <a:r>
              <a:rPr lang="en-US" dirty="0" err="1"/>
              <a:t>tìm</a:t>
            </a:r>
            <a:r>
              <a:rPr lang="en-US" dirty="0"/>
              <a:t> ra </a:t>
            </a:r>
            <a:r>
              <a:rPr lang="en-US" dirty="0" err="1"/>
              <a:t>giá</a:t>
            </a:r>
            <a:r>
              <a:rPr lang="en-US" dirty="0"/>
              <a:t> </a:t>
            </a:r>
            <a:r>
              <a:rPr lang="en-US" dirty="0" err="1"/>
              <a:t>trị</a:t>
            </a:r>
            <a:r>
              <a:rPr lang="en-US" dirty="0"/>
              <a:t> </a:t>
            </a:r>
            <a:r>
              <a:rPr lang="en-US" dirty="0" err="1"/>
              <a:t>riêng</a:t>
            </a:r>
            <a:r>
              <a:rPr lang="en-US" dirty="0"/>
              <a:t> </a:t>
            </a:r>
            <a:r>
              <a:rPr lang="el-GR" dirty="0"/>
              <a:t>λ</a:t>
            </a:r>
            <a:r>
              <a:rPr lang="en-US" dirty="0"/>
              <a:t> </a:t>
            </a:r>
            <a:r>
              <a:rPr lang="en-US" dirty="0" err="1"/>
              <a:t>và</a:t>
            </a:r>
            <a:r>
              <a:rPr lang="en-US" dirty="0"/>
              <a:t> vector </a:t>
            </a:r>
            <a:r>
              <a:rPr lang="en-US" dirty="0" err="1"/>
              <a:t>riêng</a:t>
            </a:r>
            <a:r>
              <a:rPr lang="en-US" dirty="0"/>
              <a:t> </a:t>
            </a:r>
            <a:r>
              <a:rPr lang="en-US" dirty="0" err="1"/>
              <a:t>bằng</a:t>
            </a:r>
            <a:r>
              <a:rPr lang="en-US" dirty="0"/>
              <a:t> </a:t>
            </a:r>
            <a:r>
              <a:rPr lang="en-US" dirty="0" err="1"/>
              <a:t>cách</a:t>
            </a:r>
            <a:r>
              <a:rPr lang="en-US" dirty="0"/>
              <a:t> </a:t>
            </a:r>
            <a:r>
              <a:rPr lang="en-US" dirty="0" err="1"/>
              <a:t>tương</a:t>
            </a:r>
            <a:r>
              <a:rPr lang="en-US" dirty="0"/>
              <a:t> </a:t>
            </a:r>
            <a:r>
              <a:rPr lang="en-US" dirty="0" err="1"/>
              <a:t>tự</a:t>
            </a:r>
            <a:r>
              <a:rPr lang="en-US" dirty="0"/>
              <a:t>:</a:t>
            </a:r>
            <a:endParaRPr lang="vi-VN" dirty="0"/>
          </a:p>
        </p:txBody>
      </p:sp>
      <p:grpSp>
        <p:nvGrpSpPr>
          <p:cNvPr id="6" name="Group 5">
            <a:extLst>
              <a:ext uri="{FF2B5EF4-FFF2-40B4-BE49-F238E27FC236}">
                <a16:creationId xmlns:a16="http://schemas.microsoft.com/office/drawing/2014/main" id="{8030F779-7655-4170-994B-F3D30AA63AAF}"/>
              </a:ext>
            </a:extLst>
          </p:cNvPr>
          <p:cNvGrpSpPr/>
          <p:nvPr/>
        </p:nvGrpSpPr>
        <p:grpSpPr>
          <a:xfrm>
            <a:off x="7066588" y="1224706"/>
            <a:ext cx="2592163" cy="839788"/>
            <a:chOff x="7066588" y="1224706"/>
            <a:chExt cx="2592163" cy="839788"/>
          </a:xfrm>
        </p:grpSpPr>
        <p:graphicFrame>
          <p:nvGraphicFramePr>
            <p:cNvPr id="130" name="Object 129">
              <a:extLst>
                <a:ext uri="{FF2B5EF4-FFF2-40B4-BE49-F238E27FC236}">
                  <a16:creationId xmlns:a16="http://schemas.microsoft.com/office/drawing/2014/main" id="{39C284FC-AD64-48AD-B411-4A5839913327}"/>
                </a:ext>
              </a:extLst>
            </p:cNvPr>
            <p:cNvGraphicFramePr>
              <a:graphicFrameLocks noChangeAspect="1"/>
            </p:cNvGraphicFramePr>
            <p:nvPr>
              <p:extLst>
                <p:ext uri="{D42A27DB-BD31-4B8C-83A1-F6EECF244321}">
                  <p14:modId xmlns:p14="http://schemas.microsoft.com/office/powerpoint/2010/main" val="2815626634"/>
                </p:ext>
              </p:extLst>
            </p:nvPr>
          </p:nvGraphicFramePr>
          <p:xfrm>
            <a:off x="8112526" y="1224706"/>
            <a:ext cx="1546225" cy="839788"/>
          </p:xfrm>
          <a:graphic>
            <a:graphicData uri="http://schemas.openxmlformats.org/presentationml/2006/ole">
              <mc:AlternateContent xmlns:mc="http://schemas.openxmlformats.org/markup-compatibility/2006">
                <mc:Choice xmlns:v="urn:schemas-microsoft-com:vml" Requires="v">
                  <p:oleObj name="Equation" r:id="rId6" imgW="888840" imgH="482400" progId="Equation.DSMT4">
                    <p:embed/>
                  </p:oleObj>
                </mc:Choice>
                <mc:Fallback>
                  <p:oleObj name="Equation" r:id="rId6" imgW="888840" imgH="482400" progId="Equation.DSMT4">
                    <p:embed/>
                    <p:pic>
                      <p:nvPicPr>
                        <p:cNvPr id="130" name="Object 129">
                          <a:extLst>
                            <a:ext uri="{FF2B5EF4-FFF2-40B4-BE49-F238E27FC236}">
                              <a16:creationId xmlns:a16="http://schemas.microsoft.com/office/drawing/2014/main" id="{39C284FC-AD64-48AD-B411-4A5839913327}"/>
                            </a:ext>
                          </a:extLst>
                        </p:cNvPr>
                        <p:cNvPicPr/>
                        <p:nvPr/>
                      </p:nvPicPr>
                      <p:blipFill>
                        <a:blip r:embed="rId7"/>
                        <a:stretch>
                          <a:fillRect/>
                        </a:stretch>
                      </p:blipFill>
                      <p:spPr>
                        <a:xfrm>
                          <a:off x="8112526" y="1224706"/>
                          <a:ext cx="1546225" cy="839788"/>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6220E715-F41F-45D6-8121-8A5ADEBEA209}"/>
                </a:ext>
              </a:extLst>
            </p:cNvPr>
            <p:cNvSpPr txBox="1"/>
            <p:nvPr/>
          </p:nvSpPr>
          <p:spPr>
            <a:xfrm>
              <a:off x="7066588" y="1455179"/>
              <a:ext cx="843697"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a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grpSp>
      <p:grpSp>
        <p:nvGrpSpPr>
          <p:cNvPr id="7" name="Group 6">
            <a:extLst>
              <a:ext uri="{FF2B5EF4-FFF2-40B4-BE49-F238E27FC236}">
                <a16:creationId xmlns:a16="http://schemas.microsoft.com/office/drawing/2014/main" id="{6775EDA4-544F-4C4E-81C7-BC01AC6C4AD4}"/>
              </a:ext>
            </a:extLst>
          </p:cNvPr>
          <p:cNvGrpSpPr/>
          <p:nvPr/>
        </p:nvGrpSpPr>
        <p:grpSpPr>
          <a:xfrm>
            <a:off x="7126515" y="2450482"/>
            <a:ext cx="2097261" cy="449262"/>
            <a:chOff x="7126515" y="2450482"/>
            <a:chExt cx="2097261" cy="449262"/>
          </a:xfrm>
        </p:grpSpPr>
        <p:graphicFrame>
          <p:nvGraphicFramePr>
            <p:cNvPr id="132" name="Object 131">
              <a:extLst>
                <a:ext uri="{FF2B5EF4-FFF2-40B4-BE49-F238E27FC236}">
                  <a16:creationId xmlns:a16="http://schemas.microsoft.com/office/drawing/2014/main" id="{BF6F3131-DE70-4C0B-8F73-8C5FA7D80E51}"/>
                </a:ext>
              </a:extLst>
            </p:cNvPr>
            <p:cNvGraphicFramePr>
              <a:graphicFrameLocks noChangeAspect="1"/>
            </p:cNvGraphicFramePr>
            <p:nvPr>
              <p:extLst>
                <p:ext uri="{D42A27DB-BD31-4B8C-83A1-F6EECF244321}">
                  <p14:modId xmlns:p14="http://schemas.microsoft.com/office/powerpoint/2010/main" val="1847460574"/>
                </p:ext>
              </p:extLst>
            </p:nvPr>
          </p:nvGraphicFramePr>
          <p:xfrm>
            <a:off x="8112526" y="2450482"/>
            <a:ext cx="1111250" cy="449262"/>
          </p:xfrm>
          <a:graphic>
            <a:graphicData uri="http://schemas.openxmlformats.org/presentationml/2006/ole">
              <mc:AlternateContent xmlns:mc="http://schemas.openxmlformats.org/markup-compatibility/2006">
                <mc:Choice xmlns:v="urn:schemas-microsoft-com:vml" Requires="v">
                  <p:oleObj name="Equation" r:id="rId8" imgW="596880" imgH="241200" progId="Equation.DSMT4">
                    <p:embed/>
                  </p:oleObj>
                </mc:Choice>
                <mc:Fallback>
                  <p:oleObj name="Equation" r:id="rId8" imgW="596880" imgH="241200" progId="Equation.DSMT4">
                    <p:embed/>
                    <p:pic>
                      <p:nvPicPr>
                        <p:cNvPr id="132" name="Object 131">
                          <a:extLst>
                            <a:ext uri="{FF2B5EF4-FFF2-40B4-BE49-F238E27FC236}">
                              <a16:creationId xmlns:a16="http://schemas.microsoft.com/office/drawing/2014/main" id="{BF6F3131-DE70-4C0B-8F73-8C5FA7D80E51}"/>
                            </a:ext>
                          </a:extLst>
                        </p:cNvPr>
                        <p:cNvPicPr/>
                        <p:nvPr/>
                      </p:nvPicPr>
                      <p:blipFill>
                        <a:blip r:embed="rId9"/>
                        <a:stretch>
                          <a:fillRect/>
                        </a:stretch>
                      </p:blipFill>
                      <p:spPr>
                        <a:xfrm>
                          <a:off x="8112526" y="2450482"/>
                          <a:ext cx="1111250" cy="449262"/>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F49FF5C4-7D85-495C-9716-DCA9D857635B}"/>
                </a:ext>
              </a:extLst>
            </p:cNvPr>
            <p:cNvSpPr txBox="1"/>
            <p:nvPr/>
          </p:nvSpPr>
          <p:spPr>
            <a:xfrm>
              <a:off x="7126515" y="2494024"/>
              <a:ext cx="707572"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Và</a:t>
              </a:r>
              <a:endParaRPr lang="vi-VN" dirty="0">
                <a:latin typeface="Times New Roman" panose="02020603050405020304" pitchFamily="18" charset="0"/>
                <a:cs typeface="Times New Roman" panose="02020603050405020304" pitchFamily="18" charset="0"/>
              </a:endParaRPr>
            </a:p>
          </p:txBody>
        </p:sp>
      </p:grpSp>
      <p:sp>
        <p:nvSpPr>
          <p:cNvPr id="8" name="Slide Number Placeholder 7">
            <a:extLst>
              <a:ext uri="{FF2B5EF4-FFF2-40B4-BE49-F238E27FC236}">
                <a16:creationId xmlns:a16="http://schemas.microsoft.com/office/drawing/2014/main" id="{CC0389E2-19E4-4DCC-BBEA-3F382A0BDA93}"/>
              </a:ext>
            </a:extLst>
          </p:cNvPr>
          <p:cNvSpPr>
            <a:spLocks noGrp="1"/>
          </p:cNvSpPr>
          <p:nvPr>
            <p:ph type="sldNum" sz="quarter" idx="12"/>
          </p:nvPr>
        </p:nvSpPr>
        <p:spPr/>
        <p:txBody>
          <a:bodyPr/>
          <a:lstStyle/>
          <a:p>
            <a:fld id="{48F63A3B-78C7-47BE-AE5E-E10140E04643}" type="slidenum">
              <a:rPr lang="en-US" smtClean="0"/>
              <a:t>12</a:t>
            </a:fld>
            <a:endParaRPr lang="en-US" dirty="0"/>
          </a:p>
        </p:txBody>
      </p:sp>
      <p:sp>
        <p:nvSpPr>
          <p:cNvPr id="128" name="Rectangle 127">
            <a:extLst>
              <a:ext uri="{FF2B5EF4-FFF2-40B4-BE49-F238E27FC236}">
                <a16:creationId xmlns:a16="http://schemas.microsoft.com/office/drawing/2014/main" id="{EE5641C2-773E-46F2-8F5F-F07708168298}"/>
              </a:ext>
            </a:extLst>
          </p:cNvPr>
          <p:cNvSpPr/>
          <p:nvPr/>
        </p:nvSpPr>
        <p:spPr>
          <a:xfrm>
            <a:off x="4876799" y="59247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latin typeface="Times New Roman" panose="02020603050405020304" pitchFamily="18" charset="0"/>
                <a:cs typeface="Times New Roman" panose="02020603050405020304" pitchFamily="18" charset="0"/>
              </a:rPr>
              <a:t>0</a:t>
            </a:r>
            <a:endParaRPr lang="vi-VN" sz="1200" dirty="0">
              <a:solidFill>
                <a:schemeClr val="tx1"/>
              </a:solidFill>
              <a:latin typeface="Times New Roman" panose="02020603050405020304" pitchFamily="18" charset="0"/>
              <a:cs typeface="Times New Roman" panose="02020603050405020304" pitchFamily="18" charset="0"/>
            </a:endParaRPr>
          </a:p>
        </p:txBody>
      </p:sp>
      <p:sp>
        <p:nvSpPr>
          <p:cNvPr id="129" name="Rectangle 128">
            <a:extLst>
              <a:ext uri="{FF2B5EF4-FFF2-40B4-BE49-F238E27FC236}">
                <a16:creationId xmlns:a16="http://schemas.microsoft.com/office/drawing/2014/main" id="{27BB89A9-A6EB-4C4B-9ADD-017CE2940B25}"/>
              </a:ext>
            </a:extLst>
          </p:cNvPr>
          <p:cNvSpPr/>
          <p:nvPr/>
        </p:nvSpPr>
        <p:spPr>
          <a:xfrm>
            <a:off x="5029199" y="60771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latin typeface="Times New Roman" panose="02020603050405020304" pitchFamily="18" charset="0"/>
                <a:cs typeface="Times New Roman" panose="02020603050405020304" pitchFamily="18" charset="0"/>
              </a:rPr>
              <a:t>0</a:t>
            </a:r>
            <a:endParaRPr lang="vi-VN" sz="12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80577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500"/>
                                        <p:tgtEl>
                                          <p:spTgt spid="24"/>
                                        </p:tgtEl>
                                      </p:cBhvr>
                                    </p:animEffect>
                                  </p:childTnLst>
                                </p:cTn>
                              </p:par>
                            </p:childTnLst>
                          </p:cTn>
                        </p:par>
                        <p:par>
                          <p:cTn id="15" fill="hold">
                            <p:stCondLst>
                              <p:cond delay="500"/>
                            </p:stCondLst>
                            <p:childTnLst>
                              <p:par>
                                <p:cTn id="16" presetID="10" presetClass="entr" presetSubtype="0" fill="hold" nodeType="afterEffect">
                                  <p:stCondLst>
                                    <p:cond delay="0"/>
                                  </p:stCondLst>
                                  <p:childTnLst>
                                    <p:set>
                                      <p:cBhvr>
                                        <p:cTn id="17" dur="1" fill="hold">
                                          <p:stCondLst>
                                            <p:cond delay="0"/>
                                          </p:stCondLst>
                                        </p:cTn>
                                        <p:tgtEl>
                                          <p:spTgt spid="111"/>
                                        </p:tgtEl>
                                        <p:attrNameLst>
                                          <p:attrName>style.visibility</p:attrName>
                                        </p:attrNameLst>
                                      </p:cBhvr>
                                      <p:to>
                                        <p:strVal val="visible"/>
                                      </p:to>
                                    </p:set>
                                    <p:animEffect transition="in" filter="fade">
                                      <p:cBhvr>
                                        <p:cTn id="18" dur="500"/>
                                        <p:tgtEl>
                                          <p:spTgt spid="111"/>
                                        </p:tgtEl>
                                      </p:cBhvr>
                                    </p:animEffect>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1000"/>
                                        <p:tgtEl>
                                          <p:spTgt spid="28"/>
                                        </p:tgtEl>
                                      </p:cBhvr>
                                    </p:animEffect>
                                    <p:anim calcmode="lin" valueType="num">
                                      <p:cBhvr>
                                        <p:cTn id="28" dur="1000" fill="hold"/>
                                        <p:tgtEl>
                                          <p:spTgt spid="28"/>
                                        </p:tgtEl>
                                        <p:attrNameLst>
                                          <p:attrName>ppt_x</p:attrName>
                                        </p:attrNameLst>
                                      </p:cBhvr>
                                      <p:tavLst>
                                        <p:tav tm="0">
                                          <p:val>
                                            <p:strVal val="#ppt_x"/>
                                          </p:val>
                                        </p:tav>
                                        <p:tav tm="100000">
                                          <p:val>
                                            <p:strVal val="#ppt_x"/>
                                          </p:val>
                                        </p:tav>
                                      </p:tavLst>
                                    </p:anim>
                                    <p:anim calcmode="lin" valueType="num">
                                      <p:cBhvr>
                                        <p:cTn id="29" dur="1000" fill="hold"/>
                                        <p:tgtEl>
                                          <p:spTgt spid="28"/>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10" presetClass="entr" presetSubtype="0"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childTnLst>
                          </p:cTn>
                        </p:par>
                        <p:par>
                          <p:cTn id="34" fill="hold">
                            <p:stCondLst>
                              <p:cond delay="1500"/>
                            </p:stCondLst>
                            <p:childTnLst>
                              <p:par>
                                <p:cTn id="35" presetID="10" presetClass="entr" presetSubtype="0" fill="hold"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288837"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559204"/>
            <a:chOff x="1590675" y="996264"/>
            <a:chExt cx="3533775" cy="4559204"/>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559204"/>
            <a:chOff x="1590675" y="996264"/>
            <a:chExt cx="3533775" cy="4559204"/>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4" name="TextBox 3">
            <a:extLst>
              <a:ext uri="{FF2B5EF4-FFF2-40B4-BE49-F238E27FC236}">
                <a16:creationId xmlns:a16="http://schemas.microsoft.com/office/drawing/2014/main" id="{98E674C7-F8F6-4B00-A6B9-3B4B2F61A996}"/>
              </a:ext>
            </a:extLst>
          </p:cNvPr>
          <p:cNvSpPr txBox="1"/>
          <p:nvPr/>
        </p:nvSpPr>
        <p:spPr>
          <a:xfrm>
            <a:off x="1988243" y="723160"/>
            <a:ext cx="3581215" cy="400110"/>
          </a:xfrm>
          <a:prstGeom prst="rect">
            <a:avLst/>
          </a:prstGeom>
          <a:noFill/>
        </p:spPr>
        <p:txBody>
          <a:bodyPr wrap="square" rtlCol="0">
            <a:spAutoFit/>
          </a:bodyPr>
          <a:lstStyle/>
          <a:p>
            <a:r>
              <a:rPr lang="vi-VN" sz="2000" b="1" i="1" dirty="0">
                <a:solidFill>
                  <a:srgbClr val="FF0000"/>
                </a:solidFill>
                <a:latin typeface="+mj-lt"/>
              </a:rPr>
              <a:t>Trị riêng </a:t>
            </a:r>
            <a:r>
              <a:rPr lang="el-GR" sz="2000" b="1" i="1" dirty="0">
                <a:solidFill>
                  <a:srgbClr val="FF0000"/>
                </a:solidFill>
                <a:latin typeface="+mj-lt"/>
              </a:rPr>
              <a:t>λ</a:t>
            </a:r>
            <a:r>
              <a:rPr lang="vi-VN" sz="2000" b="1" i="1" baseline="-25000" dirty="0">
                <a:solidFill>
                  <a:srgbClr val="FF0000"/>
                </a:solidFill>
                <a:latin typeface="+mj-lt"/>
              </a:rPr>
              <a:t>1</a:t>
            </a:r>
            <a:r>
              <a:rPr lang="vi-VN" sz="2000" b="1" i="1" dirty="0">
                <a:solidFill>
                  <a:srgbClr val="FF0000"/>
                </a:solidFill>
                <a:latin typeface="+mj-lt"/>
              </a:rPr>
              <a:t>, </a:t>
            </a:r>
            <a:r>
              <a:rPr lang="el-GR" sz="2000" b="1" i="1" dirty="0">
                <a:solidFill>
                  <a:srgbClr val="FF0000"/>
                </a:solidFill>
                <a:latin typeface="+mj-lt"/>
              </a:rPr>
              <a:t>λ</a:t>
            </a:r>
            <a:r>
              <a:rPr lang="vi-VN" sz="2000" b="1" i="1" baseline="-25000" dirty="0">
                <a:solidFill>
                  <a:srgbClr val="FF0000"/>
                </a:solidFill>
                <a:latin typeface="+mj-lt"/>
              </a:rPr>
              <a:t>2</a:t>
            </a:r>
            <a:r>
              <a:rPr lang="vi-VN" sz="2000" b="1" i="1" dirty="0">
                <a:solidFill>
                  <a:srgbClr val="FF0000"/>
                </a:solidFill>
                <a:latin typeface="+mj-lt"/>
              </a:rPr>
              <a:t> trái dấu:</a:t>
            </a:r>
          </a:p>
        </p:txBody>
      </p:sp>
      <p:grpSp>
        <p:nvGrpSpPr>
          <p:cNvPr id="6" name="Group 5">
            <a:extLst>
              <a:ext uri="{FF2B5EF4-FFF2-40B4-BE49-F238E27FC236}">
                <a16:creationId xmlns:a16="http://schemas.microsoft.com/office/drawing/2014/main" id="{AAF164C5-1109-4ABE-B308-1C1D58047769}"/>
              </a:ext>
            </a:extLst>
          </p:cNvPr>
          <p:cNvGrpSpPr/>
          <p:nvPr/>
        </p:nvGrpSpPr>
        <p:grpSpPr>
          <a:xfrm>
            <a:off x="1726737" y="1443636"/>
            <a:ext cx="3664339" cy="401534"/>
            <a:chOff x="1726737" y="1443636"/>
            <a:chExt cx="3664339" cy="401534"/>
          </a:xfrm>
        </p:grpSpPr>
        <p:graphicFrame>
          <p:nvGraphicFramePr>
            <p:cNvPr id="93" name="Object 92">
              <a:extLst>
                <a:ext uri="{FF2B5EF4-FFF2-40B4-BE49-F238E27FC236}">
                  <a16:creationId xmlns:a16="http://schemas.microsoft.com/office/drawing/2014/main" id="{CE5C676D-EDF8-477B-87CD-C0B152FCF28D}"/>
                </a:ext>
              </a:extLst>
            </p:cNvPr>
            <p:cNvGraphicFramePr>
              <a:graphicFrameLocks noChangeAspect="1"/>
            </p:cNvGraphicFramePr>
            <p:nvPr>
              <p:extLst>
                <p:ext uri="{D42A27DB-BD31-4B8C-83A1-F6EECF244321}">
                  <p14:modId xmlns:p14="http://schemas.microsoft.com/office/powerpoint/2010/main" val="2011689075"/>
                </p:ext>
              </p:extLst>
            </p:nvPr>
          </p:nvGraphicFramePr>
          <p:xfrm>
            <a:off x="1726737" y="1454365"/>
            <a:ext cx="907143" cy="388776"/>
          </p:xfrm>
          <a:graphic>
            <a:graphicData uri="http://schemas.openxmlformats.org/presentationml/2006/ole">
              <mc:AlternateContent xmlns:mc="http://schemas.openxmlformats.org/markup-compatibility/2006">
                <mc:Choice xmlns:v="urn:schemas-microsoft-com:vml" Requires="v">
                  <p:oleObj name="Equation" r:id="rId3" imgW="533160" imgH="228600" progId="Equation.DSMT4">
                    <p:embed/>
                  </p:oleObj>
                </mc:Choice>
                <mc:Fallback>
                  <p:oleObj name="Equation" r:id="rId3" imgW="533160" imgH="228600" progId="Equation.DSMT4">
                    <p:embed/>
                    <p:pic>
                      <p:nvPicPr>
                        <p:cNvPr id="93" name="Object 92">
                          <a:extLst>
                            <a:ext uri="{FF2B5EF4-FFF2-40B4-BE49-F238E27FC236}">
                              <a16:creationId xmlns:a16="http://schemas.microsoft.com/office/drawing/2014/main" id="{CE5C676D-EDF8-477B-87CD-C0B152FCF28D}"/>
                            </a:ext>
                          </a:extLst>
                        </p:cNvPr>
                        <p:cNvPicPr/>
                        <p:nvPr/>
                      </p:nvPicPr>
                      <p:blipFill>
                        <a:blip r:embed="rId4"/>
                        <a:stretch>
                          <a:fillRect/>
                        </a:stretch>
                      </p:blipFill>
                      <p:spPr>
                        <a:xfrm>
                          <a:off x="1726737" y="1454365"/>
                          <a:ext cx="907143" cy="388776"/>
                        </a:xfrm>
                        <a:prstGeom prst="rect">
                          <a:avLst/>
                        </a:prstGeom>
                      </p:spPr>
                    </p:pic>
                  </p:oleObj>
                </mc:Fallback>
              </mc:AlternateContent>
            </a:graphicData>
          </a:graphic>
        </p:graphicFrame>
        <p:graphicFrame>
          <p:nvGraphicFramePr>
            <p:cNvPr id="94" name="Object 93">
              <a:extLst>
                <a:ext uri="{FF2B5EF4-FFF2-40B4-BE49-F238E27FC236}">
                  <a16:creationId xmlns:a16="http://schemas.microsoft.com/office/drawing/2014/main" id="{0B25593B-4F96-4A28-9A3E-406A6DD470C9}"/>
                </a:ext>
              </a:extLst>
            </p:cNvPr>
            <p:cNvGraphicFramePr>
              <a:graphicFrameLocks noChangeAspect="1"/>
            </p:cNvGraphicFramePr>
            <p:nvPr>
              <p:extLst>
                <p:ext uri="{D42A27DB-BD31-4B8C-83A1-F6EECF244321}">
                  <p14:modId xmlns:p14="http://schemas.microsoft.com/office/powerpoint/2010/main" val="3269963187"/>
                </p:ext>
              </p:extLst>
            </p:nvPr>
          </p:nvGraphicFramePr>
          <p:xfrm>
            <a:off x="2921640" y="1443636"/>
            <a:ext cx="2469436" cy="401534"/>
          </p:xfrm>
          <a:graphic>
            <a:graphicData uri="http://schemas.openxmlformats.org/presentationml/2006/ole">
              <mc:AlternateContent xmlns:mc="http://schemas.openxmlformats.org/markup-compatibility/2006">
                <mc:Choice xmlns:v="urn:schemas-microsoft-com:vml" Requires="v">
                  <p:oleObj name="Equation" r:id="rId5" imgW="1562040" imgH="253800" progId="Equation.DSMT4">
                    <p:embed/>
                  </p:oleObj>
                </mc:Choice>
                <mc:Fallback>
                  <p:oleObj name="Equation" r:id="rId5" imgW="1562040" imgH="253800" progId="Equation.DSMT4">
                    <p:embed/>
                    <p:pic>
                      <p:nvPicPr>
                        <p:cNvPr id="94" name="Object 93">
                          <a:extLst>
                            <a:ext uri="{FF2B5EF4-FFF2-40B4-BE49-F238E27FC236}">
                              <a16:creationId xmlns:a16="http://schemas.microsoft.com/office/drawing/2014/main" id="{0B25593B-4F96-4A28-9A3E-406A6DD470C9}"/>
                            </a:ext>
                          </a:extLst>
                        </p:cNvPr>
                        <p:cNvPicPr/>
                        <p:nvPr/>
                      </p:nvPicPr>
                      <p:blipFill>
                        <a:blip r:embed="rId6"/>
                        <a:stretch>
                          <a:fillRect/>
                        </a:stretch>
                      </p:blipFill>
                      <p:spPr>
                        <a:xfrm>
                          <a:off x="2921640" y="1443636"/>
                          <a:ext cx="2469436" cy="401534"/>
                        </a:xfrm>
                        <a:prstGeom prst="rect">
                          <a:avLst/>
                        </a:prstGeom>
                      </p:spPr>
                    </p:pic>
                  </p:oleObj>
                </mc:Fallback>
              </mc:AlternateContent>
            </a:graphicData>
          </a:graphic>
        </p:graphicFrame>
        <p:sp>
          <p:nvSpPr>
            <p:cNvPr id="95" name="TextBox 94">
              <a:extLst>
                <a:ext uri="{FF2B5EF4-FFF2-40B4-BE49-F238E27FC236}">
                  <a16:creationId xmlns:a16="http://schemas.microsoft.com/office/drawing/2014/main" id="{96D777C3-D2D6-49CA-9C3C-2DA348E3737D}"/>
                </a:ext>
              </a:extLst>
            </p:cNvPr>
            <p:cNvSpPr txBox="1"/>
            <p:nvPr/>
          </p:nvSpPr>
          <p:spPr>
            <a:xfrm>
              <a:off x="2556195" y="1446485"/>
              <a:ext cx="563028" cy="369332"/>
            </a:xfrm>
            <a:prstGeom prst="rect">
              <a:avLst/>
            </a:prstGeom>
            <a:noFill/>
          </p:spPr>
          <p:txBody>
            <a:bodyPr wrap="square" rtlCol="0">
              <a:spAutoFit/>
            </a:bodyPr>
            <a:lstStyle/>
            <a:p>
              <a:r>
                <a:rPr lang="vi-VN" dirty="0"/>
                <a:t>và</a:t>
              </a:r>
            </a:p>
          </p:txBody>
        </p:sp>
      </p:grpSp>
      <p:grpSp>
        <p:nvGrpSpPr>
          <p:cNvPr id="7" name="Group 6">
            <a:extLst>
              <a:ext uri="{FF2B5EF4-FFF2-40B4-BE49-F238E27FC236}">
                <a16:creationId xmlns:a16="http://schemas.microsoft.com/office/drawing/2014/main" id="{E8545BF8-2EEF-4B99-83C9-7134646191C5}"/>
              </a:ext>
            </a:extLst>
          </p:cNvPr>
          <p:cNvGrpSpPr/>
          <p:nvPr/>
        </p:nvGrpSpPr>
        <p:grpSpPr>
          <a:xfrm>
            <a:off x="1623039" y="2164178"/>
            <a:ext cx="3780936" cy="711742"/>
            <a:chOff x="1623039" y="2164178"/>
            <a:chExt cx="3780936" cy="711742"/>
          </a:xfrm>
        </p:grpSpPr>
        <p:graphicFrame>
          <p:nvGraphicFramePr>
            <p:cNvPr id="128" name="Object 127">
              <a:extLst>
                <a:ext uri="{FF2B5EF4-FFF2-40B4-BE49-F238E27FC236}">
                  <a16:creationId xmlns:a16="http://schemas.microsoft.com/office/drawing/2014/main" id="{03CFF1AC-C8D0-40CB-B1A3-27181FA5FB3C}"/>
                </a:ext>
              </a:extLst>
            </p:cNvPr>
            <p:cNvGraphicFramePr>
              <a:graphicFrameLocks noChangeAspect="1"/>
            </p:cNvGraphicFramePr>
            <p:nvPr>
              <p:extLst>
                <p:ext uri="{D42A27DB-BD31-4B8C-83A1-F6EECF244321}">
                  <p14:modId xmlns:p14="http://schemas.microsoft.com/office/powerpoint/2010/main" val="3973070779"/>
                </p:ext>
              </p:extLst>
            </p:nvPr>
          </p:nvGraphicFramePr>
          <p:xfrm>
            <a:off x="1623039" y="2514231"/>
            <a:ext cx="3780936" cy="361689"/>
          </p:xfrm>
          <a:graphic>
            <a:graphicData uri="http://schemas.openxmlformats.org/presentationml/2006/ole">
              <mc:AlternateContent xmlns:mc="http://schemas.openxmlformats.org/markup-compatibility/2006">
                <mc:Choice xmlns:v="urn:schemas-microsoft-com:vml" Requires="v">
                  <p:oleObj name="Equation" r:id="rId7" imgW="2971800" imgH="228600" progId="Equation.DSMT4">
                    <p:embed/>
                  </p:oleObj>
                </mc:Choice>
                <mc:Fallback>
                  <p:oleObj name="Equation" r:id="rId7" imgW="2971800" imgH="228600" progId="Equation.DSMT4">
                    <p:embed/>
                    <p:pic>
                      <p:nvPicPr>
                        <p:cNvPr id="128" name="Object 127">
                          <a:extLst>
                            <a:ext uri="{FF2B5EF4-FFF2-40B4-BE49-F238E27FC236}">
                              <a16:creationId xmlns:a16="http://schemas.microsoft.com/office/drawing/2014/main" id="{03CFF1AC-C8D0-40CB-B1A3-27181FA5FB3C}"/>
                            </a:ext>
                          </a:extLst>
                        </p:cNvPr>
                        <p:cNvPicPr/>
                        <p:nvPr/>
                      </p:nvPicPr>
                      <p:blipFill>
                        <a:blip r:embed="rId8"/>
                        <a:stretch>
                          <a:fillRect/>
                        </a:stretch>
                      </p:blipFill>
                      <p:spPr>
                        <a:xfrm>
                          <a:off x="1623039" y="2514231"/>
                          <a:ext cx="3780936" cy="361689"/>
                        </a:xfrm>
                        <a:prstGeom prst="rect">
                          <a:avLst/>
                        </a:prstGeom>
                      </p:spPr>
                    </p:pic>
                  </p:oleObj>
                </mc:Fallback>
              </mc:AlternateContent>
            </a:graphicData>
          </a:graphic>
        </p:graphicFrame>
        <p:sp>
          <p:nvSpPr>
            <p:cNvPr id="129" name="TextBox 128">
              <a:extLst>
                <a:ext uri="{FF2B5EF4-FFF2-40B4-BE49-F238E27FC236}">
                  <a16:creationId xmlns:a16="http://schemas.microsoft.com/office/drawing/2014/main" id="{680653CB-437E-46BB-AC35-EACCD36CBFD7}"/>
                </a:ext>
              </a:extLst>
            </p:cNvPr>
            <p:cNvSpPr txBox="1"/>
            <p:nvPr/>
          </p:nvSpPr>
          <p:spPr>
            <a:xfrm>
              <a:off x="1689332" y="2164178"/>
              <a:ext cx="2027754" cy="338554"/>
            </a:xfrm>
            <a:prstGeom prst="rect">
              <a:avLst/>
            </a:prstGeom>
            <a:noFill/>
          </p:spPr>
          <p:txBody>
            <a:bodyPr wrap="square" rtlCol="0">
              <a:spAutoFit/>
            </a:bodyPr>
            <a:lstStyle/>
            <a:p>
              <a:r>
                <a:rPr lang="vi-VN" sz="1600" dirty="0">
                  <a:latin typeface="+mj-lt"/>
                </a:rPr>
                <a:t>Trong trường hợp:</a:t>
              </a:r>
            </a:p>
          </p:txBody>
        </p:sp>
      </p:grpSp>
      <p:grpSp>
        <p:nvGrpSpPr>
          <p:cNvPr id="13" name="Group 12">
            <a:extLst>
              <a:ext uri="{FF2B5EF4-FFF2-40B4-BE49-F238E27FC236}">
                <a16:creationId xmlns:a16="http://schemas.microsoft.com/office/drawing/2014/main" id="{A68432A2-78D6-4A0F-AD7F-6D10D7AFF0BD}"/>
              </a:ext>
            </a:extLst>
          </p:cNvPr>
          <p:cNvGrpSpPr/>
          <p:nvPr/>
        </p:nvGrpSpPr>
        <p:grpSpPr>
          <a:xfrm>
            <a:off x="1713485" y="3205780"/>
            <a:ext cx="3504595" cy="1111389"/>
            <a:chOff x="1713485" y="3205780"/>
            <a:chExt cx="3504595" cy="1111389"/>
          </a:xfrm>
        </p:grpSpPr>
        <p:graphicFrame>
          <p:nvGraphicFramePr>
            <p:cNvPr id="131" name="Object 130">
              <a:extLst>
                <a:ext uri="{FF2B5EF4-FFF2-40B4-BE49-F238E27FC236}">
                  <a16:creationId xmlns:a16="http://schemas.microsoft.com/office/drawing/2014/main" id="{ADAE09E0-2132-40E4-AFF3-B98EF0461966}"/>
                </a:ext>
              </a:extLst>
            </p:cNvPr>
            <p:cNvGraphicFramePr>
              <a:graphicFrameLocks noChangeAspect="1"/>
            </p:cNvGraphicFramePr>
            <p:nvPr>
              <p:extLst>
                <p:ext uri="{D42A27DB-BD31-4B8C-83A1-F6EECF244321}">
                  <p14:modId xmlns:p14="http://schemas.microsoft.com/office/powerpoint/2010/main" val="4213414350"/>
                </p:ext>
              </p:extLst>
            </p:nvPr>
          </p:nvGraphicFramePr>
          <p:xfrm>
            <a:off x="1839880" y="3571044"/>
            <a:ext cx="3378200" cy="746125"/>
          </p:xfrm>
          <a:graphic>
            <a:graphicData uri="http://schemas.openxmlformats.org/presentationml/2006/ole">
              <mc:AlternateContent xmlns:mc="http://schemas.openxmlformats.org/markup-compatibility/2006">
                <mc:Choice xmlns:v="urn:schemas-microsoft-com:vml" Requires="v">
                  <p:oleObj name="Equation" r:id="rId9" imgW="2184120" imgH="482400" progId="Equation.DSMT4">
                    <p:embed/>
                  </p:oleObj>
                </mc:Choice>
                <mc:Fallback>
                  <p:oleObj name="Equation" r:id="rId9" imgW="2184120" imgH="482400" progId="Equation.DSMT4">
                    <p:embed/>
                    <p:pic>
                      <p:nvPicPr>
                        <p:cNvPr id="131" name="Object 130">
                          <a:extLst>
                            <a:ext uri="{FF2B5EF4-FFF2-40B4-BE49-F238E27FC236}">
                              <a16:creationId xmlns:a16="http://schemas.microsoft.com/office/drawing/2014/main" id="{ADAE09E0-2132-40E4-AFF3-B98EF0461966}"/>
                            </a:ext>
                          </a:extLst>
                        </p:cNvPr>
                        <p:cNvPicPr/>
                        <p:nvPr/>
                      </p:nvPicPr>
                      <p:blipFill>
                        <a:blip r:embed="rId10"/>
                        <a:stretch>
                          <a:fillRect/>
                        </a:stretch>
                      </p:blipFill>
                      <p:spPr>
                        <a:xfrm>
                          <a:off x="1839880" y="3571044"/>
                          <a:ext cx="3378200" cy="746125"/>
                        </a:xfrm>
                        <a:prstGeom prst="rect">
                          <a:avLst/>
                        </a:prstGeom>
                      </p:spPr>
                    </p:pic>
                  </p:oleObj>
                </mc:Fallback>
              </mc:AlternateContent>
            </a:graphicData>
          </a:graphic>
        </p:graphicFrame>
        <p:graphicFrame>
          <p:nvGraphicFramePr>
            <p:cNvPr id="132" name="Object 131">
              <a:extLst>
                <a:ext uri="{FF2B5EF4-FFF2-40B4-BE49-F238E27FC236}">
                  <a16:creationId xmlns:a16="http://schemas.microsoft.com/office/drawing/2014/main" id="{CC9A5AE1-5CC0-489E-BA87-6C3C9A50C300}"/>
                </a:ext>
              </a:extLst>
            </p:cNvPr>
            <p:cNvGraphicFramePr>
              <a:graphicFrameLocks noChangeAspect="1"/>
            </p:cNvGraphicFramePr>
            <p:nvPr>
              <p:extLst>
                <p:ext uri="{D42A27DB-BD31-4B8C-83A1-F6EECF244321}">
                  <p14:modId xmlns:p14="http://schemas.microsoft.com/office/powerpoint/2010/main" val="1570515502"/>
                </p:ext>
              </p:extLst>
            </p:nvPr>
          </p:nvGraphicFramePr>
          <p:xfrm>
            <a:off x="2140547" y="3239409"/>
            <a:ext cx="952172" cy="291533"/>
          </p:xfrm>
          <a:graphic>
            <a:graphicData uri="http://schemas.openxmlformats.org/presentationml/2006/ole">
              <mc:AlternateContent xmlns:mc="http://schemas.openxmlformats.org/markup-compatibility/2006">
                <mc:Choice xmlns:v="urn:schemas-microsoft-com:vml" Requires="v">
                  <p:oleObj name="Equation" r:id="rId11" imgW="647640" imgH="177480" progId="Equation.DSMT4">
                    <p:embed/>
                  </p:oleObj>
                </mc:Choice>
                <mc:Fallback>
                  <p:oleObj name="Equation" r:id="rId11" imgW="647640" imgH="177480" progId="Equation.DSMT4">
                    <p:embed/>
                    <p:pic>
                      <p:nvPicPr>
                        <p:cNvPr id="132" name="Object 131">
                          <a:extLst>
                            <a:ext uri="{FF2B5EF4-FFF2-40B4-BE49-F238E27FC236}">
                              <a16:creationId xmlns:a16="http://schemas.microsoft.com/office/drawing/2014/main" id="{CC9A5AE1-5CC0-489E-BA87-6C3C9A50C300}"/>
                            </a:ext>
                          </a:extLst>
                        </p:cNvPr>
                        <p:cNvPicPr/>
                        <p:nvPr/>
                      </p:nvPicPr>
                      <p:blipFill>
                        <a:blip r:embed="rId12"/>
                        <a:stretch>
                          <a:fillRect/>
                        </a:stretch>
                      </p:blipFill>
                      <p:spPr>
                        <a:xfrm>
                          <a:off x="2140547" y="3239409"/>
                          <a:ext cx="952172" cy="291533"/>
                        </a:xfrm>
                        <a:prstGeom prst="rect">
                          <a:avLst/>
                        </a:prstGeom>
                      </p:spPr>
                    </p:pic>
                  </p:oleObj>
                </mc:Fallback>
              </mc:AlternateContent>
            </a:graphicData>
          </a:graphic>
        </p:graphicFrame>
        <p:sp>
          <p:nvSpPr>
            <p:cNvPr id="133" name="TextBox 132">
              <a:extLst>
                <a:ext uri="{FF2B5EF4-FFF2-40B4-BE49-F238E27FC236}">
                  <a16:creationId xmlns:a16="http://schemas.microsoft.com/office/drawing/2014/main" id="{DB26B541-B341-45B0-B152-55524C85C699}"/>
                </a:ext>
              </a:extLst>
            </p:cNvPr>
            <p:cNvSpPr txBox="1"/>
            <p:nvPr/>
          </p:nvSpPr>
          <p:spPr>
            <a:xfrm>
              <a:off x="1713485" y="3205780"/>
              <a:ext cx="663332"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Vì</a:t>
              </a:r>
              <a:r>
                <a:rPr lang="en-US" sz="1600" dirty="0">
                  <a:latin typeface="Times New Roman" panose="02020603050405020304" pitchFamily="18" charset="0"/>
                  <a:cs typeface="Times New Roman" panose="02020603050405020304" pitchFamily="18" charset="0"/>
                </a:rPr>
                <a:t>:</a:t>
              </a:r>
              <a:endParaRPr lang="vi-VN" sz="1600" dirty="0">
                <a:latin typeface="Times New Roman" panose="02020603050405020304" pitchFamily="18" charset="0"/>
                <a:cs typeface="Times New Roman" panose="02020603050405020304" pitchFamily="18" charset="0"/>
              </a:endParaRPr>
            </a:p>
          </p:txBody>
        </p:sp>
      </p:grpSp>
      <p:graphicFrame>
        <p:nvGraphicFramePr>
          <p:cNvPr id="8" name="Object 7">
            <a:extLst>
              <a:ext uri="{FF2B5EF4-FFF2-40B4-BE49-F238E27FC236}">
                <a16:creationId xmlns:a16="http://schemas.microsoft.com/office/drawing/2014/main" id="{8B73463A-993E-4643-8CFB-4A0167D0A0D8}"/>
              </a:ext>
            </a:extLst>
          </p:cNvPr>
          <p:cNvGraphicFramePr>
            <a:graphicFrameLocks noChangeAspect="1"/>
          </p:cNvGraphicFramePr>
          <p:nvPr>
            <p:extLst>
              <p:ext uri="{D42A27DB-BD31-4B8C-83A1-F6EECF244321}">
                <p14:modId xmlns:p14="http://schemas.microsoft.com/office/powerpoint/2010/main" val="2194280003"/>
              </p:ext>
            </p:extLst>
          </p:nvPr>
        </p:nvGraphicFramePr>
        <p:xfrm>
          <a:off x="1834165" y="4558006"/>
          <a:ext cx="3188004" cy="1253030"/>
        </p:xfrm>
        <a:graphic>
          <a:graphicData uri="http://schemas.openxmlformats.org/presentationml/2006/ole">
            <mc:AlternateContent xmlns:mc="http://schemas.openxmlformats.org/markup-compatibility/2006">
              <mc:Choice xmlns:v="urn:schemas-microsoft-com:vml" Requires="v">
                <p:oleObj name="Equation" r:id="rId13" imgW="1803240" imgH="711000" progId="Equation.DSMT4">
                  <p:embed/>
                </p:oleObj>
              </mc:Choice>
              <mc:Fallback>
                <p:oleObj name="Equation" r:id="rId13" imgW="1803240" imgH="711000" progId="Equation.DSMT4">
                  <p:embed/>
                  <p:pic>
                    <p:nvPicPr>
                      <p:cNvPr id="8" name="Object 7">
                        <a:extLst>
                          <a:ext uri="{FF2B5EF4-FFF2-40B4-BE49-F238E27FC236}">
                            <a16:creationId xmlns:a16="http://schemas.microsoft.com/office/drawing/2014/main" id="{8B73463A-993E-4643-8CFB-4A0167D0A0D8}"/>
                          </a:ext>
                        </a:extLst>
                      </p:cNvPr>
                      <p:cNvPicPr/>
                      <p:nvPr/>
                    </p:nvPicPr>
                    <p:blipFill>
                      <a:blip r:embed="rId14"/>
                      <a:stretch>
                        <a:fillRect/>
                      </a:stretch>
                    </p:blipFill>
                    <p:spPr>
                      <a:xfrm>
                        <a:off x="1834165" y="4558006"/>
                        <a:ext cx="3188004" cy="125303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136122E-A379-481C-AD9D-83827F3E2AE0}"/>
              </a:ext>
            </a:extLst>
          </p:cNvPr>
          <p:cNvGraphicFramePr>
            <a:graphicFrameLocks noChangeAspect="1"/>
          </p:cNvGraphicFramePr>
          <p:nvPr>
            <p:extLst>
              <p:ext uri="{D42A27DB-BD31-4B8C-83A1-F6EECF244321}">
                <p14:modId xmlns:p14="http://schemas.microsoft.com/office/powerpoint/2010/main" val="3133894233"/>
              </p:ext>
            </p:extLst>
          </p:nvPr>
        </p:nvGraphicFramePr>
        <p:xfrm>
          <a:off x="6832667" y="963014"/>
          <a:ext cx="3966340" cy="727162"/>
        </p:xfrm>
        <a:graphic>
          <a:graphicData uri="http://schemas.openxmlformats.org/presentationml/2006/ole">
            <mc:AlternateContent xmlns:mc="http://schemas.openxmlformats.org/markup-compatibility/2006">
              <mc:Choice xmlns:v="urn:schemas-microsoft-com:vml" Requires="v">
                <p:oleObj name="Equation" r:id="rId15" imgW="4857030" imgH="890114" progId="Equation.DSMT4">
                  <p:embed/>
                </p:oleObj>
              </mc:Choice>
              <mc:Fallback>
                <p:oleObj name="Equation" r:id="rId15" imgW="4857030" imgH="890114" progId="Equation.DSMT4">
                  <p:embed/>
                  <p:pic>
                    <p:nvPicPr>
                      <p:cNvPr id="9" name="Object 8">
                        <a:extLst>
                          <a:ext uri="{FF2B5EF4-FFF2-40B4-BE49-F238E27FC236}">
                            <a16:creationId xmlns:a16="http://schemas.microsoft.com/office/drawing/2014/main" id="{9136122E-A379-481C-AD9D-83827F3E2AE0}"/>
                          </a:ext>
                        </a:extLst>
                      </p:cNvPr>
                      <p:cNvPicPr/>
                      <p:nvPr/>
                    </p:nvPicPr>
                    <p:blipFill>
                      <a:blip r:embed="rId16"/>
                      <a:stretch>
                        <a:fillRect/>
                      </a:stretch>
                    </p:blipFill>
                    <p:spPr>
                      <a:xfrm>
                        <a:off x="6832667" y="963014"/>
                        <a:ext cx="3966340" cy="727162"/>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EE22E180-1456-470E-9016-BA7B0FE63B23}"/>
              </a:ext>
            </a:extLst>
          </p:cNvPr>
          <p:cNvGrpSpPr/>
          <p:nvPr/>
        </p:nvGrpSpPr>
        <p:grpSpPr>
          <a:xfrm>
            <a:off x="7100388" y="1792204"/>
            <a:ext cx="3747446" cy="1818091"/>
            <a:chOff x="7100388" y="1792204"/>
            <a:chExt cx="3747446" cy="1818091"/>
          </a:xfrm>
        </p:grpSpPr>
        <p:graphicFrame>
          <p:nvGraphicFramePr>
            <p:cNvPr id="136" name="Object 135">
              <a:extLst>
                <a:ext uri="{FF2B5EF4-FFF2-40B4-BE49-F238E27FC236}">
                  <a16:creationId xmlns:a16="http://schemas.microsoft.com/office/drawing/2014/main" id="{13B0ABD0-FDF3-4598-8A93-A458B00A0062}"/>
                </a:ext>
              </a:extLst>
            </p:cNvPr>
            <p:cNvGraphicFramePr>
              <a:graphicFrameLocks noChangeAspect="1"/>
            </p:cNvGraphicFramePr>
            <p:nvPr>
              <p:extLst>
                <p:ext uri="{D42A27DB-BD31-4B8C-83A1-F6EECF244321}">
                  <p14:modId xmlns:p14="http://schemas.microsoft.com/office/powerpoint/2010/main" val="3154280338"/>
                </p:ext>
              </p:extLst>
            </p:nvPr>
          </p:nvGraphicFramePr>
          <p:xfrm>
            <a:off x="7529940" y="2442780"/>
            <a:ext cx="3317894" cy="456811"/>
          </p:xfrm>
          <a:graphic>
            <a:graphicData uri="http://schemas.openxmlformats.org/presentationml/2006/ole">
              <mc:AlternateContent xmlns:mc="http://schemas.openxmlformats.org/markup-compatibility/2006">
                <mc:Choice xmlns:v="urn:schemas-microsoft-com:vml" Requires="v">
                  <p:oleObj name="Equation" r:id="rId17" imgW="1752480" imgH="241200" progId="Equation.DSMT4">
                    <p:embed/>
                  </p:oleObj>
                </mc:Choice>
                <mc:Fallback>
                  <p:oleObj name="Equation" r:id="rId17" imgW="1752480" imgH="241200" progId="Equation.DSMT4">
                    <p:embed/>
                    <p:pic>
                      <p:nvPicPr>
                        <p:cNvPr id="136" name="Object 135">
                          <a:extLst>
                            <a:ext uri="{FF2B5EF4-FFF2-40B4-BE49-F238E27FC236}">
                              <a16:creationId xmlns:a16="http://schemas.microsoft.com/office/drawing/2014/main" id="{13B0ABD0-FDF3-4598-8A93-A458B00A0062}"/>
                            </a:ext>
                          </a:extLst>
                        </p:cNvPr>
                        <p:cNvPicPr/>
                        <p:nvPr/>
                      </p:nvPicPr>
                      <p:blipFill>
                        <a:blip r:embed="rId18"/>
                        <a:stretch>
                          <a:fillRect/>
                        </a:stretch>
                      </p:blipFill>
                      <p:spPr>
                        <a:xfrm>
                          <a:off x="7529940" y="2442780"/>
                          <a:ext cx="3317894" cy="456811"/>
                        </a:xfrm>
                        <a:prstGeom prst="rect">
                          <a:avLst/>
                        </a:prstGeom>
                      </p:spPr>
                    </p:pic>
                  </p:oleObj>
                </mc:Fallback>
              </mc:AlternateContent>
            </a:graphicData>
          </a:graphic>
        </p:graphicFrame>
        <p:sp>
          <p:nvSpPr>
            <p:cNvPr id="137" name="TextBox 136">
              <a:extLst>
                <a:ext uri="{FF2B5EF4-FFF2-40B4-BE49-F238E27FC236}">
                  <a16:creationId xmlns:a16="http://schemas.microsoft.com/office/drawing/2014/main" id="{3D0403C3-D7D1-46CE-BB4E-C07906778EA4}"/>
                </a:ext>
              </a:extLst>
            </p:cNvPr>
            <p:cNvSpPr txBox="1"/>
            <p:nvPr/>
          </p:nvSpPr>
          <p:spPr>
            <a:xfrm>
              <a:off x="7100388" y="1792204"/>
              <a:ext cx="1455046"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k </a:t>
              </a:r>
              <a:r>
                <a:rPr lang="en-US" dirty="0" err="1">
                  <a:latin typeface="Times New Roman" panose="02020603050405020304" pitchFamily="18" charset="0"/>
                  <a:cs typeface="Times New Roman" panose="02020603050405020304" pitchFamily="18" charset="0"/>
                </a:rPr>
                <a:t>đủ</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ớn</a:t>
              </a:r>
              <a:endParaRPr lang="vi-VN" dirty="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1ADF5A20-FB83-4C1F-96B0-CFF88295894B}"/>
                </a:ext>
              </a:extLst>
            </p:cNvPr>
            <p:cNvGraphicFramePr>
              <a:graphicFrameLocks noChangeAspect="1"/>
            </p:cNvGraphicFramePr>
            <p:nvPr>
              <p:extLst>
                <p:ext uri="{D42A27DB-BD31-4B8C-83A1-F6EECF244321}">
                  <p14:modId xmlns:p14="http://schemas.microsoft.com/office/powerpoint/2010/main" val="3350438326"/>
                </p:ext>
              </p:extLst>
            </p:nvPr>
          </p:nvGraphicFramePr>
          <p:xfrm>
            <a:off x="7558077" y="3134617"/>
            <a:ext cx="3166564" cy="475678"/>
          </p:xfrm>
          <a:graphic>
            <a:graphicData uri="http://schemas.openxmlformats.org/presentationml/2006/ole">
              <mc:AlternateContent xmlns:mc="http://schemas.openxmlformats.org/markup-compatibility/2006">
                <mc:Choice xmlns:v="urn:schemas-microsoft-com:vml" Requires="v">
                  <p:oleObj name="Equation" r:id="rId19" imgW="3721756" imgH="521306" progId="Equation.DSMT4">
                    <p:embed/>
                  </p:oleObj>
                </mc:Choice>
                <mc:Fallback>
                  <p:oleObj name="Equation" r:id="rId19" imgW="3721756" imgH="521306" progId="Equation.DSMT4">
                    <p:embed/>
                    <p:pic>
                      <p:nvPicPr>
                        <p:cNvPr id="10" name="Object 9">
                          <a:extLst>
                            <a:ext uri="{FF2B5EF4-FFF2-40B4-BE49-F238E27FC236}">
                              <a16:creationId xmlns:a16="http://schemas.microsoft.com/office/drawing/2014/main" id="{1ADF5A20-FB83-4C1F-96B0-CFF88295894B}"/>
                            </a:ext>
                          </a:extLst>
                        </p:cNvPr>
                        <p:cNvPicPr/>
                        <p:nvPr/>
                      </p:nvPicPr>
                      <p:blipFill>
                        <a:blip r:embed="rId20"/>
                        <a:stretch>
                          <a:fillRect/>
                        </a:stretch>
                      </p:blipFill>
                      <p:spPr>
                        <a:xfrm>
                          <a:off x="7558077" y="3134617"/>
                          <a:ext cx="3166564" cy="475678"/>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CA584BDE-F230-45B5-9CDB-A808455A7CD4}"/>
              </a:ext>
            </a:extLst>
          </p:cNvPr>
          <p:cNvGrpSpPr/>
          <p:nvPr/>
        </p:nvGrpSpPr>
        <p:grpSpPr>
          <a:xfrm>
            <a:off x="7146114" y="3541008"/>
            <a:ext cx="4632683" cy="1130536"/>
            <a:chOff x="7146114" y="3541008"/>
            <a:chExt cx="4632683" cy="1130536"/>
          </a:xfrm>
        </p:grpSpPr>
        <p:sp>
          <p:nvSpPr>
            <p:cNvPr id="142" name="TextBox 141">
              <a:extLst>
                <a:ext uri="{FF2B5EF4-FFF2-40B4-BE49-F238E27FC236}">
                  <a16:creationId xmlns:a16="http://schemas.microsoft.com/office/drawing/2014/main" id="{9352D11E-D2C7-4051-BE07-E80023A9C5E9}"/>
                </a:ext>
              </a:extLst>
            </p:cNvPr>
            <p:cNvSpPr txBox="1"/>
            <p:nvPr/>
          </p:nvSpPr>
          <p:spPr>
            <a:xfrm>
              <a:off x="7146114" y="3541008"/>
              <a:ext cx="535397"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Và</a:t>
              </a:r>
              <a:endParaRPr lang="vi-VN" dirty="0">
                <a:latin typeface="Times New Roman" panose="02020603050405020304" pitchFamily="18" charset="0"/>
                <a:cs typeface="Times New Roman" panose="02020603050405020304" pitchFamily="18" charset="0"/>
              </a:endParaRPr>
            </a:p>
          </p:txBody>
        </p:sp>
        <p:graphicFrame>
          <p:nvGraphicFramePr>
            <p:cNvPr id="143" name="Object 142">
              <a:extLst>
                <a:ext uri="{FF2B5EF4-FFF2-40B4-BE49-F238E27FC236}">
                  <a16:creationId xmlns:a16="http://schemas.microsoft.com/office/drawing/2014/main" id="{6E54BB04-38D9-4C26-9B17-957E4FD5FAA3}"/>
                </a:ext>
              </a:extLst>
            </p:cNvPr>
            <p:cNvGraphicFramePr>
              <a:graphicFrameLocks noChangeAspect="1"/>
            </p:cNvGraphicFramePr>
            <p:nvPr>
              <p:extLst>
                <p:ext uri="{D42A27DB-BD31-4B8C-83A1-F6EECF244321}">
                  <p14:modId xmlns:p14="http://schemas.microsoft.com/office/powerpoint/2010/main" val="3882148590"/>
                </p:ext>
              </p:extLst>
            </p:nvPr>
          </p:nvGraphicFramePr>
          <p:xfrm>
            <a:off x="7600281" y="3887023"/>
            <a:ext cx="3564484" cy="437360"/>
          </p:xfrm>
          <a:graphic>
            <a:graphicData uri="http://schemas.openxmlformats.org/presentationml/2006/ole">
              <mc:AlternateContent xmlns:mc="http://schemas.openxmlformats.org/markup-compatibility/2006">
                <mc:Choice xmlns:v="urn:schemas-microsoft-com:vml" Requires="v">
                  <p:oleObj name="Equation" r:id="rId21" imgW="2070000" imgH="253800" progId="Equation.DSMT4">
                    <p:embed/>
                  </p:oleObj>
                </mc:Choice>
                <mc:Fallback>
                  <p:oleObj name="Equation" r:id="rId21" imgW="2070000" imgH="253800" progId="Equation.DSMT4">
                    <p:embed/>
                    <p:pic>
                      <p:nvPicPr>
                        <p:cNvPr id="143" name="Object 142">
                          <a:extLst>
                            <a:ext uri="{FF2B5EF4-FFF2-40B4-BE49-F238E27FC236}">
                              <a16:creationId xmlns:a16="http://schemas.microsoft.com/office/drawing/2014/main" id="{6E54BB04-38D9-4C26-9B17-957E4FD5FAA3}"/>
                            </a:ext>
                          </a:extLst>
                        </p:cNvPr>
                        <p:cNvPicPr/>
                        <p:nvPr/>
                      </p:nvPicPr>
                      <p:blipFill>
                        <a:blip r:embed="rId22"/>
                        <a:stretch>
                          <a:fillRect/>
                        </a:stretch>
                      </p:blipFill>
                      <p:spPr>
                        <a:xfrm>
                          <a:off x="7600281" y="3887023"/>
                          <a:ext cx="3564484" cy="43736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E0DDECF-60EB-497C-8FD4-10CDEED53273}"/>
                </a:ext>
              </a:extLst>
            </p:cNvPr>
            <p:cNvGraphicFramePr>
              <a:graphicFrameLocks noChangeAspect="1"/>
            </p:cNvGraphicFramePr>
            <p:nvPr>
              <p:extLst>
                <p:ext uri="{D42A27DB-BD31-4B8C-83A1-F6EECF244321}">
                  <p14:modId xmlns:p14="http://schemas.microsoft.com/office/powerpoint/2010/main" val="3152806947"/>
                </p:ext>
              </p:extLst>
            </p:nvPr>
          </p:nvGraphicFramePr>
          <p:xfrm>
            <a:off x="8348294" y="4235076"/>
            <a:ext cx="3430503" cy="436468"/>
          </p:xfrm>
          <a:graphic>
            <a:graphicData uri="http://schemas.openxmlformats.org/presentationml/2006/ole">
              <mc:AlternateContent xmlns:mc="http://schemas.openxmlformats.org/markup-compatibility/2006">
                <mc:Choice xmlns:v="urn:schemas-microsoft-com:vml" Requires="v">
                  <p:oleObj name="Equation" r:id="rId23" imgW="4179104" imgH="532122" progId="Equation.DSMT4">
                    <p:embed/>
                  </p:oleObj>
                </mc:Choice>
                <mc:Fallback>
                  <p:oleObj name="Equation" r:id="rId23" imgW="4179104" imgH="532122" progId="Equation.DSMT4">
                    <p:embed/>
                    <p:pic>
                      <p:nvPicPr>
                        <p:cNvPr id="11" name="Object 10">
                          <a:extLst>
                            <a:ext uri="{FF2B5EF4-FFF2-40B4-BE49-F238E27FC236}">
                              <a16:creationId xmlns:a16="http://schemas.microsoft.com/office/drawing/2014/main" id="{DE0DDECF-60EB-497C-8FD4-10CDEED53273}"/>
                            </a:ext>
                          </a:extLst>
                        </p:cNvPr>
                        <p:cNvPicPr/>
                        <p:nvPr/>
                      </p:nvPicPr>
                      <p:blipFill>
                        <a:blip r:embed="rId24"/>
                        <a:stretch>
                          <a:fillRect/>
                        </a:stretch>
                      </p:blipFill>
                      <p:spPr>
                        <a:xfrm>
                          <a:off x="8348294" y="4235076"/>
                          <a:ext cx="3430503" cy="436468"/>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17FECE69-AA70-414F-94AB-913D97591817}"/>
              </a:ext>
            </a:extLst>
          </p:cNvPr>
          <p:cNvGrpSpPr/>
          <p:nvPr/>
        </p:nvGrpSpPr>
        <p:grpSpPr>
          <a:xfrm>
            <a:off x="7126747" y="4576373"/>
            <a:ext cx="2252035" cy="416737"/>
            <a:chOff x="7126747" y="4576373"/>
            <a:chExt cx="2252035" cy="416737"/>
          </a:xfrm>
        </p:grpSpPr>
        <p:sp>
          <p:nvSpPr>
            <p:cNvPr id="145" name="TextBox 144">
              <a:extLst>
                <a:ext uri="{FF2B5EF4-FFF2-40B4-BE49-F238E27FC236}">
                  <a16:creationId xmlns:a16="http://schemas.microsoft.com/office/drawing/2014/main" id="{AA635F75-4B4E-450E-8E7D-85044E0F789F}"/>
                </a:ext>
              </a:extLst>
            </p:cNvPr>
            <p:cNvSpPr txBox="1"/>
            <p:nvPr/>
          </p:nvSpPr>
          <p:spPr>
            <a:xfrm>
              <a:off x="7126747" y="4600076"/>
              <a:ext cx="62717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Hay</a:t>
              </a:r>
              <a:endParaRPr lang="vi-VN" dirty="0">
                <a:latin typeface="Times New Roman" panose="02020603050405020304" pitchFamily="18" charset="0"/>
                <a:cs typeface="Times New Roman" panose="02020603050405020304" pitchFamily="18" charset="0"/>
              </a:endParaRPr>
            </a:p>
          </p:txBody>
        </p:sp>
        <p:graphicFrame>
          <p:nvGraphicFramePr>
            <p:cNvPr id="146" name="Object 145">
              <a:extLst>
                <a:ext uri="{FF2B5EF4-FFF2-40B4-BE49-F238E27FC236}">
                  <a16:creationId xmlns:a16="http://schemas.microsoft.com/office/drawing/2014/main" id="{C31889F6-2515-4094-A1D3-495894EB5754}"/>
                </a:ext>
              </a:extLst>
            </p:cNvPr>
            <p:cNvGraphicFramePr>
              <a:graphicFrameLocks noChangeAspect="1"/>
            </p:cNvGraphicFramePr>
            <p:nvPr>
              <p:extLst>
                <p:ext uri="{D42A27DB-BD31-4B8C-83A1-F6EECF244321}">
                  <p14:modId xmlns:p14="http://schemas.microsoft.com/office/powerpoint/2010/main" val="3636453845"/>
                </p:ext>
              </p:extLst>
            </p:nvPr>
          </p:nvGraphicFramePr>
          <p:xfrm>
            <a:off x="7695736" y="4576373"/>
            <a:ext cx="1683046" cy="416737"/>
          </p:xfrm>
          <a:graphic>
            <a:graphicData uri="http://schemas.openxmlformats.org/presentationml/2006/ole">
              <mc:AlternateContent xmlns:mc="http://schemas.openxmlformats.org/markup-compatibility/2006">
                <mc:Choice xmlns:v="urn:schemas-microsoft-com:vml" Requires="v">
                  <p:oleObj name="Equation" r:id="rId25" imgW="1066680" imgH="241200" progId="Equation.DSMT4">
                    <p:embed/>
                  </p:oleObj>
                </mc:Choice>
                <mc:Fallback>
                  <p:oleObj name="Equation" r:id="rId25" imgW="1066680" imgH="241200" progId="Equation.DSMT4">
                    <p:embed/>
                    <p:pic>
                      <p:nvPicPr>
                        <p:cNvPr id="146" name="Object 145">
                          <a:extLst>
                            <a:ext uri="{FF2B5EF4-FFF2-40B4-BE49-F238E27FC236}">
                              <a16:creationId xmlns:a16="http://schemas.microsoft.com/office/drawing/2014/main" id="{C31889F6-2515-4094-A1D3-495894EB5754}"/>
                            </a:ext>
                          </a:extLst>
                        </p:cNvPr>
                        <p:cNvPicPr/>
                        <p:nvPr/>
                      </p:nvPicPr>
                      <p:blipFill>
                        <a:blip r:embed="rId26"/>
                        <a:stretch>
                          <a:fillRect/>
                        </a:stretch>
                      </p:blipFill>
                      <p:spPr>
                        <a:xfrm>
                          <a:off x="7695736" y="4576373"/>
                          <a:ext cx="1683046" cy="416737"/>
                        </a:xfrm>
                        <a:prstGeom prst="rect">
                          <a:avLst/>
                        </a:prstGeom>
                      </p:spPr>
                    </p:pic>
                  </p:oleObj>
                </mc:Fallback>
              </mc:AlternateContent>
            </a:graphicData>
          </a:graphic>
        </p:graphicFrame>
      </p:grpSp>
      <p:graphicFrame>
        <p:nvGraphicFramePr>
          <p:cNvPr id="12" name="Object 11">
            <a:extLst>
              <a:ext uri="{FF2B5EF4-FFF2-40B4-BE49-F238E27FC236}">
                <a16:creationId xmlns:a16="http://schemas.microsoft.com/office/drawing/2014/main" id="{AA2642C9-5DEE-469F-99B7-0739A1F251C4}"/>
              </a:ext>
            </a:extLst>
          </p:cNvPr>
          <p:cNvGraphicFramePr>
            <a:graphicFrameLocks noChangeAspect="1"/>
          </p:cNvGraphicFramePr>
          <p:nvPr>
            <p:extLst>
              <p:ext uri="{D42A27DB-BD31-4B8C-83A1-F6EECF244321}">
                <p14:modId xmlns:p14="http://schemas.microsoft.com/office/powerpoint/2010/main" val="3932103033"/>
              </p:ext>
            </p:extLst>
          </p:nvPr>
        </p:nvGraphicFramePr>
        <p:xfrm>
          <a:off x="6973312" y="5174250"/>
          <a:ext cx="2658940" cy="748692"/>
        </p:xfrm>
        <a:graphic>
          <a:graphicData uri="http://schemas.openxmlformats.org/presentationml/2006/ole">
            <mc:AlternateContent xmlns:mc="http://schemas.openxmlformats.org/markup-compatibility/2006">
              <mc:Choice xmlns:v="urn:schemas-microsoft-com:vml" Requires="v">
                <p:oleObj name="Equation" r:id="rId27" imgW="1714320" imgH="482400" progId="Equation.DSMT4">
                  <p:embed/>
                </p:oleObj>
              </mc:Choice>
              <mc:Fallback>
                <p:oleObj name="Equation" r:id="rId27" imgW="1714320" imgH="482400" progId="Equation.DSMT4">
                  <p:embed/>
                  <p:pic>
                    <p:nvPicPr>
                      <p:cNvPr id="12" name="Object 11">
                        <a:extLst>
                          <a:ext uri="{FF2B5EF4-FFF2-40B4-BE49-F238E27FC236}">
                            <a16:creationId xmlns:a16="http://schemas.microsoft.com/office/drawing/2014/main" id="{AA2642C9-5DEE-469F-99B7-0739A1F251C4}"/>
                          </a:ext>
                        </a:extLst>
                      </p:cNvPr>
                      <p:cNvPicPr/>
                      <p:nvPr/>
                    </p:nvPicPr>
                    <p:blipFill>
                      <a:blip r:embed="rId28"/>
                      <a:stretch>
                        <a:fillRect/>
                      </a:stretch>
                    </p:blipFill>
                    <p:spPr>
                      <a:xfrm>
                        <a:off x="6973312" y="5174250"/>
                        <a:ext cx="2658940" cy="748692"/>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94EC2066-658F-41F2-B3CE-C6F27D33DE31}"/>
              </a:ext>
            </a:extLst>
          </p:cNvPr>
          <p:cNvSpPr>
            <a:spLocks noGrp="1"/>
          </p:cNvSpPr>
          <p:nvPr>
            <p:ph type="sldNum" sz="quarter" idx="12"/>
          </p:nvPr>
        </p:nvSpPr>
        <p:spPr/>
        <p:txBody>
          <a:bodyPr/>
          <a:lstStyle/>
          <a:p>
            <a:fld id="{48F63A3B-78C7-47BE-AE5E-E10140E04643}" type="slidenum">
              <a:rPr lang="en-US" smtClean="0"/>
              <a:t>13</a:t>
            </a:fld>
            <a:endParaRPr lang="en-US" dirty="0"/>
          </a:p>
        </p:txBody>
      </p:sp>
      <p:sp>
        <p:nvSpPr>
          <p:cNvPr id="134" name="Rectangle 133">
            <a:extLst>
              <a:ext uri="{FF2B5EF4-FFF2-40B4-BE49-F238E27FC236}">
                <a16:creationId xmlns:a16="http://schemas.microsoft.com/office/drawing/2014/main" id="{94F3F359-50CA-458A-B09F-E952E5A8E9F4}"/>
              </a:ext>
            </a:extLst>
          </p:cNvPr>
          <p:cNvSpPr/>
          <p:nvPr/>
        </p:nvSpPr>
        <p:spPr>
          <a:xfrm>
            <a:off x="4876802" y="5924799"/>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29" action="ppaction://hlinksldjump"/>
              </a:rPr>
              <a:t>18</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35" name="Rectangle 134">
            <a:extLst>
              <a:ext uri="{FF2B5EF4-FFF2-40B4-BE49-F238E27FC236}">
                <a16:creationId xmlns:a16="http://schemas.microsoft.com/office/drawing/2014/main" id="{A9B06F7E-4B46-4B6C-A470-1AE5AB08D0A8}"/>
              </a:ext>
            </a:extLst>
          </p:cNvPr>
          <p:cNvSpPr/>
          <p:nvPr/>
        </p:nvSpPr>
        <p:spPr>
          <a:xfrm>
            <a:off x="6460438" y="5918174"/>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19</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37859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par>
                          <p:cTn id="24" fill="hold">
                            <p:stCondLst>
                              <p:cond delay="1000"/>
                            </p:stCondLst>
                            <p:childTnLst>
                              <p:par>
                                <p:cTn id="25" presetID="10"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par>
                          <p:cTn id="41" fill="hold">
                            <p:stCondLst>
                              <p:cond delay="1000"/>
                            </p:stCondLst>
                            <p:childTnLst>
                              <p:par>
                                <p:cTn id="42" presetID="10" presetClass="entr" presetSubtype="0" fill="hold"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par>
                          <p:cTn id="45" fill="hold">
                            <p:stCondLst>
                              <p:cond delay="1500"/>
                            </p:stCondLst>
                            <p:childTnLst>
                              <p:par>
                                <p:cTn id="46" presetID="10" presetClass="entr" presetSubtype="0" fill="hold" nodeType="after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86736"/>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559204"/>
            <a:chOff x="1590675" y="996264"/>
            <a:chExt cx="3533775" cy="4559204"/>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559204"/>
            <a:chOff x="1590675" y="996264"/>
            <a:chExt cx="3533775" cy="4559204"/>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111" name="TextBox 110">
            <a:extLst>
              <a:ext uri="{FF2B5EF4-FFF2-40B4-BE49-F238E27FC236}">
                <a16:creationId xmlns:a16="http://schemas.microsoft.com/office/drawing/2014/main" id="{93D84E1B-E6B3-43B8-AE8F-956989D96B14}"/>
              </a:ext>
            </a:extLst>
          </p:cNvPr>
          <p:cNvSpPr txBox="1"/>
          <p:nvPr/>
        </p:nvSpPr>
        <p:spPr>
          <a:xfrm>
            <a:off x="1706422" y="735680"/>
            <a:ext cx="2424692" cy="369332"/>
          </a:xfrm>
          <a:prstGeom prst="rect">
            <a:avLst/>
          </a:prstGeom>
          <a:noFill/>
        </p:spPr>
        <p:txBody>
          <a:bodyPr wrap="square" rtlCol="0">
            <a:spAutoFit/>
          </a:bodyPr>
          <a:lstStyle/>
          <a:p>
            <a:pPr marL="285750" indent="-285750">
              <a:buFont typeface="Wingdings" panose="05000000000000000000" pitchFamily="2" charset="2"/>
              <a:buChar char="Ø"/>
            </a:pPr>
            <a:r>
              <a:rPr lang="en-US" i="1" dirty="0">
                <a:latin typeface="Times New Roman" panose="02020603050405020304" pitchFamily="18" charset="0"/>
                <a:cs typeface="Times New Roman" panose="02020603050405020304" pitchFamily="18" charset="0"/>
              </a:rPr>
              <a:t>Vector </a:t>
            </a:r>
            <a:r>
              <a:rPr lang="en-US" i="1" dirty="0" err="1">
                <a:latin typeface="Times New Roman" panose="02020603050405020304" pitchFamily="18" charset="0"/>
                <a:cs typeface="Times New Roman" panose="02020603050405020304" pitchFamily="18" charset="0"/>
              </a:rPr>
              <a:t>tươ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ứng</a:t>
            </a:r>
            <a:r>
              <a:rPr lang="en-US" i="1" dirty="0">
                <a:latin typeface="Times New Roman" panose="02020603050405020304" pitchFamily="18" charset="0"/>
                <a:cs typeface="Times New Roman" panose="02020603050405020304" pitchFamily="18" charset="0"/>
              </a:rPr>
              <a:t>:</a:t>
            </a:r>
            <a:endParaRPr lang="vi-VN" i="1" dirty="0">
              <a:latin typeface="Times New Roman" panose="02020603050405020304" pitchFamily="18" charset="0"/>
              <a:cs typeface="Times New Roman" panose="02020603050405020304" pitchFamily="18" charset="0"/>
            </a:endParaRPr>
          </a:p>
        </p:txBody>
      </p:sp>
      <p:grpSp>
        <p:nvGrpSpPr>
          <p:cNvPr id="4" name="Group 3">
            <a:extLst>
              <a:ext uri="{FF2B5EF4-FFF2-40B4-BE49-F238E27FC236}">
                <a16:creationId xmlns:a16="http://schemas.microsoft.com/office/drawing/2014/main" id="{12A34D96-38B6-430A-B066-C75380310045}"/>
              </a:ext>
            </a:extLst>
          </p:cNvPr>
          <p:cNvGrpSpPr/>
          <p:nvPr/>
        </p:nvGrpSpPr>
        <p:grpSpPr>
          <a:xfrm>
            <a:off x="1710045" y="1092948"/>
            <a:ext cx="4180482" cy="2181211"/>
            <a:chOff x="1710045" y="1092948"/>
            <a:chExt cx="4180482" cy="2181211"/>
          </a:xfrm>
        </p:grpSpPr>
        <p:sp>
          <p:nvSpPr>
            <p:cNvPr id="129" name="TextBox 128">
              <a:extLst>
                <a:ext uri="{FF2B5EF4-FFF2-40B4-BE49-F238E27FC236}">
                  <a16:creationId xmlns:a16="http://schemas.microsoft.com/office/drawing/2014/main" id="{D103EFE2-F7C9-416C-8CAC-5FBB36900FA4}"/>
                </a:ext>
              </a:extLst>
            </p:cNvPr>
            <p:cNvSpPr txBox="1"/>
            <p:nvPr/>
          </p:nvSpPr>
          <p:spPr>
            <a:xfrm>
              <a:off x="1710045" y="1092948"/>
              <a:ext cx="754743" cy="369332"/>
            </a:xfrm>
            <a:prstGeom prst="rect">
              <a:avLst/>
            </a:prstGeom>
            <a:noFill/>
          </p:spPr>
          <p:txBody>
            <a:bodyPr wrap="square" rtlCol="0">
              <a:spAutoFit/>
            </a:bodyPr>
            <a:lstStyle/>
            <a:p>
              <a:r>
                <a:rPr lang="en-US" i="1" dirty="0" err="1">
                  <a:latin typeface="Times New Roman" panose="02020603050405020304" pitchFamily="18" charset="0"/>
                  <a:cs typeface="Times New Roman" panose="02020603050405020304" pitchFamily="18" charset="0"/>
                </a:rPr>
                <a:t>Từ</a:t>
              </a:r>
              <a:r>
                <a:rPr lang="en-US" i="1" dirty="0">
                  <a:latin typeface="Times New Roman" panose="02020603050405020304" pitchFamily="18" charset="0"/>
                  <a:cs typeface="Times New Roman" panose="02020603050405020304" pitchFamily="18" charset="0"/>
                </a:rPr>
                <a:t> :</a:t>
              </a:r>
              <a:endParaRPr lang="vi-VN" i="1" dirty="0">
                <a:latin typeface="Times New Roman" panose="02020603050405020304" pitchFamily="18" charset="0"/>
                <a:cs typeface="Times New Roman" panose="02020603050405020304" pitchFamily="18" charset="0"/>
              </a:endParaRPr>
            </a:p>
          </p:txBody>
        </p:sp>
        <p:graphicFrame>
          <p:nvGraphicFramePr>
            <p:cNvPr id="130" name="Object 129">
              <a:extLst>
                <a:ext uri="{FF2B5EF4-FFF2-40B4-BE49-F238E27FC236}">
                  <a16:creationId xmlns:a16="http://schemas.microsoft.com/office/drawing/2014/main" id="{A97C7F64-3D02-4F22-B1EE-3CBDB099062E}"/>
                </a:ext>
              </a:extLst>
            </p:cNvPr>
            <p:cNvGraphicFramePr>
              <a:graphicFrameLocks noChangeAspect="1"/>
            </p:cNvGraphicFramePr>
            <p:nvPr>
              <p:extLst>
                <p:ext uri="{D42A27DB-BD31-4B8C-83A1-F6EECF244321}">
                  <p14:modId xmlns:p14="http://schemas.microsoft.com/office/powerpoint/2010/main" val="219412961"/>
                </p:ext>
              </p:extLst>
            </p:nvPr>
          </p:nvGraphicFramePr>
          <p:xfrm>
            <a:off x="1868143" y="1410177"/>
            <a:ext cx="4022384" cy="1371126"/>
          </p:xfrm>
          <a:graphic>
            <a:graphicData uri="http://schemas.openxmlformats.org/presentationml/2006/ole">
              <mc:AlternateContent xmlns:mc="http://schemas.openxmlformats.org/markup-compatibility/2006">
                <mc:Choice xmlns:v="urn:schemas-microsoft-com:vml" Requires="v">
                  <p:oleObj name="Equation" r:id="rId3" imgW="2234880" imgH="736560" progId="Equation.DSMT4">
                    <p:embed/>
                  </p:oleObj>
                </mc:Choice>
                <mc:Fallback>
                  <p:oleObj name="Equation" r:id="rId3" imgW="2234880" imgH="736560" progId="Equation.DSMT4">
                    <p:embed/>
                    <p:pic>
                      <p:nvPicPr>
                        <p:cNvPr id="130" name="Object 129">
                          <a:extLst>
                            <a:ext uri="{FF2B5EF4-FFF2-40B4-BE49-F238E27FC236}">
                              <a16:creationId xmlns:a16="http://schemas.microsoft.com/office/drawing/2014/main" id="{A97C7F64-3D02-4F22-B1EE-3CBDB099062E}"/>
                            </a:ext>
                          </a:extLst>
                        </p:cNvPr>
                        <p:cNvPicPr/>
                        <p:nvPr/>
                      </p:nvPicPr>
                      <p:blipFill>
                        <a:blip r:embed="rId4"/>
                        <a:stretch>
                          <a:fillRect/>
                        </a:stretch>
                      </p:blipFill>
                      <p:spPr>
                        <a:xfrm>
                          <a:off x="1868143" y="1410177"/>
                          <a:ext cx="4022384" cy="1371126"/>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4C44BF7-E205-4155-8710-601D91C56689}"/>
                </a:ext>
              </a:extLst>
            </p:cNvPr>
            <p:cNvGraphicFramePr>
              <a:graphicFrameLocks noChangeAspect="1"/>
            </p:cNvGraphicFramePr>
            <p:nvPr>
              <p:extLst>
                <p:ext uri="{D42A27DB-BD31-4B8C-83A1-F6EECF244321}">
                  <p14:modId xmlns:p14="http://schemas.microsoft.com/office/powerpoint/2010/main" val="3865193864"/>
                </p:ext>
              </p:extLst>
            </p:nvPr>
          </p:nvGraphicFramePr>
          <p:xfrm>
            <a:off x="2143688" y="2813344"/>
            <a:ext cx="3346971" cy="460815"/>
          </p:xfrm>
          <a:graphic>
            <a:graphicData uri="http://schemas.openxmlformats.org/presentationml/2006/ole">
              <mc:AlternateContent xmlns:mc="http://schemas.openxmlformats.org/markup-compatibility/2006">
                <mc:Choice xmlns:v="urn:schemas-microsoft-com:vml" Requires="v">
                  <p:oleObj name="Equation" r:id="rId5" imgW="3944133" imgH="542577" progId="Equation.DSMT4">
                    <p:embed/>
                  </p:oleObj>
                </mc:Choice>
                <mc:Fallback>
                  <p:oleObj name="Equation" r:id="rId5" imgW="3944133" imgH="542577" progId="Equation.DSMT4">
                    <p:embed/>
                    <p:pic>
                      <p:nvPicPr>
                        <p:cNvPr id="24" name="Object 23">
                          <a:extLst>
                            <a:ext uri="{FF2B5EF4-FFF2-40B4-BE49-F238E27FC236}">
                              <a16:creationId xmlns:a16="http://schemas.microsoft.com/office/drawing/2014/main" id="{44C44BF7-E205-4155-8710-601D91C56689}"/>
                            </a:ext>
                          </a:extLst>
                        </p:cNvPr>
                        <p:cNvPicPr/>
                        <p:nvPr/>
                      </p:nvPicPr>
                      <p:blipFill>
                        <a:blip r:embed="rId6"/>
                        <a:stretch>
                          <a:fillRect/>
                        </a:stretch>
                      </p:blipFill>
                      <p:spPr>
                        <a:xfrm>
                          <a:off x="2143688" y="2813344"/>
                          <a:ext cx="3346971" cy="460815"/>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1FF77D27-324B-4F3B-AA44-C458588800A3}"/>
              </a:ext>
            </a:extLst>
          </p:cNvPr>
          <p:cNvGrpSpPr/>
          <p:nvPr/>
        </p:nvGrpSpPr>
        <p:grpSpPr>
          <a:xfrm>
            <a:off x="1728851" y="3172215"/>
            <a:ext cx="3741346" cy="2037852"/>
            <a:chOff x="1728851" y="3172215"/>
            <a:chExt cx="3741346" cy="2037852"/>
          </a:xfrm>
        </p:grpSpPr>
        <p:graphicFrame>
          <p:nvGraphicFramePr>
            <p:cNvPr id="25" name="Object 24">
              <a:extLst>
                <a:ext uri="{FF2B5EF4-FFF2-40B4-BE49-F238E27FC236}">
                  <a16:creationId xmlns:a16="http://schemas.microsoft.com/office/drawing/2014/main" id="{51443229-4310-42DD-8972-97BD2FB0777C}"/>
                </a:ext>
              </a:extLst>
            </p:cNvPr>
            <p:cNvGraphicFramePr>
              <a:graphicFrameLocks noChangeAspect="1"/>
            </p:cNvGraphicFramePr>
            <p:nvPr>
              <p:extLst>
                <p:ext uri="{D42A27DB-BD31-4B8C-83A1-F6EECF244321}">
                  <p14:modId xmlns:p14="http://schemas.microsoft.com/office/powerpoint/2010/main" val="3592430084"/>
                </p:ext>
              </p:extLst>
            </p:nvPr>
          </p:nvGraphicFramePr>
          <p:xfrm>
            <a:off x="1852525" y="3528933"/>
            <a:ext cx="3617672" cy="1681134"/>
          </p:xfrm>
          <a:graphic>
            <a:graphicData uri="http://schemas.openxmlformats.org/presentationml/2006/ole">
              <mc:AlternateContent xmlns:mc="http://schemas.openxmlformats.org/markup-compatibility/2006">
                <mc:Choice xmlns:v="urn:schemas-microsoft-com:vml" Requires="v">
                  <p:oleObj name="Equation" r:id="rId7" imgW="2463480" imgH="990360" progId="Equation.DSMT4">
                    <p:embed/>
                  </p:oleObj>
                </mc:Choice>
                <mc:Fallback>
                  <p:oleObj name="Equation" r:id="rId7" imgW="2463480" imgH="990360" progId="Equation.DSMT4">
                    <p:embed/>
                    <p:pic>
                      <p:nvPicPr>
                        <p:cNvPr id="25" name="Object 24">
                          <a:extLst>
                            <a:ext uri="{FF2B5EF4-FFF2-40B4-BE49-F238E27FC236}">
                              <a16:creationId xmlns:a16="http://schemas.microsoft.com/office/drawing/2014/main" id="{51443229-4310-42DD-8972-97BD2FB0777C}"/>
                            </a:ext>
                          </a:extLst>
                        </p:cNvPr>
                        <p:cNvPicPr/>
                        <p:nvPr/>
                      </p:nvPicPr>
                      <p:blipFill>
                        <a:blip r:embed="rId8"/>
                        <a:stretch>
                          <a:fillRect/>
                        </a:stretch>
                      </p:blipFill>
                      <p:spPr>
                        <a:xfrm>
                          <a:off x="1852525" y="3528933"/>
                          <a:ext cx="3617672" cy="1681134"/>
                        </a:xfrm>
                        <a:prstGeom prst="rect">
                          <a:avLst/>
                        </a:prstGeom>
                      </p:spPr>
                    </p:pic>
                  </p:oleObj>
                </mc:Fallback>
              </mc:AlternateContent>
            </a:graphicData>
          </a:graphic>
        </p:graphicFrame>
        <p:sp>
          <p:nvSpPr>
            <p:cNvPr id="131" name="TextBox 130">
              <a:extLst>
                <a:ext uri="{FF2B5EF4-FFF2-40B4-BE49-F238E27FC236}">
                  <a16:creationId xmlns:a16="http://schemas.microsoft.com/office/drawing/2014/main" id="{2EF87407-81D4-44DE-B69B-E5C5F540C440}"/>
                </a:ext>
              </a:extLst>
            </p:cNvPr>
            <p:cNvSpPr txBox="1"/>
            <p:nvPr/>
          </p:nvSpPr>
          <p:spPr>
            <a:xfrm>
              <a:off x="1728851" y="3172215"/>
              <a:ext cx="720421"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Hay</a:t>
              </a:r>
              <a:endParaRPr lang="vi-VN" i="1" dirty="0">
                <a:latin typeface="Times New Roman" panose="02020603050405020304" pitchFamily="18" charset="0"/>
                <a:cs typeface="Times New Roman" panose="02020603050405020304" pitchFamily="18" charset="0"/>
              </a:endParaRPr>
            </a:p>
          </p:txBody>
        </p:sp>
      </p:grpSp>
      <p:grpSp>
        <p:nvGrpSpPr>
          <p:cNvPr id="7" name="Group 6">
            <a:extLst>
              <a:ext uri="{FF2B5EF4-FFF2-40B4-BE49-F238E27FC236}">
                <a16:creationId xmlns:a16="http://schemas.microsoft.com/office/drawing/2014/main" id="{5793429C-21CF-4C9A-82F9-7C8DDACE97AC}"/>
              </a:ext>
            </a:extLst>
          </p:cNvPr>
          <p:cNvGrpSpPr/>
          <p:nvPr/>
        </p:nvGrpSpPr>
        <p:grpSpPr>
          <a:xfrm>
            <a:off x="6874582" y="1089612"/>
            <a:ext cx="4311689" cy="1122697"/>
            <a:chOff x="6874582" y="1089612"/>
            <a:chExt cx="4311689" cy="1122697"/>
          </a:xfrm>
        </p:grpSpPr>
        <mc:AlternateContent xmlns:mc="http://schemas.openxmlformats.org/markup-compatibility/2006" xmlns:a14="http://schemas.microsoft.com/office/drawing/2010/main">
          <mc:Choice Requires="a14">
            <p:sp>
              <p:nvSpPr>
                <p:cNvPr id="133" name="TextBox 132">
                  <a:extLst>
                    <a:ext uri="{FF2B5EF4-FFF2-40B4-BE49-F238E27FC236}">
                      <a16:creationId xmlns:a16="http://schemas.microsoft.com/office/drawing/2014/main" id="{0CAC5EE1-9F6D-4412-BA4E-FA4ECA64422C}"/>
                    </a:ext>
                  </a:extLst>
                </p:cNvPr>
                <p:cNvSpPr txBox="1"/>
                <p:nvPr/>
              </p:nvSpPr>
              <p:spPr>
                <a:xfrm>
                  <a:off x="6874582" y="1089612"/>
                  <a:ext cx="4311689" cy="369332"/>
                </a:xfrm>
                <a:prstGeom prst="rect">
                  <a:avLst/>
                </a:prstGeom>
                <a:noFill/>
              </p:spPr>
              <p:txBody>
                <a:bodyPr wrap="square" rtlCol="0">
                  <a:spAutoFit/>
                </a:bodyPr>
                <a:lstStyle/>
                <a:p>
                  <a:r>
                    <a:rPr lang="en-US" i="1" dirty="0" err="1">
                      <a:latin typeface="Times New Roman" panose="02020603050405020304" pitchFamily="18" charset="0"/>
                      <a:cs typeface="Times New Roman" panose="02020603050405020304" pitchFamily="18" charset="0"/>
                    </a:rPr>
                    <a:t>Vậy</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với</a:t>
                  </a:r>
                  <a:r>
                    <a:rPr lang="en-US" i="1" dirty="0">
                      <a:latin typeface="Times New Roman" panose="02020603050405020304" pitchFamily="18" charset="0"/>
                      <a:cs typeface="Times New Roman" panose="02020603050405020304" pitchFamily="18" charset="0"/>
                    </a:rPr>
                    <a:t> </a:t>
                  </a:r>
                  <a14:m>
                    <m:oMath xmlns:m="http://schemas.openxmlformats.org/officeDocument/2006/math">
                      <m:r>
                        <a:rPr lang="el-GR" i="1" smtClean="0">
                          <a:latin typeface="Cambria Math" panose="02040503050406030204" pitchFamily="18" charset="0"/>
                        </a:rPr>
                        <m:t>𝜆</m:t>
                      </m:r>
                    </m:oMath>
                  </a14:m>
                  <a:r>
                    <a:rPr lang="en-US" i="1" baseline="-25000" dirty="0">
                      <a:latin typeface="Times New Roman" panose="02020603050405020304" pitchFamily="18" charset="0"/>
                      <a:cs typeface="Times New Roman" panose="02020603050405020304" pitchFamily="18" charset="0"/>
                    </a:rPr>
                    <a:t>1 </a:t>
                  </a:r>
                  <a:r>
                    <a:rPr lang="en-US" i="1" dirty="0" err="1">
                      <a:latin typeface="Times New Roman" panose="02020603050405020304" pitchFamily="18" charset="0"/>
                      <a:cs typeface="Times New Roman" panose="02020603050405020304" pitchFamily="18" charset="0"/>
                    </a:rPr>
                    <a:t>thì</a:t>
                  </a:r>
                  <a:r>
                    <a:rPr lang="en-US" i="1" dirty="0">
                      <a:latin typeface="Times New Roman" panose="02020603050405020304" pitchFamily="18" charset="0"/>
                      <a:cs typeface="Times New Roman" panose="02020603050405020304" pitchFamily="18" charset="0"/>
                    </a:rPr>
                    <a:t> vector </a:t>
                  </a:r>
                  <a:r>
                    <a:rPr lang="en-US" i="1" dirty="0" err="1">
                      <a:latin typeface="Times New Roman" panose="02020603050405020304" pitchFamily="18" charset="0"/>
                      <a:cs typeface="Times New Roman" panose="02020603050405020304" pitchFamily="18" charset="0"/>
                    </a:rPr>
                    <a:t>riê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ươ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ứ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là</a:t>
                  </a:r>
                  <a:r>
                    <a:rPr lang="en-US" i="1" dirty="0">
                      <a:latin typeface="Times New Roman" panose="02020603050405020304" pitchFamily="18" charset="0"/>
                      <a:cs typeface="Times New Roman" panose="02020603050405020304" pitchFamily="18" charset="0"/>
                    </a:rPr>
                    <a:t>:</a:t>
                  </a:r>
                </a:p>
              </p:txBody>
            </p:sp>
          </mc:Choice>
          <mc:Fallback xmlns="">
            <p:sp>
              <p:nvSpPr>
                <p:cNvPr id="133" name="TextBox 132">
                  <a:extLst>
                    <a:ext uri="{FF2B5EF4-FFF2-40B4-BE49-F238E27FC236}">
                      <a16:creationId xmlns:a16="http://schemas.microsoft.com/office/drawing/2014/main" id="{0CAC5EE1-9F6D-4412-BA4E-FA4ECA64422C}"/>
                    </a:ext>
                  </a:extLst>
                </p:cNvPr>
                <p:cNvSpPr txBox="1">
                  <a:spLocks noRot="1" noChangeAspect="1" noMove="1" noResize="1" noEditPoints="1" noAdjustHandles="1" noChangeArrowheads="1" noChangeShapeType="1" noTextEdit="1"/>
                </p:cNvSpPr>
                <p:nvPr/>
              </p:nvSpPr>
              <p:spPr>
                <a:xfrm>
                  <a:off x="6874582" y="1089612"/>
                  <a:ext cx="4311689" cy="369332"/>
                </a:xfrm>
                <a:prstGeom prst="rect">
                  <a:avLst/>
                </a:prstGeom>
                <a:blipFill>
                  <a:blip r:embed="rId10"/>
                  <a:stretch>
                    <a:fillRect l="-1273" t="-10000" b="-2666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graphicFrame>
              <p:nvGraphicFramePr>
                <p:cNvPr id="134" name="Object 133">
                  <a:extLst>
                    <a:ext uri="{FF2B5EF4-FFF2-40B4-BE49-F238E27FC236}">
                      <a16:creationId xmlns:a16="http://schemas.microsoft.com/office/drawing/2014/main" id="{9B0B8B62-86F0-4ECB-AC31-E751F7F2DB9B}"/>
                    </a:ext>
                  </a:extLst>
                </p:cNvPr>
                <p:cNvGraphicFramePr>
                  <a:graphicFrameLocks noChangeAspect="1"/>
                </p:cNvGraphicFramePr>
                <p:nvPr>
                  <p:extLst>
                    <p:ext uri="{D42A27DB-BD31-4B8C-83A1-F6EECF244321}">
                      <p14:modId xmlns:p14="http://schemas.microsoft.com/office/powerpoint/2010/main" val="2223718700"/>
                    </p:ext>
                  </p:extLst>
                </p:nvPr>
              </p:nvGraphicFramePr>
              <p:xfrm>
                <a:off x="7624693" y="1772389"/>
                <a:ext cx="2431138" cy="439920"/>
              </p:xfrm>
              <a:graphic>
                <a:graphicData uri="http://schemas.openxmlformats.org/presentationml/2006/ole">
                  <mc:AlternateContent>
                    <mc:Choice xmlns:v="urn:schemas-microsoft-com:vml" Requires="v">
                      <p:oleObj name="Equation" r:id="rId11" imgW="1333440" imgH="241200" progId="Equation.DSMT4">
                        <p:embed/>
                      </p:oleObj>
                    </mc:Choice>
                    <mc:Fallback>
                      <p:oleObj name="Equation" r:id="rId11" imgW="1333440" imgH="241200" progId="Equation.DSMT4">
                        <p:embed/>
                        <p:pic>
                          <p:nvPicPr>
                            <p:cNvPr id="134" name="Object 133">
                              <a:extLst>
                                <a:ext uri="{FF2B5EF4-FFF2-40B4-BE49-F238E27FC236}">
                                  <a16:creationId xmlns:a16="http://schemas.microsoft.com/office/drawing/2014/main" id="{9B0B8B62-86F0-4ECB-AC31-E751F7F2DB9B}"/>
                                </a:ext>
                              </a:extLst>
                            </p:cNvPr>
                            <p:cNvPicPr/>
                            <p:nvPr/>
                          </p:nvPicPr>
                          <p:blipFill>
                            <a:blip r:embed="rId12"/>
                            <a:stretch>
                              <a:fillRect/>
                            </a:stretch>
                          </p:blipFill>
                          <p:spPr>
                            <a:xfrm>
                              <a:off x="7624693" y="1772389"/>
                              <a:ext cx="2431138" cy="439920"/>
                            </a:xfrm>
                            <a:prstGeom prst="rect">
                              <a:avLst/>
                            </a:prstGeom>
                          </p:spPr>
                        </p:pic>
                      </p:oleObj>
                    </mc:Fallback>
                  </mc:AlternateContent>
                </a:graphicData>
              </a:graphic>
            </p:graphicFrame>
          </mc:Choice>
          <mc:Fallback xmlns="">
            <p:graphicFrame>
              <p:nvGraphicFramePr>
                <p:cNvPr id="134" name="Object 133">
                  <a:extLst>
                    <a:ext uri="{FF2B5EF4-FFF2-40B4-BE49-F238E27FC236}">
                      <a16:creationId xmlns:a16="http://schemas.microsoft.com/office/drawing/2014/main" id="{9B0B8B62-86F0-4ECB-AC31-E751F7F2DB9B}"/>
                    </a:ext>
                  </a:extLst>
                </p:cNvPr>
                <p:cNvGraphicFramePr>
                  <a:graphicFrameLocks noChangeAspect="1"/>
                </p:cNvGraphicFramePr>
                <p:nvPr>
                  <p:extLst>
                    <p:ext uri="{D42A27DB-BD31-4B8C-83A1-F6EECF244321}">
                      <p14:modId xmlns:p14="http://schemas.microsoft.com/office/powerpoint/2010/main" val="2223718700"/>
                    </p:ext>
                  </p:extLst>
                </p:nvPr>
              </p:nvGraphicFramePr>
              <p:xfrm>
                <a:off x="7624693" y="1772389"/>
                <a:ext cx="2431138" cy="439920"/>
              </p:xfrm>
              <a:graphic>
                <a:graphicData uri="http://schemas.openxmlformats.org/presentationml/2006/ole">
                  <mc:AlternateContent>
                    <mc:Choice xmlns:v="urn:schemas-microsoft-com:vml" Requires="v">
                      <p:oleObj name="Equation" r:id="rId13" imgW="1333440" imgH="241200" progId="Equation.DSMT4">
                        <p:embed/>
                      </p:oleObj>
                    </mc:Choice>
                    <mc:Fallback>
                      <p:oleObj name="Equation" r:id="rId13" imgW="1333440" imgH="241200" progId="Equation.DSMT4">
                        <p:embed/>
                        <p:pic>
                          <p:nvPicPr>
                            <p:cNvPr id="134" name="Object 133">
                              <a:extLst>
                                <a:ext uri="{FF2B5EF4-FFF2-40B4-BE49-F238E27FC236}">
                                  <a16:creationId xmlns:a16="http://schemas.microsoft.com/office/drawing/2014/main" id="{9B0B8B62-86F0-4ECB-AC31-E751F7F2DB9B}"/>
                                </a:ext>
                              </a:extLst>
                            </p:cNvPr>
                            <p:cNvPicPr/>
                            <p:nvPr/>
                          </p:nvPicPr>
                          <p:blipFill>
                            <a:blip r:embed="rId14"/>
                            <a:stretch>
                              <a:fillRect/>
                            </a:stretch>
                          </p:blipFill>
                          <p:spPr>
                            <a:xfrm>
                              <a:off x="7624693" y="1772389"/>
                              <a:ext cx="2431138" cy="439920"/>
                            </a:xfrm>
                            <a:prstGeom prst="rect">
                              <a:avLst/>
                            </a:prstGeom>
                          </p:spPr>
                        </p:pic>
                      </p:oleObj>
                    </mc:Fallback>
                  </mc:AlternateContent>
                </a:graphicData>
              </a:graphic>
            </p:graphicFrame>
          </mc:Fallback>
        </mc:AlternateContent>
      </p:grpSp>
      <p:grpSp>
        <p:nvGrpSpPr>
          <p:cNvPr id="8" name="Group 7">
            <a:extLst>
              <a:ext uri="{FF2B5EF4-FFF2-40B4-BE49-F238E27FC236}">
                <a16:creationId xmlns:a16="http://schemas.microsoft.com/office/drawing/2014/main" id="{777659E0-5857-46E9-A330-83422590F12D}"/>
              </a:ext>
            </a:extLst>
          </p:cNvPr>
          <p:cNvGrpSpPr/>
          <p:nvPr/>
        </p:nvGrpSpPr>
        <p:grpSpPr>
          <a:xfrm>
            <a:off x="6874312" y="2480773"/>
            <a:ext cx="4863231" cy="1122248"/>
            <a:chOff x="6874312" y="2480773"/>
            <a:chExt cx="4863231" cy="1122248"/>
          </a:xfrm>
        </p:grpSpPr>
        <mc:AlternateContent xmlns:mc="http://schemas.openxmlformats.org/markup-compatibility/2006" xmlns:a14="http://schemas.microsoft.com/office/drawing/2010/main">
          <mc:Choice Requires="a14">
            <p:sp>
              <p:nvSpPr>
                <p:cNvPr id="136" name="TextBox 135">
                  <a:extLst>
                    <a:ext uri="{FF2B5EF4-FFF2-40B4-BE49-F238E27FC236}">
                      <a16:creationId xmlns:a16="http://schemas.microsoft.com/office/drawing/2014/main" id="{82DF123A-EE46-4523-92A5-E3F56F9E45B1}"/>
                    </a:ext>
                  </a:extLst>
                </p:cNvPr>
                <p:cNvSpPr txBox="1"/>
                <p:nvPr/>
              </p:nvSpPr>
              <p:spPr>
                <a:xfrm>
                  <a:off x="6874312" y="2480773"/>
                  <a:ext cx="4863231" cy="369332"/>
                </a:xfrm>
                <a:prstGeom prst="rect">
                  <a:avLst/>
                </a:prstGeom>
                <a:noFill/>
              </p:spPr>
              <p:txBody>
                <a:bodyPr wrap="square" rtlCol="0">
                  <a:spAutoFit/>
                </a:bodyPr>
                <a:lstStyle/>
                <a:p>
                  <a:r>
                    <a:rPr lang="en-US" i="1" dirty="0" err="1">
                      <a:latin typeface="Times New Roman" panose="02020603050405020304" pitchFamily="18" charset="0"/>
                      <a:cs typeface="Times New Roman" panose="02020603050405020304" pitchFamily="18" charset="0"/>
                    </a:rPr>
                    <a:t>Với</a:t>
                  </a:r>
                  <a:r>
                    <a:rPr lang="en-US" i="1" dirty="0">
                      <a:latin typeface="Times New Roman" panose="02020603050405020304" pitchFamily="18" charset="0"/>
                      <a:cs typeface="Times New Roman" panose="02020603050405020304" pitchFamily="18" charset="0"/>
                    </a:rPr>
                    <a:t> </a:t>
                  </a:r>
                  <a14:m>
                    <m:oMath xmlns:m="http://schemas.openxmlformats.org/officeDocument/2006/math">
                      <m:r>
                        <a:rPr lang="el-GR" i="1" smtClean="0">
                          <a:latin typeface="Cambria Math" panose="02040503050406030204" pitchFamily="18" charset="0"/>
                        </a:rPr>
                        <m:t>𝜆</m:t>
                      </m:r>
                    </m:oMath>
                  </a14:m>
                  <a:r>
                    <a:rPr lang="en-US" i="1" baseline="-25000" dirty="0">
                      <a:latin typeface="Times New Roman" panose="02020603050405020304" pitchFamily="18" charset="0"/>
                      <a:cs typeface="Times New Roman" panose="02020603050405020304" pitchFamily="18" charset="0"/>
                    </a:rPr>
                    <a:t>2 </a:t>
                  </a:r>
                  <a:r>
                    <a:rPr lang="en-US" i="1" dirty="0">
                      <a:latin typeface="Times New Roman" panose="02020603050405020304" pitchFamily="18" charset="0"/>
                      <a:cs typeface="Times New Roman" panose="02020603050405020304" pitchFamily="18" charset="0"/>
                    </a:rPr>
                    <a:t>= -</a:t>
                  </a:r>
                  <a:r>
                    <a:rPr lang="el-GR" i="1" dirty="0">
                      <a:latin typeface="Times New Roman" panose="02020603050405020304" pitchFamily="18" charset="0"/>
                      <a:cs typeface="Times New Roman" panose="02020603050405020304" pitchFamily="18" charset="0"/>
                    </a:rPr>
                    <a:t>λ</a:t>
                  </a:r>
                  <a:r>
                    <a:rPr lang="en-US" i="1" baseline="-25000" dirty="0">
                      <a:latin typeface="Times New Roman" panose="02020603050405020304" pitchFamily="18" charset="0"/>
                      <a:cs typeface="Times New Roman" panose="02020603050405020304" pitchFamily="18" charset="0"/>
                    </a:rPr>
                    <a:t>1 </a:t>
                  </a:r>
                  <a:r>
                    <a:rPr lang="en-US" i="1" dirty="0" err="1">
                      <a:latin typeface="Times New Roman" panose="02020603050405020304" pitchFamily="18" charset="0"/>
                      <a:cs typeface="Times New Roman" panose="02020603050405020304" pitchFamily="18" charset="0"/>
                    </a:rPr>
                    <a:t>thì</a:t>
                  </a:r>
                  <a:r>
                    <a:rPr lang="en-US" i="1" dirty="0">
                      <a:latin typeface="Times New Roman" panose="02020603050405020304" pitchFamily="18" charset="0"/>
                      <a:cs typeface="Times New Roman" panose="02020603050405020304" pitchFamily="18" charset="0"/>
                    </a:rPr>
                    <a:t> vector </a:t>
                  </a:r>
                  <a:r>
                    <a:rPr lang="en-US" i="1" dirty="0" err="1">
                      <a:latin typeface="Times New Roman" panose="02020603050405020304" pitchFamily="18" charset="0"/>
                      <a:cs typeface="Times New Roman" panose="02020603050405020304" pitchFamily="18" charset="0"/>
                    </a:rPr>
                    <a:t>riê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ươ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ứ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là</a:t>
                  </a:r>
                  <a:r>
                    <a:rPr lang="en-US" i="1" dirty="0">
                      <a:latin typeface="Times New Roman" panose="02020603050405020304" pitchFamily="18" charset="0"/>
                      <a:cs typeface="Times New Roman" panose="02020603050405020304" pitchFamily="18" charset="0"/>
                    </a:rPr>
                    <a:t>:</a:t>
                  </a:r>
                </a:p>
              </p:txBody>
            </p:sp>
          </mc:Choice>
          <mc:Fallback xmlns="">
            <p:sp>
              <p:nvSpPr>
                <p:cNvPr id="136" name="TextBox 135">
                  <a:extLst>
                    <a:ext uri="{FF2B5EF4-FFF2-40B4-BE49-F238E27FC236}">
                      <a16:creationId xmlns:a16="http://schemas.microsoft.com/office/drawing/2014/main" id="{82DF123A-EE46-4523-92A5-E3F56F9E45B1}"/>
                    </a:ext>
                  </a:extLst>
                </p:cNvPr>
                <p:cNvSpPr txBox="1">
                  <a:spLocks noRot="1" noChangeAspect="1" noMove="1" noResize="1" noEditPoints="1" noAdjustHandles="1" noChangeArrowheads="1" noChangeShapeType="1" noTextEdit="1"/>
                </p:cNvSpPr>
                <p:nvPr/>
              </p:nvSpPr>
              <p:spPr>
                <a:xfrm>
                  <a:off x="6874312" y="2480773"/>
                  <a:ext cx="4863231" cy="369332"/>
                </a:xfrm>
                <a:prstGeom prst="rect">
                  <a:avLst/>
                </a:prstGeom>
                <a:blipFill>
                  <a:blip r:embed="rId15"/>
                  <a:stretch>
                    <a:fillRect l="-1129" t="-9836" b="-2459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graphicFrame>
              <p:nvGraphicFramePr>
                <p:cNvPr id="137" name="Object 136">
                  <a:extLst>
                    <a:ext uri="{FF2B5EF4-FFF2-40B4-BE49-F238E27FC236}">
                      <a16:creationId xmlns:a16="http://schemas.microsoft.com/office/drawing/2014/main" id="{EF9CAA73-123E-4159-99BF-B6D179E0BDDF}"/>
                    </a:ext>
                  </a:extLst>
                </p:cNvPr>
                <p:cNvGraphicFramePr>
                  <a:graphicFrameLocks noChangeAspect="1"/>
                </p:cNvGraphicFramePr>
                <p:nvPr>
                  <p:extLst>
                    <p:ext uri="{D42A27DB-BD31-4B8C-83A1-F6EECF244321}">
                      <p14:modId xmlns:p14="http://schemas.microsoft.com/office/powerpoint/2010/main" val="3806028553"/>
                    </p:ext>
                  </p:extLst>
                </p:nvPr>
              </p:nvGraphicFramePr>
              <p:xfrm>
                <a:off x="7638760" y="3135920"/>
                <a:ext cx="2655107" cy="467101"/>
              </p:xfrm>
              <a:graphic>
                <a:graphicData uri="http://schemas.openxmlformats.org/presentationml/2006/ole">
                  <mc:AlternateContent>
                    <mc:Choice xmlns:v="urn:schemas-microsoft-com:vml" Requires="v">
                      <p:oleObj name="Equation" r:id="rId16" imgW="1371600" imgH="241200" progId="Equation.DSMT4">
                        <p:embed/>
                      </p:oleObj>
                    </mc:Choice>
                    <mc:Fallback>
                      <p:oleObj name="Equation" r:id="rId16" imgW="1371600" imgH="241200" progId="Equation.DSMT4">
                        <p:embed/>
                        <p:pic>
                          <p:nvPicPr>
                            <p:cNvPr id="137" name="Object 136">
                              <a:extLst>
                                <a:ext uri="{FF2B5EF4-FFF2-40B4-BE49-F238E27FC236}">
                                  <a16:creationId xmlns:a16="http://schemas.microsoft.com/office/drawing/2014/main" id="{EF9CAA73-123E-4159-99BF-B6D179E0BDDF}"/>
                                </a:ext>
                              </a:extLst>
                            </p:cNvPr>
                            <p:cNvPicPr/>
                            <p:nvPr/>
                          </p:nvPicPr>
                          <p:blipFill>
                            <a:blip r:embed="rId17"/>
                            <a:stretch>
                              <a:fillRect/>
                            </a:stretch>
                          </p:blipFill>
                          <p:spPr>
                            <a:xfrm>
                              <a:off x="7638760" y="3135920"/>
                              <a:ext cx="2655107" cy="467101"/>
                            </a:xfrm>
                            <a:prstGeom prst="rect">
                              <a:avLst/>
                            </a:prstGeom>
                          </p:spPr>
                        </p:pic>
                      </p:oleObj>
                    </mc:Fallback>
                  </mc:AlternateContent>
                </a:graphicData>
              </a:graphic>
            </p:graphicFrame>
          </mc:Choice>
          <mc:Fallback xmlns="">
            <p:graphicFrame>
              <p:nvGraphicFramePr>
                <p:cNvPr id="137" name="Object 136">
                  <a:extLst>
                    <a:ext uri="{FF2B5EF4-FFF2-40B4-BE49-F238E27FC236}">
                      <a16:creationId xmlns:a16="http://schemas.microsoft.com/office/drawing/2014/main" id="{EF9CAA73-123E-4159-99BF-B6D179E0BDDF}"/>
                    </a:ext>
                  </a:extLst>
                </p:cNvPr>
                <p:cNvGraphicFramePr>
                  <a:graphicFrameLocks noChangeAspect="1"/>
                </p:cNvGraphicFramePr>
                <p:nvPr>
                  <p:extLst>
                    <p:ext uri="{D42A27DB-BD31-4B8C-83A1-F6EECF244321}">
                      <p14:modId xmlns:p14="http://schemas.microsoft.com/office/powerpoint/2010/main" val="3806028553"/>
                    </p:ext>
                  </p:extLst>
                </p:nvPr>
              </p:nvGraphicFramePr>
              <p:xfrm>
                <a:off x="7638760" y="3135920"/>
                <a:ext cx="2655107" cy="467101"/>
              </p:xfrm>
              <a:graphic>
                <a:graphicData uri="http://schemas.openxmlformats.org/presentationml/2006/ole">
                  <mc:AlternateContent>
                    <mc:Choice xmlns:v="urn:schemas-microsoft-com:vml" Requires="v">
                      <p:oleObj name="Equation" r:id="rId18" imgW="1371600" imgH="241200" progId="Equation.DSMT4">
                        <p:embed/>
                      </p:oleObj>
                    </mc:Choice>
                    <mc:Fallback>
                      <p:oleObj name="Equation" r:id="rId18" imgW="1371600" imgH="241200" progId="Equation.DSMT4">
                        <p:embed/>
                        <p:pic>
                          <p:nvPicPr>
                            <p:cNvPr id="137" name="Object 136">
                              <a:extLst>
                                <a:ext uri="{FF2B5EF4-FFF2-40B4-BE49-F238E27FC236}">
                                  <a16:creationId xmlns:a16="http://schemas.microsoft.com/office/drawing/2014/main" id="{EF9CAA73-123E-4159-99BF-B6D179E0BDDF}"/>
                                </a:ext>
                              </a:extLst>
                            </p:cNvPr>
                            <p:cNvPicPr/>
                            <p:nvPr/>
                          </p:nvPicPr>
                          <p:blipFill>
                            <a:blip r:embed="rId19"/>
                            <a:stretch>
                              <a:fillRect/>
                            </a:stretch>
                          </p:blipFill>
                          <p:spPr>
                            <a:xfrm>
                              <a:off x="7638760" y="3135920"/>
                              <a:ext cx="2655107" cy="467101"/>
                            </a:xfrm>
                            <a:prstGeom prst="rect">
                              <a:avLst/>
                            </a:prstGeom>
                          </p:spPr>
                        </p:pic>
                      </p:oleObj>
                    </mc:Fallback>
                  </mc:AlternateContent>
                </a:graphicData>
              </a:graphic>
            </p:graphicFrame>
          </mc:Fallback>
        </mc:AlternateContent>
      </p:grpSp>
      <p:sp>
        <p:nvSpPr>
          <p:cNvPr id="9" name="Slide Number Placeholder 8">
            <a:extLst>
              <a:ext uri="{FF2B5EF4-FFF2-40B4-BE49-F238E27FC236}">
                <a16:creationId xmlns:a16="http://schemas.microsoft.com/office/drawing/2014/main" id="{1A9558C4-7ACE-4B7E-B75D-D2A9D2523EA1}"/>
              </a:ext>
            </a:extLst>
          </p:cNvPr>
          <p:cNvSpPr>
            <a:spLocks noGrp="1"/>
          </p:cNvSpPr>
          <p:nvPr>
            <p:ph type="sldNum" sz="quarter" idx="12"/>
          </p:nvPr>
        </p:nvSpPr>
        <p:spPr/>
        <p:txBody>
          <a:bodyPr/>
          <a:lstStyle/>
          <a:p>
            <a:fld id="{48F63A3B-78C7-47BE-AE5E-E10140E04643}" type="slidenum">
              <a:rPr lang="en-US" smtClean="0"/>
              <a:t>14</a:t>
            </a:fld>
            <a:endParaRPr lang="en-US" dirty="0"/>
          </a:p>
        </p:txBody>
      </p:sp>
      <p:sp>
        <p:nvSpPr>
          <p:cNvPr id="135" name="Rectangle 134">
            <a:extLst>
              <a:ext uri="{FF2B5EF4-FFF2-40B4-BE49-F238E27FC236}">
                <a16:creationId xmlns:a16="http://schemas.microsoft.com/office/drawing/2014/main" id="{FBD7F4F2-48F2-4AC7-93ED-328B35F3DC94}"/>
              </a:ext>
            </a:extLst>
          </p:cNvPr>
          <p:cNvSpPr/>
          <p:nvPr/>
        </p:nvSpPr>
        <p:spPr>
          <a:xfrm>
            <a:off x="6460438" y="5918174"/>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21</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38" name="Rectangle 137">
            <a:extLst>
              <a:ext uri="{FF2B5EF4-FFF2-40B4-BE49-F238E27FC236}">
                <a16:creationId xmlns:a16="http://schemas.microsoft.com/office/drawing/2014/main" id="{78C821F7-E36F-4278-BABA-7D843F61484E}"/>
              </a:ext>
            </a:extLst>
          </p:cNvPr>
          <p:cNvSpPr/>
          <p:nvPr/>
        </p:nvSpPr>
        <p:spPr>
          <a:xfrm>
            <a:off x="4855823" y="59247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20" action="ppaction://hlinksldjump"/>
              </a:rPr>
              <a:t>20</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93108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fade">
                                      <p:cBhvr>
                                        <p:cTn id="7" dur="1000"/>
                                        <p:tgtEl>
                                          <p:spTgt spid="111"/>
                                        </p:tgtEl>
                                      </p:cBhvr>
                                    </p:animEffect>
                                    <p:anim calcmode="lin" valueType="num">
                                      <p:cBhvr>
                                        <p:cTn id="8" dur="1000" fill="hold"/>
                                        <p:tgtEl>
                                          <p:spTgt spid="111"/>
                                        </p:tgtEl>
                                        <p:attrNameLst>
                                          <p:attrName>ppt_x</p:attrName>
                                        </p:attrNameLst>
                                      </p:cBhvr>
                                      <p:tavLst>
                                        <p:tav tm="0">
                                          <p:val>
                                            <p:strVal val="#ppt_x"/>
                                          </p:val>
                                        </p:tav>
                                        <p:tav tm="100000">
                                          <p:val>
                                            <p:strVal val="#ppt_x"/>
                                          </p:val>
                                        </p:tav>
                                      </p:tavLst>
                                    </p:anim>
                                    <p:anim calcmode="lin" valueType="num">
                                      <p:cBhvr>
                                        <p:cTn id="9"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11">
                                            <p:txEl>
                                              <p:pRg st="0" end="0"/>
                                            </p:txEl>
                                          </p:spTgt>
                                        </p:tgtEl>
                                        <p:attrNameLst>
                                          <p:attrName>style.visibility</p:attrName>
                                        </p:attrNameLst>
                                      </p:cBhvr>
                                      <p:to>
                                        <p:strVal val="visible"/>
                                      </p:to>
                                    </p:set>
                                    <p:animEffect transition="in" filter="fade">
                                      <p:cBhvr>
                                        <p:cTn id="14" dur="500"/>
                                        <p:tgtEl>
                                          <p:spTgt spid="111">
                                            <p:txEl>
                                              <p:pRg st="0" end="0"/>
                                            </p:txEl>
                                          </p:spTgt>
                                        </p:tgtEl>
                                      </p:cBhvr>
                                    </p:animEffect>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par>
                          <p:cTn id="21" fill="hold">
                            <p:stCondLst>
                              <p:cond delay="1500"/>
                            </p:stCondLst>
                            <p:childTnLst>
                              <p:par>
                                <p:cTn id="22" presetID="42"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4" name="TextBox 3">
            <a:extLst>
              <a:ext uri="{FF2B5EF4-FFF2-40B4-BE49-F238E27FC236}">
                <a16:creationId xmlns:a16="http://schemas.microsoft.com/office/drawing/2014/main" id="{03013CCF-67BA-41B2-B435-0C28C19E536E}"/>
              </a:ext>
            </a:extLst>
          </p:cNvPr>
          <p:cNvSpPr txBox="1"/>
          <p:nvPr/>
        </p:nvSpPr>
        <p:spPr>
          <a:xfrm>
            <a:off x="2184321" y="726785"/>
            <a:ext cx="3581215" cy="400110"/>
          </a:xfrm>
          <a:prstGeom prst="rect">
            <a:avLst/>
          </a:prstGeom>
          <a:noFill/>
        </p:spPr>
        <p:txBody>
          <a:bodyPr wrap="square" rtlCol="0">
            <a:spAutoFit/>
          </a:bodyPr>
          <a:lstStyle/>
          <a:p>
            <a:r>
              <a:rPr lang="el-GR" sz="2000" b="1" i="1" dirty="0">
                <a:solidFill>
                  <a:srgbClr val="FF0000"/>
                </a:solidFill>
                <a:latin typeface="Times New Roman" panose="02020603050405020304" pitchFamily="18" charset="0"/>
                <a:cs typeface="Times New Roman" panose="02020603050405020304" pitchFamily="18" charset="0"/>
              </a:rPr>
              <a:t>λ</a:t>
            </a:r>
            <a:r>
              <a:rPr lang="el-GR" sz="2000" b="1" i="1" baseline="-25000" dirty="0">
                <a:solidFill>
                  <a:srgbClr val="FF0000"/>
                </a:solidFill>
                <a:latin typeface="Times New Roman" panose="02020603050405020304" pitchFamily="18" charset="0"/>
                <a:cs typeface="Times New Roman" panose="02020603050405020304" pitchFamily="18" charset="0"/>
              </a:rPr>
              <a:t>1</a:t>
            </a:r>
            <a:r>
              <a:rPr lang="en-US" sz="2000" b="1" i="1" dirty="0">
                <a:solidFill>
                  <a:srgbClr val="FF0000"/>
                </a:solidFill>
                <a:latin typeface="Times New Roman" panose="02020603050405020304" pitchFamily="18" charset="0"/>
                <a:cs typeface="Times New Roman" panose="02020603050405020304" pitchFamily="18" charset="0"/>
              </a:rPr>
              <a:t>, </a:t>
            </a:r>
            <a:r>
              <a:rPr lang="el-GR" sz="2000" b="1" i="1" dirty="0">
                <a:solidFill>
                  <a:srgbClr val="FF0000"/>
                </a:solidFill>
                <a:latin typeface="Times New Roman" panose="02020603050405020304" pitchFamily="18" charset="0"/>
                <a:cs typeface="Times New Roman" panose="02020603050405020304" pitchFamily="18" charset="0"/>
              </a:rPr>
              <a:t>λ</a:t>
            </a:r>
            <a:r>
              <a:rPr lang="en-US" sz="2000" b="1" i="1" baseline="-25000" dirty="0">
                <a:solidFill>
                  <a:srgbClr val="FF0000"/>
                </a:solidFill>
                <a:latin typeface="Times New Roman" panose="02020603050405020304" pitchFamily="18" charset="0"/>
                <a:cs typeface="Times New Roman" panose="02020603050405020304" pitchFamily="18" charset="0"/>
              </a:rPr>
              <a:t>2</a:t>
            </a:r>
            <a:r>
              <a:rPr lang="en-US" sz="2000" b="1" i="1" dirty="0">
                <a:solidFill>
                  <a:srgbClr val="FF0000"/>
                </a:solidFill>
                <a:latin typeface="Times New Roman" panose="02020603050405020304" pitchFamily="18" charset="0"/>
                <a:cs typeface="Times New Roman" panose="02020603050405020304" pitchFamily="18" charset="0"/>
              </a:rPr>
              <a:t> </a:t>
            </a:r>
            <a:r>
              <a:rPr lang="en-US" sz="2000" b="1" i="1" dirty="0" err="1">
                <a:solidFill>
                  <a:srgbClr val="FF0000"/>
                </a:solidFill>
                <a:latin typeface="Times New Roman" panose="02020603050405020304" pitchFamily="18" charset="0"/>
                <a:cs typeface="Times New Roman" panose="02020603050405020304" pitchFamily="18" charset="0"/>
              </a:rPr>
              <a:t>là</a:t>
            </a:r>
            <a:r>
              <a:rPr lang="en-US" sz="2000" b="1" i="1" dirty="0">
                <a:solidFill>
                  <a:srgbClr val="FF0000"/>
                </a:solidFill>
                <a:latin typeface="Times New Roman" panose="02020603050405020304" pitchFamily="18" charset="0"/>
                <a:cs typeface="Times New Roman" panose="02020603050405020304" pitchFamily="18" charset="0"/>
              </a:rPr>
              <a:t> </a:t>
            </a:r>
            <a:r>
              <a:rPr lang="en-US" sz="2000" b="1" i="1" dirty="0" err="1">
                <a:solidFill>
                  <a:srgbClr val="FF0000"/>
                </a:solidFill>
                <a:latin typeface="Times New Roman" panose="02020603050405020304" pitchFamily="18" charset="0"/>
                <a:cs typeface="Times New Roman" panose="02020603050405020304" pitchFamily="18" charset="0"/>
              </a:rPr>
              <a:t>phức</a:t>
            </a:r>
            <a:r>
              <a:rPr lang="en-US" sz="2000" b="1" i="1" dirty="0">
                <a:solidFill>
                  <a:srgbClr val="FF0000"/>
                </a:solidFill>
                <a:latin typeface="Times New Roman" panose="02020603050405020304" pitchFamily="18" charset="0"/>
                <a:cs typeface="Times New Roman" panose="02020603050405020304" pitchFamily="18" charset="0"/>
              </a:rPr>
              <a:t> </a:t>
            </a:r>
            <a:r>
              <a:rPr lang="en-US" sz="2000" b="1" i="1" dirty="0" err="1">
                <a:solidFill>
                  <a:srgbClr val="FF0000"/>
                </a:solidFill>
                <a:latin typeface="Times New Roman" panose="02020603050405020304" pitchFamily="18" charset="0"/>
                <a:cs typeface="Times New Roman" panose="02020603050405020304" pitchFamily="18" charset="0"/>
              </a:rPr>
              <a:t>liên</a:t>
            </a:r>
            <a:r>
              <a:rPr lang="en-US" sz="2000" b="1" i="1" dirty="0">
                <a:solidFill>
                  <a:srgbClr val="FF0000"/>
                </a:solidFill>
                <a:latin typeface="Times New Roman" panose="02020603050405020304" pitchFamily="18" charset="0"/>
                <a:cs typeface="Times New Roman" panose="02020603050405020304" pitchFamily="18" charset="0"/>
              </a:rPr>
              <a:t> </a:t>
            </a:r>
            <a:r>
              <a:rPr lang="en-US" sz="2000" b="1" i="1" dirty="0" err="1">
                <a:solidFill>
                  <a:srgbClr val="FF0000"/>
                </a:solidFill>
                <a:latin typeface="Times New Roman" panose="02020603050405020304" pitchFamily="18" charset="0"/>
                <a:cs typeface="Times New Roman" panose="02020603050405020304" pitchFamily="18" charset="0"/>
              </a:rPr>
              <a:t>hợp</a:t>
            </a:r>
            <a:r>
              <a:rPr lang="en-US" sz="2000" b="1" i="1" dirty="0">
                <a:solidFill>
                  <a:srgbClr val="FF0000"/>
                </a:solidFill>
                <a:latin typeface="Times New Roman" panose="02020603050405020304" pitchFamily="18" charset="0"/>
                <a:cs typeface="Times New Roman" panose="02020603050405020304" pitchFamily="18" charset="0"/>
              </a:rPr>
              <a:t>:</a:t>
            </a:r>
            <a:endParaRPr lang="vi-VN" sz="2000" b="1" i="1" dirty="0">
              <a:solidFill>
                <a:srgbClr val="FF0000"/>
              </a:solidFill>
              <a:latin typeface="Times New Roman" panose="02020603050405020304" pitchFamily="18" charset="0"/>
              <a:cs typeface="Times New Roman" panose="02020603050405020304" pitchFamily="18" charset="0"/>
            </a:endParaRPr>
          </a:p>
        </p:txBody>
      </p:sp>
      <p:graphicFrame>
        <p:nvGraphicFramePr>
          <p:cNvPr id="149" name="Object 148">
            <a:extLst>
              <a:ext uri="{FF2B5EF4-FFF2-40B4-BE49-F238E27FC236}">
                <a16:creationId xmlns:a16="http://schemas.microsoft.com/office/drawing/2014/main" id="{F88D0947-1EA3-4D29-BD24-CB1DA5C717F5}"/>
              </a:ext>
            </a:extLst>
          </p:cNvPr>
          <p:cNvGraphicFramePr>
            <a:graphicFrameLocks noChangeAspect="1"/>
          </p:cNvGraphicFramePr>
          <p:nvPr>
            <p:extLst>
              <p:ext uri="{D42A27DB-BD31-4B8C-83A1-F6EECF244321}">
                <p14:modId xmlns:p14="http://schemas.microsoft.com/office/powerpoint/2010/main" val="903675962"/>
              </p:ext>
            </p:extLst>
          </p:nvPr>
        </p:nvGraphicFramePr>
        <p:xfrm>
          <a:off x="1900423" y="1379191"/>
          <a:ext cx="3130455" cy="425912"/>
        </p:xfrm>
        <a:graphic>
          <a:graphicData uri="http://schemas.openxmlformats.org/presentationml/2006/ole">
            <mc:AlternateContent xmlns:mc="http://schemas.openxmlformats.org/markup-compatibility/2006">
              <mc:Choice xmlns:v="urn:schemas-microsoft-com:vml" Requires="v">
                <p:oleObj name="Equation" r:id="rId3" imgW="1866600" imgH="253800" progId="Equation.DSMT4">
                  <p:embed/>
                </p:oleObj>
              </mc:Choice>
              <mc:Fallback>
                <p:oleObj name="Equation" r:id="rId3" imgW="1866600" imgH="253800" progId="Equation.DSMT4">
                  <p:embed/>
                  <p:pic>
                    <p:nvPicPr>
                      <p:cNvPr id="149" name="Object 148">
                        <a:extLst>
                          <a:ext uri="{FF2B5EF4-FFF2-40B4-BE49-F238E27FC236}">
                            <a16:creationId xmlns:a16="http://schemas.microsoft.com/office/drawing/2014/main" id="{F88D0947-1EA3-4D29-BD24-CB1DA5C717F5}"/>
                          </a:ext>
                        </a:extLst>
                      </p:cNvPr>
                      <p:cNvPicPr/>
                      <p:nvPr/>
                    </p:nvPicPr>
                    <p:blipFill>
                      <a:blip r:embed="rId4"/>
                      <a:stretch>
                        <a:fillRect/>
                      </a:stretch>
                    </p:blipFill>
                    <p:spPr>
                      <a:xfrm>
                        <a:off x="1900423" y="1379191"/>
                        <a:ext cx="3130455" cy="425912"/>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1E692A11-3D29-4BA7-B723-014130CD8232}"/>
              </a:ext>
            </a:extLst>
          </p:cNvPr>
          <p:cNvGrpSpPr/>
          <p:nvPr/>
        </p:nvGrpSpPr>
        <p:grpSpPr>
          <a:xfrm>
            <a:off x="1526571" y="1799325"/>
            <a:ext cx="3920870" cy="930283"/>
            <a:chOff x="1526571" y="1799325"/>
            <a:chExt cx="3920870" cy="930283"/>
          </a:xfrm>
        </p:grpSpPr>
        <p:sp>
          <p:nvSpPr>
            <p:cNvPr id="151" name="TextBox 150">
              <a:extLst>
                <a:ext uri="{FF2B5EF4-FFF2-40B4-BE49-F238E27FC236}">
                  <a16:creationId xmlns:a16="http://schemas.microsoft.com/office/drawing/2014/main" id="{8063952F-5124-4FB8-9E46-F34DFC4A6A31}"/>
                </a:ext>
              </a:extLst>
            </p:cNvPr>
            <p:cNvSpPr txBox="1"/>
            <p:nvPr/>
          </p:nvSpPr>
          <p:spPr>
            <a:xfrm>
              <a:off x="1730026" y="1799325"/>
              <a:ext cx="536160"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graphicFrame>
          <p:nvGraphicFramePr>
            <p:cNvPr id="152" name="Object 151">
              <a:extLst>
                <a:ext uri="{FF2B5EF4-FFF2-40B4-BE49-F238E27FC236}">
                  <a16:creationId xmlns:a16="http://schemas.microsoft.com/office/drawing/2014/main" id="{EB6928D7-D212-4A72-873E-6ABFC46E1DCD}"/>
                </a:ext>
              </a:extLst>
            </p:cNvPr>
            <p:cNvGraphicFramePr>
              <a:graphicFrameLocks noChangeAspect="1"/>
            </p:cNvGraphicFramePr>
            <p:nvPr>
              <p:extLst>
                <p:ext uri="{D42A27DB-BD31-4B8C-83A1-F6EECF244321}">
                  <p14:modId xmlns:p14="http://schemas.microsoft.com/office/powerpoint/2010/main" val="494926034"/>
                </p:ext>
              </p:extLst>
            </p:nvPr>
          </p:nvGraphicFramePr>
          <p:xfrm>
            <a:off x="1526571" y="2014867"/>
            <a:ext cx="3920870" cy="714741"/>
          </p:xfrm>
          <a:graphic>
            <a:graphicData uri="http://schemas.openxmlformats.org/presentationml/2006/ole">
              <mc:AlternateContent xmlns:mc="http://schemas.openxmlformats.org/markup-compatibility/2006">
                <mc:Choice xmlns:v="urn:schemas-microsoft-com:vml" Requires="v">
                  <p:oleObj name="Equation" r:id="rId5" imgW="2438280" imgH="444240" progId="Equation.DSMT4">
                    <p:embed/>
                  </p:oleObj>
                </mc:Choice>
                <mc:Fallback>
                  <p:oleObj name="Equation" r:id="rId5" imgW="2438280" imgH="444240" progId="Equation.DSMT4">
                    <p:embed/>
                    <p:pic>
                      <p:nvPicPr>
                        <p:cNvPr id="152" name="Object 151">
                          <a:extLst>
                            <a:ext uri="{FF2B5EF4-FFF2-40B4-BE49-F238E27FC236}">
                              <a16:creationId xmlns:a16="http://schemas.microsoft.com/office/drawing/2014/main" id="{EB6928D7-D212-4A72-873E-6ABFC46E1DCD}"/>
                            </a:ext>
                          </a:extLst>
                        </p:cNvPr>
                        <p:cNvPicPr/>
                        <p:nvPr/>
                      </p:nvPicPr>
                      <p:blipFill>
                        <a:blip r:embed="rId6"/>
                        <a:stretch>
                          <a:fillRect/>
                        </a:stretch>
                      </p:blipFill>
                      <p:spPr>
                        <a:xfrm>
                          <a:off x="1526571" y="2014867"/>
                          <a:ext cx="3920870" cy="714741"/>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7BA3FC89-83B8-4E08-8AAA-2FC10EBA9559}"/>
              </a:ext>
            </a:extLst>
          </p:cNvPr>
          <p:cNvGrpSpPr/>
          <p:nvPr/>
        </p:nvGrpSpPr>
        <p:grpSpPr>
          <a:xfrm>
            <a:off x="1616990" y="2812141"/>
            <a:ext cx="4658067" cy="1302461"/>
            <a:chOff x="1616990" y="2812141"/>
            <a:chExt cx="4658067" cy="1302461"/>
          </a:xfrm>
        </p:grpSpPr>
        <p:graphicFrame>
          <p:nvGraphicFramePr>
            <p:cNvPr id="154" name="Object 153">
              <a:extLst>
                <a:ext uri="{FF2B5EF4-FFF2-40B4-BE49-F238E27FC236}">
                  <a16:creationId xmlns:a16="http://schemas.microsoft.com/office/drawing/2014/main" id="{ACF47AB3-8960-443B-B9E6-A057EF089408}"/>
                </a:ext>
              </a:extLst>
            </p:cNvPr>
            <p:cNvGraphicFramePr>
              <a:graphicFrameLocks noChangeAspect="1"/>
            </p:cNvGraphicFramePr>
            <p:nvPr>
              <p:extLst>
                <p:ext uri="{D42A27DB-BD31-4B8C-83A1-F6EECF244321}">
                  <p14:modId xmlns:p14="http://schemas.microsoft.com/office/powerpoint/2010/main" val="1561059968"/>
                </p:ext>
              </p:extLst>
            </p:nvPr>
          </p:nvGraphicFramePr>
          <p:xfrm>
            <a:off x="2104157" y="2813999"/>
            <a:ext cx="4170900" cy="1300603"/>
          </p:xfrm>
          <a:graphic>
            <a:graphicData uri="http://schemas.openxmlformats.org/presentationml/2006/ole">
              <mc:AlternateContent xmlns:mc="http://schemas.openxmlformats.org/markup-compatibility/2006">
                <mc:Choice xmlns:v="urn:schemas-microsoft-com:vml" Requires="v">
                  <p:oleObj name="Equation" r:id="rId7" imgW="2361960" imgH="736560" progId="Equation.DSMT4">
                    <p:embed/>
                  </p:oleObj>
                </mc:Choice>
                <mc:Fallback>
                  <p:oleObj name="Equation" r:id="rId7" imgW="2361960" imgH="736560" progId="Equation.DSMT4">
                    <p:embed/>
                    <p:pic>
                      <p:nvPicPr>
                        <p:cNvPr id="154" name="Object 153">
                          <a:extLst>
                            <a:ext uri="{FF2B5EF4-FFF2-40B4-BE49-F238E27FC236}">
                              <a16:creationId xmlns:a16="http://schemas.microsoft.com/office/drawing/2014/main" id="{ACF47AB3-8960-443B-B9E6-A057EF089408}"/>
                            </a:ext>
                          </a:extLst>
                        </p:cNvPr>
                        <p:cNvPicPr/>
                        <p:nvPr/>
                      </p:nvPicPr>
                      <p:blipFill>
                        <a:blip r:embed="rId8"/>
                        <a:stretch>
                          <a:fillRect/>
                        </a:stretch>
                      </p:blipFill>
                      <p:spPr>
                        <a:xfrm>
                          <a:off x="2104157" y="2813999"/>
                          <a:ext cx="4170900" cy="1300603"/>
                        </a:xfrm>
                        <a:prstGeom prst="rect">
                          <a:avLst/>
                        </a:prstGeom>
                      </p:spPr>
                    </p:pic>
                  </p:oleObj>
                </mc:Fallback>
              </mc:AlternateContent>
            </a:graphicData>
          </a:graphic>
        </p:graphicFrame>
        <p:sp>
          <p:nvSpPr>
            <p:cNvPr id="155" name="TextBox 154">
              <a:extLst>
                <a:ext uri="{FF2B5EF4-FFF2-40B4-BE49-F238E27FC236}">
                  <a16:creationId xmlns:a16="http://schemas.microsoft.com/office/drawing/2014/main" id="{3CDA2227-8508-49E0-87E0-01B00DF30F1F}"/>
                </a:ext>
              </a:extLst>
            </p:cNvPr>
            <p:cNvSpPr txBox="1"/>
            <p:nvPr/>
          </p:nvSpPr>
          <p:spPr>
            <a:xfrm>
              <a:off x="1616990" y="2812141"/>
              <a:ext cx="723659" cy="461665"/>
            </a:xfrm>
            <a:prstGeom prst="rect">
              <a:avLst/>
            </a:prstGeom>
            <a:noFill/>
          </p:spPr>
          <p:txBody>
            <a:bodyPr wrap="square" rtlCol="0">
              <a:spAutoFit/>
            </a:bodyPr>
            <a:lstStyle/>
            <a:p>
              <a:r>
                <a:rPr lang="en-US" sz="2400" dirty="0"/>
                <a:t>=&gt;</a:t>
              </a:r>
              <a:endParaRPr lang="vi-VN" sz="2400" dirty="0"/>
            </a:p>
          </p:txBody>
        </p:sp>
      </p:grpSp>
      <p:grpSp>
        <p:nvGrpSpPr>
          <p:cNvPr id="11" name="Group 10">
            <a:extLst>
              <a:ext uri="{FF2B5EF4-FFF2-40B4-BE49-F238E27FC236}">
                <a16:creationId xmlns:a16="http://schemas.microsoft.com/office/drawing/2014/main" id="{2CA7057A-C185-47E4-9F94-6D46B7D46AC8}"/>
              </a:ext>
            </a:extLst>
          </p:cNvPr>
          <p:cNvGrpSpPr/>
          <p:nvPr/>
        </p:nvGrpSpPr>
        <p:grpSpPr>
          <a:xfrm>
            <a:off x="1526571" y="4211509"/>
            <a:ext cx="3879680" cy="762235"/>
            <a:chOff x="1526571" y="4211509"/>
            <a:chExt cx="3879680" cy="762235"/>
          </a:xfrm>
        </p:grpSpPr>
        <p:graphicFrame>
          <p:nvGraphicFramePr>
            <p:cNvPr id="157" name="Object 156">
              <a:extLst>
                <a:ext uri="{FF2B5EF4-FFF2-40B4-BE49-F238E27FC236}">
                  <a16:creationId xmlns:a16="http://schemas.microsoft.com/office/drawing/2014/main" id="{201C2025-69FC-4D8A-91F0-E2DF0DFD9855}"/>
                </a:ext>
              </a:extLst>
            </p:cNvPr>
            <p:cNvGraphicFramePr>
              <a:graphicFrameLocks noChangeAspect="1"/>
            </p:cNvGraphicFramePr>
            <p:nvPr>
              <p:extLst>
                <p:ext uri="{D42A27DB-BD31-4B8C-83A1-F6EECF244321}">
                  <p14:modId xmlns:p14="http://schemas.microsoft.com/office/powerpoint/2010/main" val="2028582583"/>
                </p:ext>
              </p:extLst>
            </p:nvPr>
          </p:nvGraphicFramePr>
          <p:xfrm>
            <a:off x="2137590" y="4229911"/>
            <a:ext cx="3268661" cy="743833"/>
          </p:xfrm>
          <a:graphic>
            <a:graphicData uri="http://schemas.openxmlformats.org/presentationml/2006/ole">
              <mc:AlternateContent xmlns:mc="http://schemas.openxmlformats.org/markup-compatibility/2006">
                <mc:Choice xmlns:v="urn:schemas-microsoft-com:vml" Requires="v">
                  <p:oleObj name="Equation" r:id="rId9" imgW="2145960" imgH="431640" progId="Equation.DSMT4">
                    <p:embed/>
                  </p:oleObj>
                </mc:Choice>
                <mc:Fallback>
                  <p:oleObj name="Equation" r:id="rId9" imgW="2145960" imgH="431640" progId="Equation.DSMT4">
                    <p:embed/>
                    <p:pic>
                      <p:nvPicPr>
                        <p:cNvPr id="157" name="Object 156">
                          <a:extLst>
                            <a:ext uri="{FF2B5EF4-FFF2-40B4-BE49-F238E27FC236}">
                              <a16:creationId xmlns:a16="http://schemas.microsoft.com/office/drawing/2014/main" id="{201C2025-69FC-4D8A-91F0-E2DF0DFD9855}"/>
                            </a:ext>
                          </a:extLst>
                        </p:cNvPr>
                        <p:cNvPicPr/>
                        <p:nvPr/>
                      </p:nvPicPr>
                      <p:blipFill>
                        <a:blip r:embed="rId10"/>
                        <a:stretch>
                          <a:fillRect/>
                        </a:stretch>
                      </p:blipFill>
                      <p:spPr>
                        <a:xfrm>
                          <a:off x="2137590" y="4229911"/>
                          <a:ext cx="3268661" cy="743833"/>
                        </a:xfrm>
                        <a:prstGeom prst="rect">
                          <a:avLst/>
                        </a:prstGeom>
                      </p:spPr>
                    </p:pic>
                  </p:oleObj>
                </mc:Fallback>
              </mc:AlternateContent>
            </a:graphicData>
          </a:graphic>
        </p:graphicFrame>
        <p:sp>
          <p:nvSpPr>
            <p:cNvPr id="158" name="TextBox 157">
              <a:extLst>
                <a:ext uri="{FF2B5EF4-FFF2-40B4-BE49-F238E27FC236}">
                  <a16:creationId xmlns:a16="http://schemas.microsoft.com/office/drawing/2014/main" id="{B6CDD438-9E55-4956-A422-52C93120B016}"/>
                </a:ext>
              </a:extLst>
            </p:cNvPr>
            <p:cNvSpPr txBox="1"/>
            <p:nvPr/>
          </p:nvSpPr>
          <p:spPr>
            <a:xfrm>
              <a:off x="1526571" y="4211509"/>
              <a:ext cx="723659" cy="461665"/>
            </a:xfrm>
            <a:prstGeom prst="rect">
              <a:avLst/>
            </a:prstGeom>
            <a:noFill/>
          </p:spPr>
          <p:txBody>
            <a:bodyPr wrap="square" rtlCol="0">
              <a:spAutoFit/>
            </a:bodyPr>
            <a:lstStyle/>
            <a:p>
              <a:r>
                <a:rPr lang="en-US" sz="2400" dirty="0"/>
                <a:t>=&gt;</a:t>
              </a:r>
              <a:endParaRPr lang="vi-VN" sz="2400" dirty="0"/>
            </a:p>
          </p:txBody>
        </p:sp>
      </p:grpSp>
      <p:grpSp>
        <p:nvGrpSpPr>
          <p:cNvPr id="12" name="Group 11">
            <a:extLst>
              <a:ext uri="{FF2B5EF4-FFF2-40B4-BE49-F238E27FC236}">
                <a16:creationId xmlns:a16="http://schemas.microsoft.com/office/drawing/2014/main" id="{0117E39C-BDEB-4116-9C9E-B6498EBC00A1}"/>
              </a:ext>
            </a:extLst>
          </p:cNvPr>
          <p:cNvGrpSpPr/>
          <p:nvPr/>
        </p:nvGrpSpPr>
        <p:grpSpPr>
          <a:xfrm>
            <a:off x="6869695" y="740853"/>
            <a:ext cx="3866074" cy="1206431"/>
            <a:chOff x="6869695" y="740853"/>
            <a:chExt cx="3866074" cy="1206431"/>
          </a:xfrm>
        </p:grpSpPr>
        <p:sp>
          <p:nvSpPr>
            <p:cNvPr id="159" name="TextBox 158">
              <a:extLst>
                <a:ext uri="{FF2B5EF4-FFF2-40B4-BE49-F238E27FC236}">
                  <a16:creationId xmlns:a16="http://schemas.microsoft.com/office/drawing/2014/main" id="{E04931E6-874D-4ABD-B616-9F9AF36AC561}"/>
                </a:ext>
              </a:extLst>
            </p:cNvPr>
            <p:cNvSpPr txBox="1"/>
            <p:nvPr/>
          </p:nvSpPr>
          <p:spPr>
            <a:xfrm>
              <a:off x="6910619" y="740853"/>
              <a:ext cx="3507663" cy="646331"/>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ế</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v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ình</a:t>
              </a:r>
              <a:r>
                <a:rPr lang="en-US" dirty="0">
                  <a:latin typeface="Times New Roman" panose="02020603050405020304" pitchFamily="18" charset="0"/>
                  <a:cs typeface="Times New Roman" panose="02020603050405020304" pitchFamily="18" charset="0"/>
                </a:rPr>
                <a:t> </a:t>
              </a:r>
            </a:p>
            <a:p>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ạng</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5BE96922-63FC-42DE-A449-933E612152D8}"/>
                </a:ext>
              </a:extLst>
            </p:cNvPr>
            <p:cNvGraphicFramePr>
              <a:graphicFrameLocks noChangeAspect="1"/>
            </p:cNvGraphicFramePr>
            <p:nvPr>
              <p:extLst>
                <p:ext uri="{D42A27DB-BD31-4B8C-83A1-F6EECF244321}">
                  <p14:modId xmlns:p14="http://schemas.microsoft.com/office/powerpoint/2010/main" val="2778888324"/>
                </p:ext>
              </p:extLst>
            </p:nvPr>
          </p:nvGraphicFramePr>
          <p:xfrm>
            <a:off x="6869695" y="1400797"/>
            <a:ext cx="3866074" cy="546487"/>
          </p:xfrm>
          <a:graphic>
            <a:graphicData uri="http://schemas.openxmlformats.org/presentationml/2006/ole">
              <mc:AlternateContent xmlns:mc="http://schemas.openxmlformats.org/markup-compatibility/2006">
                <mc:Choice xmlns:v="urn:schemas-microsoft-com:vml" Requires="v">
                  <p:oleObj name="Equation" r:id="rId11" imgW="2831760" imgH="304560" progId="Equation.DSMT4">
                    <p:embed/>
                  </p:oleObj>
                </mc:Choice>
                <mc:Fallback>
                  <p:oleObj name="Equation" r:id="rId11" imgW="2831760" imgH="304560" progId="Equation.DSMT4">
                    <p:embed/>
                    <p:pic>
                      <p:nvPicPr>
                        <p:cNvPr id="7" name="Object 6">
                          <a:extLst>
                            <a:ext uri="{FF2B5EF4-FFF2-40B4-BE49-F238E27FC236}">
                              <a16:creationId xmlns:a16="http://schemas.microsoft.com/office/drawing/2014/main" id="{5BE96922-63FC-42DE-A449-933E612152D8}"/>
                            </a:ext>
                          </a:extLst>
                        </p:cNvPr>
                        <p:cNvPicPr/>
                        <p:nvPr/>
                      </p:nvPicPr>
                      <p:blipFill>
                        <a:blip r:embed="rId12"/>
                        <a:stretch>
                          <a:fillRect/>
                        </a:stretch>
                      </p:blipFill>
                      <p:spPr>
                        <a:xfrm>
                          <a:off x="6869695" y="1400797"/>
                          <a:ext cx="3866074" cy="546487"/>
                        </a:xfrm>
                        <a:prstGeom prst="rect">
                          <a:avLst/>
                        </a:prstGeom>
                      </p:spPr>
                    </p:pic>
                  </p:oleObj>
                </mc:Fallback>
              </mc:AlternateContent>
            </a:graphicData>
          </a:graphic>
        </p:graphicFrame>
      </p:grpSp>
      <p:sp>
        <p:nvSpPr>
          <p:cNvPr id="160" name="TextBox 159">
            <a:extLst>
              <a:ext uri="{FF2B5EF4-FFF2-40B4-BE49-F238E27FC236}">
                <a16:creationId xmlns:a16="http://schemas.microsoft.com/office/drawing/2014/main" id="{02E1375D-FBA7-49FB-8D7F-CF7E4E02457F}"/>
              </a:ext>
            </a:extLst>
          </p:cNvPr>
          <p:cNvSpPr txBox="1"/>
          <p:nvPr/>
        </p:nvSpPr>
        <p:spPr>
          <a:xfrm>
            <a:off x="6937999" y="2154619"/>
            <a:ext cx="4002593" cy="646331"/>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Thay</a:t>
            </a:r>
            <a:r>
              <a:rPr lang="en-US" dirty="0">
                <a:latin typeface="Times New Roman" panose="02020603050405020304" pitchFamily="18" charset="0"/>
                <a:cs typeface="Times New Roman" panose="02020603050405020304" pitchFamily="18" charset="0"/>
              </a:rPr>
              <a:t> j = r, j = s </a:t>
            </a:r>
            <a:r>
              <a:rPr lang="en-US" dirty="0" err="1">
                <a:latin typeface="Times New Roman" panose="02020603050405020304" pitchFamily="18" charset="0"/>
                <a:cs typeface="Times New Roman" panose="02020603050405020304" pitchFamily="18" charset="0"/>
              </a:rPr>
              <a:t>suy</a:t>
            </a:r>
            <a:r>
              <a:rPr lang="en-US" dirty="0">
                <a:latin typeface="Times New Roman" panose="02020603050405020304" pitchFamily="18" charset="0"/>
                <a:cs typeface="Times New Roman" panose="02020603050405020304" pitchFamily="18" charset="0"/>
              </a:rPr>
              <a:t> ra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ệ</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ph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ình</a:t>
            </a:r>
            <a:r>
              <a:rPr lang="en-US" dirty="0">
                <a:latin typeface="Times New Roman" panose="02020603050405020304" pitchFamily="18" charset="0"/>
                <a:cs typeface="Times New Roman" panose="02020603050405020304" pitchFamily="18" charset="0"/>
              </a:rPr>
              <a:t> 3 </a:t>
            </a:r>
            <a:r>
              <a:rPr lang="en-US" dirty="0" err="1">
                <a:latin typeface="Times New Roman" panose="02020603050405020304" pitchFamily="18" charset="0"/>
                <a:cs typeface="Times New Roman" panose="02020603050405020304" pitchFamily="18" charset="0"/>
              </a:rPr>
              <a:t>ẩn</a:t>
            </a:r>
            <a:r>
              <a:rPr lang="en-US" dirty="0">
                <a:latin typeface="Times New Roman" panose="02020603050405020304" pitchFamily="18" charset="0"/>
                <a:cs typeface="Times New Roman" panose="02020603050405020304" pitchFamily="18" charset="0"/>
              </a:rPr>
              <a:t> 1, p, q</a:t>
            </a:r>
            <a:endParaRPr lang="vi-VN"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EDB76DEB-26F3-4C71-9C07-4A1132DDBEDA}"/>
              </a:ext>
            </a:extLst>
          </p:cNvPr>
          <p:cNvGraphicFramePr>
            <a:graphicFrameLocks noChangeAspect="1"/>
          </p:cNvGraphicFramePr>
          <p:nvPr>
            <p:extLst>
              <p:ext uri="{D42A27DB-BD31-4B8C-83A1-F6EECF244321}">
                <p14:modId xmlns:p14="http://schemas.microsoft.com/office/powerpoint/2010/main" val="4051999645"/>
              </p:ext>
            </p:extLst>
          </p:nvPr>
        </p:nvGraphicFramePr>
        <p:xfrm>
          <a:off x="6937999" y="2968709"/>
          <a:ext cx="3782796" cy="1976728"/>
        </p:xfrm>
        <a:graphic>
          <a:graphicData uri="http://schemas.openxmlformats.org/presentationml/2006/ole">
            <mc:AlternateContent xmlns:mc="http://schemas.openxmlformats.org/markup-compatibility/2006">
              <mc:Choice xmlns:v="urn:schemas-microsoft-com:vml" Requires="v">
                <p:oleObj name="Equation" r:id="rId13" imgW="3993070" imgH="1920469" progId="Equation.DSMT4">
                  <p:embed/>
                </p:oleObj>
              </mc:Choice>
              <mc:Fallback>
                <p:oleObj name="Equation" r:id="rId13" imgW="3993070" imgH="1920469" progId="Equation.DSMT4">
                  <p:embed/>
                  <p:pic>
                    <p:nvPicPr>
                      <p:cNvPr id="8" name="Object 7">
                        <a:extLst>
                          <a:ext uri="{FF2B5EF4-FFF2-40B4-BE49-F238E27FC236}">
                            <a16:creationId xmlns:a16="http://schemas.microsoft.com/office/drawing/2014/main" id="{EDB76DEB-26F3-4C71-9C07-4A1132DDBEDA}"/>
                          </a:ext>
                        </a:extLst>
                      </p:cNvPr>
                      <p:cNvPicPr/>
                      <p:nvPr/>
                    </p:nvPicPr>
                    <p:blipFill>
                      <a:blip r:embed="rId14"/>
                      <a:stretch>
                        <a:fillRect/>
                      </a:stretch>
                    </p:blipFill>
                    <p:spPr>
                      <a:xfrm>
                        <a:off x="6937999" y="2968709"/>
                        <a:ext cx="3782796" cy="1976728"/>
                      </a:xfrm>
                      <a:prstGeom prst="rect">
                        <a:avLst/>
                      </a:prstGeom>
                    </p:spPr>
                  </p:pic>
                </p:oleObj>
              </mc:Fallback>
            </mc:AlternateContent>
          </a:graphicData>
        </a:graphic>
      </p:graphicFrame>
      <p:sp>
        <p:nvSpPr>
          <p:cNvPr id="161" name="TextBox 160">
            <a:extLst>
              <a:ext uri="{FF2B5EF4-FFF2-40B4-BE49-F238E27FC236}">
                <a16:creationId xmlns:a16="http://schemas.microsoft.com/office/drawing/2014/main" id="{72295423-41C8-41B6-B469-E40448330FA3}"/>
              </a:ext>
            </a:extLst>
          </p:cNvPr>
          <p:cNvSpPr txBox="1"/>
          <p:nvPr/>
        </p:nvSpPr>
        <p:spPr>
          <a:xfrm>
            <a:off x="6961045" y="4945437"/>
            <a:ext cx="4315101"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iệ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ặ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odu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ội</a:t>
            </a:r>
            <a:endParaRPr lang="vi-VN" dirty="0">
              <a:latin typeface="Times New Roman" panose="02020603050405020304" pitchFamily="18" charset="0"/>
              <a:cs typeface="Times New Roman" panose="02020603050405020304" pitchFamily="18" charset="0"/>
            </a:endParaRPr>
          </a:p>
        </p:txBody>
      </p:sp>
      <p:sp>
        <p:nvSpPr>
          <p:cNvPr id="9" name="Slide Number Placeholder 8">
            <a:extLst>
              <a:ext uri="{FF2B5EF4-FFF2-40B4-BE49-F238E27FC236}">
                <a16:creationId xmlns:a16="http://schemas.microsoft.com/office/drawing/2014/main" id="{89366605-9DBF-4CAC-9CF8-7792A7F46C6D}"/>
              </a:ext>
            </a:extLst>
          </p:cNvPr>
          <p:cNvSpPr>
            <a:spLocks noGrp="1"/>
          </p:cNvSpPr>
          <p:nvPr>
            <p:ph type="sldNum" sz="quarter" idx="12"/>
          </p:nvPr>
        </p:nvSpPr>
        <p:spPr/>
        <p:txBody>
          <a:bodyPr/>
          <a:lstStyle/>
          <a:p>
            <a:fld id="{48F63A3B-78C7-47BE-AE5E-E10140E04643}" type="slidenum">
              <a:rPr lang="en-US" smtClean="0"/>
              <a:t>15</a:t>
            </a:fld>
            <a:endParaRPr lang="en-US" dirty="0"/>
          </a:p>
        </p:txBody>
      </p:sp>
      <p:sp>
        <p:nvSpPr>
          <p:cNvPr id="131" name="Rectangle 130">
            <a:extLst>
              <a:ext uri="{FF2B5EF4-FFF2-40B4-BE49-F238E27FC236}">
                <a16:creationId xmlns:a16="http://schemas.microsoft.com/office/drawing/2014/main" id="{2AA493F8-A0A5-404D-AE89-2906A4DAFEB4}"/>
              </a:ext>
            </a:extLst>
          </p:cNvPr>
          <p:cNvSpPr/>
          <p:nvPr/>
        </p:nvSpPr>
        <p:spPr>
          <a:xfrm>
            <a:off x="6460438" y="5918174"/>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23</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32" name="Rectangle 131">
            <a:extLst>
              <a:ext uri="{FF2B5EF4-FFF2-40B4-BE49-F238E27FC236}">
                <a16:creationId xmlns:a16="http://schemas.microsoft.com/office/drawing/2014/main" id="{42C66384-AA26-4CB9-89F8-50F953AB8D02}"/>
              </a:ext>
            </a:extLst>
          </p:cNvPr>
          <p:cNvSpPr/>
          <p:nvPr/>
        </p:nvSpPr>
        <p:spPr>
          <a:xfrm>
            <a:off x="4862650" y="5913245"/>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15" action="ppaction://hlinksldjump"/>
              </a:rPr>
              <a:t>22</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512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49"/>
                                        </p:tgtEl>
                                        <p:attrNameLst>
                                          <p:attrName>style.visibility</p:attrName>
                                        </p:attrNameLst>
                                      </p:cBhvr>
                                      <p:to>
                                        <p:strVal val="visible"/>
                                      </p:to>
                                    </p:set>
                                    <p:animEffect transition="in" filter="fade">
                                      <p:cBhvr>
                                        <p:cTn id="14" dur="500"/>
                                        <p:tgtEl>
                                          <p:spTgt spid="14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p:stCondLst>
                              <p:cond delay="1000"/>
                            </p:stCondLst>
                            <p:childTnLst>
                              <p:par>
                                <p:cTn id="25" presetID="10" presetClass="entr" presetSubtype="0"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60"/>
                                        </p:tgtEl>
                                        <p:attrNameLst>
                                          <p:attrName>style.visibility</p:attrName>
                                        </p:attrNameLst>
                                      </p:cBhvr>
                                      <p:to>
                                        <p:strVal val="visible"/>
                                      </p:to>
                                    </p:set>
                                    <p:animEffect transition="in" filter="fade">
                                      <p:cBhvr>
                                        <p:cTn id="36" dur="500"/>
                                        <p:tgtEl>
                                          <p:spTgt spid="160"/>
                                        </p:tgtEl>
                                      </p:cBhvr>
                                    </p:animEffect>
                                  </p:childTnLst>
                                </p:cTn>
                              </p:par>
                            </p:childTnLst>
                          </p:cTn>
                        </p:par>
                        <p:par>
                          <p:cTn id="37" fill="hold">
                            <p:stCondLst>
                              <p:cond delay="1000"/>
                            </p:stCondLst>
                            <p:childTnLst>
                              <p:par>
                                <p:cTn id="38" presetID="42" presetClass="entr" presetSubtype="0" fill="hold" nodeType="after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1000"/>
                                        <p:tgtEl>
                                          <p:spTgt spid="8"/>
                                        </p:tgtEl>
                                      </p:cBhvr>
                                    </p:animEffect>
                                    <p:anim calcmode="lin" valueType="num">
                                      <p:cBhvr>
                                        <p:cTn id="41" dur="1000" fill="hold"/>
                                        <p:tgtEl>
                                          <p:spTgt spid="8"/>
                                        </p:tgtEl>
                                        <p:attrNameLst>
                                          <p:attrName>ppt_x</p:attrName>
                                        </p:attrNameLst>
                                      </p:cBhvr>
                                      <p:tavLst>
                                        <p:tav tm="0">
                                          <p:val>
                                            <p:strVal val="#ppt_x"/>
                                          </p:val>
                                        </p:tav>
                                        <p:tav tm="100000">
                                          <p:val>
                                            <p:strVal val="#ppt_x"/>
                                          </p:val>
                                        </p:tav>
                                      </p:tavLst>
                                    </p:anim>
                                    <p:anim calcmode="lin" valueType="num">
                                      <p:cBhvr>
                                        <p:cTn id="42" dur="1000" fill="hold"/>
                                        <p:tgtEl>
                                          <p:spTgt spid="8"/>
                                        </p:tgtEl>
                                        <p:attrNameLst>
                                          <p:attrName>ppt_y</p:attrName>
                                        </p:attrNameLst>
                                      </p:cBhvr>
                                      <p:tavLst>
                                        <p:tav tm="0">
                                          <p:val>
                                            <p:strVal val="#ppt_y+.1"/>
                                          </p:val>
                                        </p:tav>
                                        <p:tav tm="100000">
                                          <p:val>
                                            <p:strVal val="#ppt_y"/>
                                          </p:val>
                                        </p:tav>
                                      </p:tavLst>
                                    </p:anim>
                                  </p:childTnLst>
                                </p:cTn>
                              </p:par>
                            </p:childTnLst>
                          </p:cTn>
                        </p:par>
                        <p:par>
                          <p:cTn id="43" fill="hold">
                            <p:stCondLst>
                              <p:cond delay="2000"/>
                            </p:stCondLst>
                            <p:childTnLst>
                              <p:par>
                                <p:cTn id="44" presetID="10" presetClass="entr" presetSubtype="0" fill="hold" grpId="0" nodeType="afterEffect">
                                  <p:stCondLst>
                                    <p:cond delay="0"/>
                                  </p:stCondLst>
                                  <p:childTnLst>
                                    <p:set>
                                      <p:cBhvr>
                                        <p:cTn id="45" dur="1" fill="hold">
                                          <p:stCondLst>
                                            <p:cond delay="0"/>
                                          </p:stCondLst>
                                        </p:cTn>
                                        <p:tgtEl>
                                          <p:spTgt spid="161"/>
                                        </p:tgtEl>
                                        <p:attrNameLst>
                                          <p:attrName>style.visibility</p:attrName>
                                        </p:attrNameLst>
                                      </p:cBhvr>
                                      <p:to>
                                        <p:strVal val="visible"/>
                                      </p:to>
                                    </p:set>
                                    <p:animEffect transition="in" filter="fade">
                                      <p:cBhvr>
                                        <p:cTn id="46"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0" grpId="0"/>
      <p:bldP spid="16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EF76B427-075C-4EB5-9347-E86120EC0A13}"/>
              </a:ext>
            </a:extLst>
          </p:cNvPr>
          <p:cNvCxnSpPr/>
          <p:nvPr/>
        </p:nvCxnSpPr>
        <p:spPr>
          <a:xfrm>
            <a:off x="7042150"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7042150"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7042150"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7042150"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7042150"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7042150"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7042150"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7042150"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7042150"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66594C1F-8CD2-4B26-8AEF-974850B8880C}"/>
              </a:ext>
            </a:extLst>
          </p:cNvPr>
          <p:cNvGrpSpPr/>
          <p:nvPr/>
        </p:nvGrpSpPr>
        <p:grpSpPr>
          <a:xfrm>
            <a:off x="1728614" y="3175007"/>
            <a:ext cx="2771503" cy="2122787"/>
            <a:chOff x="1728614" y="3175007"/>
            <a:chExt cx="2771503" cy="2122787"/>
          </a:xfrm>
        </p:grpSpPr>
        <p:sp>
          <p:nvSpPr>
            <p:cNvPr id="4" name="TextBox 3">
              <a:extLst>
                <a:ext uri="{FF2B5EF4-FFF2-40B4-BE49-F238E27FC236}">
                  <a16:creationId xmlns:a16="http://schemas.microsoft.com/office/drawing/2014/main" id="{2A06DE06-21B9-40F1-B04C-AA24E01E2805}"/>
                </a:ext>
              </a:extLst>
            </p:cNvPr>
            <p:cNvSpPr txBox="1"/>
            <p:nvPr/>
          </p:nvSpPr>
          <p:spPr>
            <a:xfrm>
              <a:off x="1728614" y="3175007"/>
              <a:ext cx="1155260"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V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pic>
          <p:nvPicPr>
            <p:cNvPr id="95" name="Google Shape;257;p23" descr="&lt;math xmlns=&quot;http://www.w3.org/1998/Math/MathML&quot;&gt;&lt;mfenced open=&quot;|&quot; close=&quot;|&quot;&gt;&lt;mtable&gt;&lt;mtr&gt;&lt;mtd&gt;&lt;msup&gt;&lt;mi&gt;Z&lt;/mi&gt;&lt;mn&gt;2&lt;/mn&gt;&lt;/msup&gt;&lt;/mtd&gt;&lt;mtd&gt;&lt;mi&gt;Z&lt;/mi&gt;&lt;/mtd&gt;&lt;mtd&gt;&lt;mn&gt;1&lt;/mn&gt;&lt;/mtd&gt;&lt;/mtr&gt;&lt;mtr&gt;&lt;mtd&gt;&lt;msub&gt;&lt;mi&gt;a&lt;/mi&gt;&lt;mn&gt;1&lt;/mn&gt;&lt;/msub&gt;&lt;/mtd&gt;&lt;mtd&gt;&lt;msub&gt;&lt;mi&gt;b&lt;/mi&gt;&lt;mn&gt;1&lt;/mn&gt;&lt;/msub&gt;&lt;/mtd&gt;&lt;mtd&gt;&lt;msub&gt;&lt;mi&gt;c&lt;/mi&gt;&lt;mn&gt;1&lt;/mn&gt;&lt;/msub&gt;&lt;/mtd&gt;&lt;/mtr&gt;&lt;mtr&gt;&lt;mtd&gt;&lt;msub&gt;&lt;mi&gt;a&lt;/mi&gt;&lt;mn&gt;2&lt;/mn&gt;&lt;/msub&gt;&lt;/mtd&gt;&lt;mtd&gt;&lt;msub&gt;&lt;mi&gt;b&lt;/mi&gt;&lt;mn&gt;2&lt;/mn&gt;&lt;/msub&gt;&lt;/mtd&gt;&lt;mtd&gt;&lt;msub&gt;&lt;mi&gt;c&lt;/mi&gt;&lt;mn&gt;2&lt;/mn&gt;&lt;/msub&gt;&lt;/mtd&gt;&lt;/mtr&gt;&lt;/mtable&gt;&lt;/mfenced&gt;&lt;mo&gt;=&lt;/mo&gt;&lt;mn&gt;0&lt;/mn&gt;&lt;/math&gt;" title="open vertical bar table row cell Z squared end cell Z 1 row cell a subscript 1 end cell cell b subscript 1 end cell cell c subscript 1 end cell row cell a subscript 2 end cell cell b subscript 2 end cell cell c subscript 2 end cell end table close vertical bar equals 0">
              <a:extLst>
                <a:ext uri="{FF2B5EF4-FFF2-40B4-BE49-F238E27FC236}">
                  <a16:creationId xmlns:a16="http://schemas.microsoft.com/office/drawing/2014/main" id="{91303402-7484-4C24-991F-1A7E969FBFCB}"/>
                </a:ext>
              </a:extLst>
            </p:cNvPr>
            <p:cNvPicPr preferRelativeResize="0"/>
            <p:nvPr/>
          </p:nvPicPr>
          <p:blipFill rotWithShape="1">
            <a:blip r:embed="rId3">
              <a:alphaModFix/>
            </a:blip>
            <a:srcRect/>
            <a:stretch/>
          </p:blipFill>
          <p:spPr>
            <a:xfrm>
              <a:off x="2540803" y="3708660"/>
              <a:ext cx="1959314" cy="1589134"/>
            </a:xfrm>
            <a:prstGeom prst="rect">
              <a:avLst/>
            </a:prstGeom>
            <a:noFill/>
            <a:ln>
              <a:noFill/>
            </a:ln>
          </p:spPr>
        </p:pic>
      </p:grpSp>
      <p:sp>
        <p:nvSpPr>
          <p:cNvPr id="6" name="TextBox 5">
            <a:extLst>
              <a:ext uri="{FF2B5EF4-FFF2-40B4-BE49-F238E27FC236}">
                <a16:creationId xmlns:a16="http://schemas.microsoft.com/office/drawing/2014/main" id="{96015ABD-5685-498B-AD78-C6FD17392928}"/>
              </a:ext>
            </a:extLst>
          </p:cNvPr>
          <p:cNvSpPr txBox="1"/>
          <p:nvPr/>
        </p:nvSpPr>
        <p:spPr>
          <a:xfrm>
            <a:off x="7155062" y="1092969"/>
            <a:ext cx="2572019"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ta </a:t>
            </a:r>
            <a:r>
              <a:rPr lang="en-US" dirty="0" err="1">
                <a:latin typeface="Times New Roman" panose="02020603050405020304" pitchFamily="18" charset="0"/>
                <a:cs typeface="Times New Roman" panose="02020603050405020304" pitchFamily="18" charset="0"/>
              </a:rPr>
              <a:t>tì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p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q:</a:t>
            </a:r>
            <a:endParaRPr lang="vi-VN" dirty="0">
              <a:latin typeface="Times New Roman" panose="02020603050405020304" pitchFamily="18" charset="0"/>
              <a:cs typeface="Times New Roman" panose="02020603050405020304" pitchFamily="18" charset="0"/>
            </a:endParaRPr>
          </a:p>
        </p:txBody>
      </p:sp>
      <p:sp>
        <p:nvSpPr>
          <p:cNvPr id="129" name="TextBox 128">
            <a:extLst>
              <a:ext uri="{FF2B5EF4-FFF2-40B4-BE49-F238E27FC236}">
                <a16:creationId xmlns:a16="http://schemas.microsoft.com/office/drawing/2014/main" id="{2EB3B003-5508-4A54-A7E6-2B58EB71F710}"/>
              </a:ext>
            </a:extLst>
          </p:cNvPr>
          <p:cNvSpPr txBox="1"/>
          <p:nvPr/>
        </p:nvSpPr>
        <p:spPr>
          <a:xfrm>
            <a:off x="1674051" y="739196"/>
            <a:ext cx="3935512" cy="646331"/>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H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iệ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ác</a:t>
            </a:r>
            <a:r>
              <a:rPr lang="en-US" dirty="0">
                <a:latin typeface="Times New Roman" panose="02020603050405020304" pitchFamily="18" charset="0"/>
                <a:cs typeface="Times New Roman" panose="02020603050405020304" pitchFamily="18" charset="0"/>
              </a:rPr>
              <a:t> 0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0</a:t>
            </a:r>
            <a:endParaRPr lang="vi-VN" dirty="0">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6752572-E575-4EDA-96C8-F98AB5342F6D}"/>
              </a:ext>
            </a:extLst>
          </p:cNvPr>
          <p:cNvGrpSpPr/>
          <p:nvPr/>
        </p:nvGrpSpPr>
        <p:grpSpPr>
          <a:xfrm>
            <a:off x="1628295" y="1443277"/>
            <a:ext cx="3774293" cy="1795708"/>
            <a:chOff x="1628295" y="1443277"/>
            <a:chExt cx="3774293" cy="1795708"/>
          </a:xfrm>
        </p:grpSpPr>
        <p:pic>
          <p:nvPicPr>
            <p:cNvPr id="94" name="Google Shape;251;p22" descr="&lt;math xmlns=&quot;http://www.w3.org/1998/Math/MathML&quot;&gt;&lt;mfenced open=&quot;|&quot; close=&quot;|&quot;&gt;&lt;mtable&gt;&lt;mtr&gt;&lt;mtd&gt;&lt;msup&gt;&lt;mi&gt;Z&lt;/mi&gt;&lt;mn&gt;2&lt;/mn&gt;&lt;/msup&gt;&lt;/mtd&gt;&lt;mtd&gt;&lt;mi&gt;Z&lt;/mi&gt;&lt;/mtd&gt;&lt;mtd&gt;&lt;mn&gt;1&lt;/mn&gt;&lt;/mtd&gt;&lt;/mtr&gt;&lt;mtr&gt;&lt;mtd&gt;&lt;msub&gt;&lt;mfenced&gt;&lt;mrow&gt;&lt;msup&gt;&lt;mi&gt;A&lt;/mi&gt;&lt;mrow&gt;&lt;mn&gt;2&lt;/mn&gt;&lt;mi&gt;m&lt;/mi&gt;&lt;mo&gt;+&lt;/mo&gt;&lt;mn&gt;2&lt;/mn&gt;&lt;/mrow&gt;&lt;/msup&gt;&lt;mi&gt;Y&lt;/mi&gt;&lt;/mrow&gt;&lt;/mfenced&gt;&lt;mi&gt;r&lt;/mi&gt;&lt;/msub&gt;&lt;/mtd&gt;&lt;mtd&gt;&lt;msub&gt;&lt;mfenced&gt;&lt;mrow&gt;&lt;msup&gt;&lt;mi&gt;A&lt;/mi&gt;&lt;mrow&gt;&lt;mi&gt;m&lt;/mi&gt;&lt;mo&gt;+&lt;/mo&gt;&lt;mn&gt;1&lt;/mn&gt;&lt;/mrow&gt;&lt;/msup&gt;&lt;mi&gt;Y&lt;/mi&gt;&lt;/mrow&gt;&lt;/mfenced&gt;&lt;mi&gt;r&lt;/mi&gt;&lt;/msub&gt;&lt;/mtd&gt;&lt;mtd&gt;&lt;msub&gt;&lt;mfenced&gt;&lt;mrow&gt;&lt;msup&gt;&lt;mi&gt;A&lt;/mi&gt;&lt;mi&gt;m&lt;/mi&gt;&lt;/msup&gt;&lt;mi&gt;Y&lt;/mi&gt;&lt;/mrow&gt;&lt;/mfenced&gt;&lt;mi&gt;r&lt;/mi&gt;&lt;/msub&gt;&lt;/mtd&gt;&lt;/mtr&gt;&lt;mtr&gt;&lt;mtd&gt;&lt;msub&gt;&lt;mfenced&gt;&lt;mrow&gt;&lt;msup&gt;&lt;mi&gt;A&lt;/mi&gt;&lt;mrow&gt;&lt;mn&gt;2&lt;/mn&gt;&lt;mi&gt;m&lt;/mi&gt;&lt;mo&gt;+&lt;/mo&gt;&lt;mn&gt;2&lt;/mn&gt;&lt;/mrow&gt;&lt;/msup&gt;&lt;mi&gt;Y&lt;/mi&gt;&lt;/mrow&gt;&lt;/mfenced&gt;&lt;mi&gt;s&lt;/mi&gt;&lt;/msub&gt;&lt;/mtd&gt;&lt;mtd&gt;&lt;msub&gt;&lt;mfenced&gt;&lt;mrow&gt;&lt;msup&gt;&lt;mi&gt;A&lt;/mi&gt;&lt;mrow&gt;&lt;mi&gt;m&lt;/mi&gt;&lt;mo&gt;+&lt;/mo&gt;&lt;mn&gt;1&lt;/mn&gt;&lt;/mrow&gt;&lt;/msup&gt;&lt;mi&gt;Y&lt;/mi&gt;&lt;/mrow&gt;&lt;/mfenced&gt;&lt;mi&gt;s&lt;/mi&gt;&lt;/msub&gt;&lt;/mtd&gt;&lt;mtd&gt;&lt;msub&gt;&lt;mfenced&gt;&lt;mrow&gt;&lt;msup&gt;&lt;mi&gt;A&lt;/mi&gt;&lt;mi&gt;m&lt;/mi&gt;&lt;/msup&gt;&lt;mi&gt;Y&lt;/mi&gt;&lt;/mrow&gt;&lt;/mfenced&gt;&lt;mi&gt;s&lt;/mi&gt;&lt;/msub&gt;&lt;/mtd&gt;&lt;/mtr&gt;&lt;/mtable&gt;&lt;/mfenced&gt;&lt;mo&gt;=&lt;/mo&gt;&lt;mn&gt;0&lt;/mn&gt;&lt;/math&gt;" title="open vertical bar table row cell Z squared end cell Z 1 row cell open parentheses A to the power of 2 m plus 2 end exponent Y close parentheses subscript r end cell cell open parentheses A to the power of m plus 1 end exponent Y close parentheses subscript r end cell cell open parentheses A to the power of m Y close parentheses subscript r end cell row cell open parentheses A to the power of 2 m plus 2 end exponent Y close parentheses subscript s end cell cell open parentheses A to the power of m plus 1 end exponent Y close parentheses subscript s end cell cell open parentheses A to the power of m Y close parentheses subscript s end cell end table close vertical bar equals 0">
              <a:extLst>
                <a:ext uri="{FF2B5EF4-FFF2-40B4-BE49-F238E27FC236}">
                  <a16:creationId xmlns:a16="http://schemas.microsoft.com/office/drawing/2014/main" id="{2F4BD741-9086-43C0-9FA7-15091E82CF15}"/>
                </a:ext>
              </a:extLst>
            </p:cNvPr>
            <p:cNvPicPr preferRelativeResize="0"/>
            <p:nvPr/>
          </p:nvPicPr>
          <p:blipFill rotWithShape="1">
            <a:blip r:embed="rId4">
              <a:alphaModFix/>
            </a:blip>
            <a:srcRect/>
            <a:stretch/>
          </p:blipFill>
          <p:spPr>
            <a:xfrm>
              <a:off x="1628295" y="1800665"/>
              <a:ext cx="3774293" cy="1438320"/>
            </a:xfrm>
            <a:prstGeom prst="rect">
              <a:avLst/>
            </a:prstGeom>
            <a:noFill/>
            <a:ln>
              <a:noFill/>
            </a:ln>
          </p:spPr>
        </p:pic>
        <p:sp>
          <p:nvSpPr>
            <p:cNvPr id="7" name="TextBox 6">
              <a:extLst>
                <a:ext uri="{FF2B5EF4-FFF2-40B4-BE49-F238E27FC236}">
                  <a16:creationId xmlns:a16="http://schemas.microsoft.com/office/drawing/2014/main" id="{FF4DCD57-A6AE-4F04-BC56-B71C86C327E2}"/>
                </a:ext>
              </a:extLst>
            </p:cNvPr>
            <p:cNvSpPr txBox="1"/>
            <p:nvPr/>
          </p:nvSpPr>
          <p:spPr>
            <a:xfrm>
              <a:off x="1728614" y="1443277"/>
              <a:ext cx="1900851"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a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grpSp>
      <p:pic>
        <p:nvPicPr>
          <p:cNvPr id="130" name="Google Shape;258;p23" descr="&lt;math xmlns=&quot;http://www.w3.org/1998/Math/MathML&quot;&gt;&lt;mi&gt;p&lt;/mi&gt;&lt;mo&gt;=&lt;/mo&gt;&lt;mfrac&gt;&lt;mrow&gt;&lt;msub&gt;&lt;mi&gt;a&lt;/mi&gt;&lt;mn&gt;1&lt;/mn&gt;&lt;/msub&gt;&lt;msub&gt;&lt;mi&gt;c&lt;/mi&gt;&lt;mn&gt;2&lt;/mn&gt;&lt;/msub&gt;&lt;mo&gt;-&lt;/mo&gt;&lt;msub&gt;&lt;mi&gt;c&lt;/mi&gt;&lt;mn&gt;1&lt;/mn&gt;&lt;/msub&gt;&lt;msub&gt;&lt;mi&gt;a&lt;/mi&gt;&lt;mn&gt;2&lt;/mn&gt;&lt;/msub&gt;&lt;/mrow&gt;&lt;mrow&gt;&lt;msub&gt;&lt;mi&gt;c&lt;/mi&gt;&lt;mn&gt;1&lt;/mn&gt;&lt;/msub&gt;&lt;msub&gt;&lt;mi&gt;b&lt;/mi&gt;&lt;mn&gt;2&lt;/mn&gt;&lt;/msub&gt;&lt;mo&gt;-&lt;/mo&gt;&lt;msub&gt;&lt;mi&gt;b&lt;/mi&gt;&lt;mn&gt;1&lt;/mn&gt;&lt;/msub&gt;&lt;msub&gt;&lt;mi&gt;c&lt;/mi&gt;&lt;mn&gt;2&lt;/mn&gt;&lt;/msub&gt;&lt;/mrow&gt;&lt;/mfrac&gt;&lt;mspace linebreak=&quot;newline&quot;/&gt;&lt;mi&gt;q&lt;/mi&gt;&lt;mo&gt;&amp;#xA0;&lt;/mo&gt;&lt;mo&gt;=&lt;/mo&gt;&lt;mo&gt;&amp;#xA0;&lt;/mo&gt;&lt;mfrac&gt;&lt;mrow&gt;&lt;msub&gt;&lt;mi&gt;b&lt;/mi&gt;&lt;mn&gt;1&lt;/mn&gt;&lt;/msub&gt;&lt;msub&gt;&lt;mi&gt;a&lt;/mi&gt;&lt;mn&gt;2&lt;/mn&gt;&lt;/msub&gt;&lt;mo&gt;-&lt;/mo&gt;&lt;msub&gt;&lt;mi&gt;a&lt;/mi&gt;&lt;mn&gt;1&lt;/mn&gt;&lt;/msub&gt;&lt;msub&gt;&lt;mi&gt;b&lt;/mi&gt;&lt;mn&gt;2&lt;/mn&gt;&lt;/msub&gt;&lt;/mrow&gt;&lt;mrow&gt;&lt;msub&gt;&lt;mi&gt;c&lt;/mi&gt;&lt;mn&gt;1&lt;/mn&gt;&lt;/msub&gt;&lt;msub&gt;&lt;mi&gt;b&lt;/mi&gt;&lt;mn&gt;2&lt;/mn&gt;&lt;/msub&gt;&lt;mo&gt;-&lt;/mo&gt;&lt;msub&gt;&lt;mi&gt;b&lt;/mi&gt;&lt;mn&gt;1&lt;/mn&gt;&lt;/msub&gt;&lt;msub&gt;&lt;mi&gt;c&lt;/mi&gt;&lt;mn&gt;2&lt;/mn&gt;&lt;/msub&gt;&lt;/mrow&gt;&lt;/mfrac&gt;&lt;/math&gt;" title="p equals fraction numerator a subscript 1 c subscript 2 minus c subscript 1 a subscript 2 over denominator c subscript 1 b subscript 2 minus b subscript 1 c subscript 2 end fraction&#10;q space equals space fraction numerator b subscript 1 a subscript 2 minus a subscript 1 b subscript 2 over denominator c subscript 1 b subscript 2 minus b subscript 1 c subscript 2 end fraction">
            <a:extLst>
              <a:ext uri="{FF2B5EF4-FFF2-40B4-BE49-F238E27FC236}">
                <a16:creationId xmlns:a16="http://schemas.microsoft.com/office/drawing/2014/main" id="{78AF73BF-79DE-42AE-850F-3574DE6E6E04}"/>
              </a:ext>
            </a:extLst>
          </p:cNvPr>
          <p:cNvPicPr preferRelativeResize="0"/>
          <p:nvPr/>
        </p:nvPicPr>
        <p:blipFill rotWithShape="1">
          <a:blip r:embed="rId5">
            <a:alphaModFix/>
          </a:blip>
          <a:srcRect/>
          <a:stretch/>
        </p:blipFill>
        <p:spPr>
          <a:xfrm>
            <a:off x="7545604" y="1971692"/>
            <a:ext cx="2256303" cy="1987047"/>
          </a:xfrm>
          <a:prstGeom prst="rect">
            <a:avLst/>
          </a:prstGeom>
          <a:noFill/>
          <a:ln>
            <a:noFill/>
          </a:ln>
        </p:spPr>
      </p:pic>
      <p:sp>
        <p:nvSpPr>
          <p:cNvPr id="10" name="Slide Number Placeholder 9">
            <a:extLst>
              <a:ext uri="{FF2B5EF4-FFF2-40B4-BE49-F238E27FC236}">
                <a16:creationId xmlns:a16="http://schemas.microsoft.com/office/drawing/2014/main" id="{7091061C-8517-4249-B96F-CFB612DBAFB1}"/>
              </a:ext>
            </a:extLst>
          </p:cNvPr>
          <p:cNvSpPr>
            <a:spLocks noGrp="1"/>
          </p:cNvSpPr>
          <p:nvPr>
            <p:ph type="sldNum" sz="quarter" idx="12"/>
          </p:nvPr>
        </p:nvSpPr>
        <p:spPr/>
        <p:txBody>
          <a:bodyPr/>
          <a:lstStyle/>
          <a:p>
            <a:fld id="{48F63A3B-78C7-47BE-AE5E-E10140E04643}" type="slidenum">
              <a:rPr lang="en-US" smtClean="0"/>
              <a:t>16</a:t>
            </a:fld>
            <a:endParaRPr lang="en-US" dirty="0"/>
          </a:p>
        </p:txBody>
      </p:sp>
      <p:sp>
        <p:nvSpPr>
          <p:cNvPr id="100" name="Rectangle 99">
            <a:extLst>
              <a:ext uri="{FF2B5EF4-FFF2-40B4-BE49-F238E27FC236}">
                <a16:creationId xmlns:a16="http://schemas.microsoft.com/office/drawing/2014/main" id="{80EC53EC-1A6F-4546-8C09-4A3FA94BD03B}"/>
              </a:ext>
            </a:extLst>
          </p:cNvPr>
          <p:cNvSpPr/>
          <p:nvPr/>
        </p:nvSpPr>
        <p:spPr>
          <a:xfrm>
            <a:off x="6460438" y="5918174"/>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25</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01" name="Rectangle 100">
            <a:extLst>
              <a:ext uri="{FF2B5EF4-FFF2-40B4-BE49-F238E27FC236}">
                <a16:creationId xmlns:a16="http://schemas.microsoft.com/office/drawing/2014/main" id="{C6CD6EEC-A55A-412B-B08D-67D892785504}"/>
              </a:ext>
            </a:extLst>
          </p:cNvPr>
          <p:cNvSpPr/>
          <p:nvPr/>
        </p:nvSpPr>
        <p:spPr>
          <a:xfrm>
            <a:off x="4874729" y="5910375"/>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6" action="ppaction://hlinksldjump"/>
              </a:rPr>
              <a:t>24</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134080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9"/>
                                        </p:tgtEl>
                                        <p:attrNameLst>
                                          <p:attrName>style.visibility</p:attrName>
                                        </p:attrNameLst>
                                      </p:cBhvr>
                                      <p:to>
                                        <p:strVal val="visible"/>
                                      </p:to>
                                    </p:set>
                                    <p:animEffect transition="in" filter="fade">
                                      <p:cBhvr>
                                        <p:cTn id="7" dur="500"/>
                                        <p:tgtEl>
                                          <p:spTgt spid="12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30"/>
                                        </p:tgtEl>
                                        <p:attrNameLst>
                                          <p:attrName>style.visibility</p:attrName>
                                        </p:attrNameLst>
                                      </p:cBhvr>
                                      <p:to>
                                        <p:strVal val="visible"/>
                                      </p:to>
                                    </p:set>
                                    <p:animEffect transition="in" filter="fade">
                                      <p:cBhvr>
                                        <p:cTn id="24"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94" name="TextBox 93">
            <a:extLst>
              <a:ext uri="{FF2B5EF4-FFF2-40B4-BE49-F238E27FC236}">
                <a16:creationId xmlns:a16="http://schemas.microsoft.com/office/drawing/2014/main" id="{C2D6D6CE-BE95-4F9B-B2CD-E0D9242116BB}"/>
              </a:ext>
            </a:extLst>
          </p:cNvPr>
          <p:cNvSpPr txBox="1"/>
          <p:nvPr/>
        </p:nvSpPr>
        <p:spPr>
          <a:xfrm>
            <a:off x="1675681" y="704073"/>
            <a:ext cx="2340814" cy="400110"/>
          </a:xfrm>
          <a:prstGeom prst="rect">
            <a:avLst/>
          </a:prstGeom>
          <a:noFill/>
        </p:spPr>
        <p:txBody>
          <a:bodyPr wrap="square" rtlCol="0">
            <a:spAutoFit/>
          </a:bodyPr>
          <a:lstStyle/>
          <a:p>
            <a:r>
              <a:rPr lang="en-US" sz="2000" b="1" i="1" dirty="0">
                <a:solidFill>
                  <a:srgbClr val="FF0000"/>
                </a:solidFill>
                <a:latin typeface="Times New Roman" panose="02020603050405020304" pitchFamily="18" charset="0"/>
                <a:cs typeface="Times New Roman" panose="02020603050405020304" pitchFamily="18" charset="0"/>
              </a:rPr>
              <a:t>Vector </a:t>
            </a:r>
            <a:r>
              <a:rPr lang="en-US" sz="2000" b="1" i="1" dirty="0" err="1">
                <a:solidFill>
                  <a:srgbClr val="FF0000"/>
                </a:solidFill>
                <a:latin typeface="Times New Roman" panose="02020603050405020304" pitchFamily="18" charset="0"/>
                <a:cs typeface="Times New Roman" panose="02020603050405020304" pitchFamily="18" charset="0"/>
              </a:rPr>
              <a:t>riêng</a:t>
            </a:r>
            <a:r>
              <a:rPr lang="en-US" sz="2000" b="1" i="1" dirty="0">
                <a:solidFill>
                  <a:srgbClr val="FF0000"/>
                </a:solidFill>
                <a:latin typeface="Times New Roman" panose="02020603050405020304" pitchFamily="18" charset="0"/>
                <a:cs typeface="Times New Roman" panose="02020603050405020304" pitchFamily="18" charset="0"/>
              </a:rPr>
              <a:t>:</a:t>
            </a:r>
            <a:endParaRPr lang="vi-VN" sz="2000" b="1" i="1" dirty="0">
              <a:solidFill>
                <a:srgbClr val="FF0000"/>
              </a:solidFill>
              <a:latin typeface="Times New Roman" panose="02020603050405020304" pitchFamily="18" charset="0"/>
              <a:cs typeface="Times New Roman" panose="02020603050405020304" pitchFamily="18" charset="0"/>
            </a:endParaRPr>
          </a:p>
        </p:txBody>
      </p:sp>
      <p:grpSp>
        <p:nvGrpSpPr>
          <p:cNvPr id="4" name="Group 3">
            <a:extLst>
              <a:ext uri="{FF2B5EF4-FFF2-40B4-BE49-F238E27FC236}">
                <a16:creationId xmlns:a16="http://schemas.microsoft.com/office/drawing/2014/main" id="{E1076FC4-7453-4BD7-A670-1EFE8D599C4E}"/>
              </a:ext>
            </a:extLst>
          </p:cNvPr>
          <p:cNvGrpSpPr/>
          <p:nvPr/>
        </p:nvGrpSpPr>
        <p:grpSpPr>
          <a:xfrm>
            <a:off x="1633475" y="1095815"/>
            <a:ext cx="3780473" cy="1180518"/>
            <a:chOff x="1633475" y="1095815"/>
            <a:chExt cx="3780473" cy="1180518"/>
          </a:xfrm>
        </p:grpSpPr>
        <p:graphicFrame>
          <p:nvGraphicFramePr>
            <p:cNvPr id="129" name="Object 128">
              <a:extLst>
                <a:ext uri="{FF2B5EF4-FFF2-40B4-BE49-F238E27FC236}">
                  <a16:creationId xmlns:a16="http://schemas.microsoft.com/office/drawing/2014/main" id="{8A2F29F1-D5F8-429C-9F28-20D0B294AFA1}"/>
                </a:ext>
              </a:extLst>
            </p:cNvPr>
            <p:cNvGraphicFramePr>
              <a:graphicFrameLocks noChangeAspect="1"/>
            </p:cNvGraphicFramePr>
            <p:nvPr>
              <p:extLst>
                <p:ext uri="{D42A27DB-BD31-4B8C-83A1-F6EECF244321}">
                  <p14:modId xmlns:p14="http://schemas.microsoft.com/office/powerpoint/2010/main" val="296892160"/>
                </p:ext>
              </p:extLst>
            </p:nvPr>
          </p:nvGraphicFramePr>
          <p:xfrm>
            <a:off x="1789179" y="1431295"/>
            <a:ext cx="3624769" cy="845038"/>
          </p:xfrm>
          <a:graphic>
            <a:graphicData uri="http://schemas.openxmlformats.org/presentationml/2006/ole">
              <mc:AlternateContent xmlns:mc="http://schemas.openxmlformats.org/markup-compatibility/2006">
                <mc:Choice xmlns:v="urn:schemas-microsoft-com:vml" Requires="v">
                  <p:oleObj name="Equation" r:id="rId3" imgW="2070000" imgH="482400" progId="Equation.DSMT4">
                    <p:embed/>
                  </p:oleObj>
                </mc:Choice>
                <mc:Fallback>
                  <p:oleObj name="Equation" r:id="rId3" imgW="2070000" imgH="482400" progId="Equation.DSMT4">
                    <p:embed/>
                    <p:pic>
                      <p:nvPicPr>
                        <p:cNvPr id="129" name="Object 128">
                          <a:extLst>
                            <a:ext uri="{FF2B5EF4-FFF2-40B4-BE49-F238E27FC236}">
                              <a16:creationId xmlns:a16="http://schemas.microsoft.com/office/drawing/2014/main" id="{8A2F29F1-D5F8-429C-9F28-20D0B294AFA1}"/>
                            </a:ext>
                          </a:extLst>
                        </p:cNvPr>
                        <p:cNvPicPr/>
                        <p:nvPr/>
                      </p:nvPicPr>
                      <p:blipFill>
                        <a:blip r:embed="rId4"/>
                        <a:stretch>
                          <a:fillRect/>
                        </a:stretch>
                      </p:blipFill>
                      <p:spPr>
                        <a:xfrm>
                          <a:off x="1789179" y="1431295"/>
                          <a:ext cx="3624769" cy="845038"/>
                        </a:xfrm>
                        <a:prstGeom prst="rect">
                          <a:avLst/>
                        </a:prstGeom>
                      </p:spPr>
                    </p:pic>
                  </p:oleObj>
                </mc:Fallback>
              </mc:AlternateContent>
            </a:graphicData>
          </a:graphic>
        </p:graphicFrame>
        <p:sp>
          <p:nvSpPr>
            <p:cNvPr id="130" name="TextBox 129">
              <a:extLst>
                <a:ext uri="{FF2B5EF4-FFF2-40B4-BE49-F238E27FC236}">
                  <a16:creationId xmlns:a16="http://schemas.microsoft.com/office/drawing/2014/main" id="{9E1FD186-1126-4CBB-9585-019D87AC2C3A}"/>
                </a:ext>
              </a:extLst>
            </p:cNvPr>
            <p:cNvSpPr txBox="1"/>
            <p:nvPr/>
          </p:nvSpPr>
          <p:spPr>
            <a:xfrm>
              <a:off x="1633475" y="1095815"/>
              <a:ext cx="128930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a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grpSp>
      <p:grpSp>
        <p:nvGrpSpPr>
          <p:cNvPr id="131" name="Group 130">
            <a:extLst>
              <a:ext uri="{FF2B5EF4-FFF2-40B4-BE49-F238E27FC236}">
                <a16:creationId xmlns:a16="http://schemas.microsoft.com/office/drawing/2014/main" id="{19F1EB7A-E4B6-4F0C-8D5D-DC9D8669C933}"/>
              </a:ext>
            </a:extLst>
          </p:cNvPr>
          <p:cNvGrpSpPr/>
          <p:nvPr/>
        </p:nvGrpSpPr>
        <p:grpSpPr>
          <a:xfrm>
            <a:off x="1234660" y="2456811"/>
            <a:ext cx="4151152" cy="858481"/>
            <a:chOff x="2650899" y="2452693"/>
            <a:chExt cx="4424818" cy="961072"/>
          </a:xfrm>
        </p:grpSpPr>
        <p:sp>
          <p:nvSpPr>
            <p:cNvPr id="132" name="TextBox 131">
              <a:extLst>
                <a:ext uri="{FF2B5EF4-FFF2-40B4-BE49-F238E27FC236}">
                  <a16:creationId xmlns:a16="http://schemas.microsoft.com/office/drawing/2014/main" id="{45857A5A-E372-4F17-BA8F-5263F78426AC}"/>
                </a:ext>
              </a:extLst>
            </p:cNvPr>
            <p:cNvSpPr txBox="1"/>
            <p:nvPr/>
          </p:nvSpPr>
          <p:spPr>
            <a:xfrm>
              <a:off x="2650899" y="2687675"/>
              <a:ext cx="844312" cy="400110"/>
            </a:xfrm>
            <a:prstGeom prst="rect">
              <a:avLst/>
            </a:prstGeom>
            <a:noFill/>
          </p:spPr>
          <p:txBody>
            <a:bodyPr wrap="square" rtlCol="0">
              <a:spAutoFit/>
            </a:bodyPr>
            <a:lstStyle/>
            <a:p>
              <a:r>
                <a:rPr lang="en-US" sz="2000" dirty="0"/>
                <a:t>=&gt;</a:t>
              </a:r>
              <a:endParaRPr lang="vi-VN" sz="2000" dirty="0"/>
            </a:p>
          </p:txBody>
        </p:sp>
        <p:graphicFrame>
          <p:nvGraphicFramePr>
            <p:cNvPr id="133" name="Object 132">
              <a:extLst>
                <a:ext uri="{FF2B5EF4-FFF2-40B4-BE49-F238E27FC236}">
                  <a16:creationId xmlns:a16="http://schemas.microsoft.com/office/drawing/2014/main" id="{F7688A97-7027-4DA2-87F4-7B2507D84230}"/>
                </a:ext>
              </a:extLst>
            </p:cNvPr>
            <p:cNvGraphicFramePr>
              <a:graphicFrameLocks noChangeAspect="1"/>
            </p:cNvGraphicFramePr>
            <p:nvPr>
              <p:extLst>
                <p:ext uri="{D42A27DB-BD31-4B8C-83A1-F6EECF244321}">
                  <p14:modId xmlns:p14="http://schemas.microsoft.com/office/powerpoint/2010/main" val="3961019772"/>
                </p:ext>
              </p:extLst>
            </p:nvPr>
          </p:nvGraphicFramePr>
          <p:xfrm>
            <a:off x="3164302" y="2452693"/>
            <a:ext cx="3911415" cy="961072"/>
          </p:xfrm>
          <a:graphic>
            <a:graphicData uri="http://schemas.openxmlformats.org/presentationml/2006/ole">
              <mc:AlternateContent xmlns:mc="http://schemas.openxmlformats.org/markup-compatibility/2006">
                <mc:Choice xmlns:v="urn:schemas-microsoft-com:vml" Requires="v">
                  <p:oleObj name="Equation" r:id="rId5" imgW="2552400" imgH="482400" progId="Equation.DSMT4">
                    <p:embed/>
                  </p:oleObj>
                </mc:Choice>
                <mc:Fallback>
                  <p:oleObj name="Equation" r:id="rId5" imgW="2552400" imgH="482400" progId="Equation.DSMT4">
                    <p:embed/>
                    <p:pic>
                      <p:nvPicPr>
                        <p:cNvPr id="133" name="Object 132">
                          <a:extLst>
                            <a:ext uri="{FF2B5EF4-FFF2-40B4-BE49-F238E27FC236}">
                              <a16:creationId xmlns:a16="http://schemas.microsoft.com/office/drawing/2014/main" id="{F7688A97-7027-4DA2-87F4-7B2507D84230}"/>
                            </a:ext>
                          </a:extLst>
                        </p:cNvPr>
                        <p:cNvPicPr/>
                        <p:nvPr/>
                      </p:nvPicPr>
                      <p:blipFill>
                        <a:blip r:embed="rId6"/>
                        <a:stretch>
                          <a:fillRect/>
                        </a:stretch>
                      </p:blipFill>
                      <p:spPr>
                        <a:xfrm>
                          <a:off x="3164302" y="2452693"/>
                          <a:ext cx="3911415" cy="961072"/>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40752A9B-B054-4F6D-9C55-AD7901F4B6E2}"/>
              </a:ext>
            </a:extLst>
          </p:cNvPr>
          <p:cNvGrpSpPr/>
          <p:nvPr/>
        </p:nvGrpSpPr>
        <p:grpSpPr>
          <a:xfrm>
            <a:off x="1661995" y="3543457"/>
            <a:ext cx="4052042" cy="742686"/>
            <a:chOff x="1661995" y="3543457"/>
            <a:chExt cx="4052042" cy="742686"/>
          </a:xfrm>
        </p:grpSpPr>
        <p:sp>
          <p:nvSpPr>
            <p:cNvPr id="135" name="TextBox 134">
              <a:extLst>
                <a:ext uri="{FF2B5EF4-FFF2-40B4-BE49-F238E27FC236}">
                  <a16:creationId xmlns:a16="http://schemas.microsoft.com/office/drawing/2014/main" id="{709C31D5-8800-4021-A35F-367BD3C751E2}"/>
                </a:ext>
              </a:extLst>
            </p:cNvPr>
            <p:cNvSpPr txBox="1"/>
            <p:nvPr/>
          </p:nvSpPr>
          <p:spPr>
            <a:xfrm>
              <a:off x="1661995" y="3543457"/>
              <a:ext cx="4052042"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Vậ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l-GR" dirty="0">
                  <a:latin typeface="Times New Roman" panose="02020603050405020304" pitchFamily="18" charset="0"/>
                  <a:cs typeface="Times New Roman" panose="02020603050405020304" pitchFamily="18" charset="0"/>
                </a:rPr>
                <a:t>λ</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ta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vector </a:t>
              </a:r>
              <a:r>
                <a:rPr lang="en-US" dirty="0" err="1">
                  <a:latin typeface="Times New Roman" panose="02020603050405020304" pitchFamily="18" charset="0"/>
                  <a:cs typeface="Times New Roman" panose="02020603050405020304" pitchFamily="18" charset="0"/>
                </a:rPr>
                <a:t>riêng</a:t>
              </a:r>
              <a:r>
                <a:rPr lang="en-US" dirty="0">
                  <a:latin typeface="Times New Roman" panose="02020603050405020304" pitchFamily="18" charset="0"/>
                  <a:cs typeface="Times New Roman" panose="02020603050405020304" pitchFamily="18" charset="0"/>
                </a:rPr>
                <a:t> :</a:t>
              </a:r>
              <a:endParaRPr lang="vi-VN" dirty="0">
                <a:latin typeface="Times New Roman" panose="02020603050405020304" pitchFamily="18" charset="0"/>
                <a:cs typeface="Times New Roman" panose="02020603050405020304" pitchFamily="18" charset="0"/>
              </a:endParaRPr>
            </a:p>
          </p:txBody>
        </p:sp>
        <p:graphicFrame>
          <p:nvGraphicFramePr>
            <p:cNvPr id="136" name="Object 135">
              <a:extLst>
                <a:ext uri="{FF2B5EF4-FFF2-40B4-BE49-F238E27FC236}">
                  <a16:creationId xmlns:a16="http://schemas.microsoft.com/office/drawing/2014/main" id="{51DB9E9B-BB01-4A49-A0FD-D75A1758BB23}"/>
                </a:ext>
              </a:extLst>
            </p:cNvPr>
            <p:cNvGraphicFramePr>
              <a:graphicFrameLocks noChangeAspect="1"/>
            </p:cNvGraphicFramePr>
            <p:nvPr>
              <p:extLst>
                <p:ext uri="{D42A27DB-BD31-4B8C-83A1-F6EECF244321}">
                  <p14:modId xmlns:p14="http://schemas.microsoft.com/office/powerpoint/2010/main" val="65860541"/>
                </p:ext>
              </p:extLst>
            </p:nvPr>
          </p:nvGraphicFramePr>
          <p:xfrm>
            <a:off x="2377435" y="3863156"/>
            <a:ext cx="1984839" cy="422987"/>
          </p:xfrm>
          <a:graphic>
            <a:graphicData uri="http://schemas.openxmlformats.org/presentationml/2006/ole">
              <mc:AlternateContent xmlns:mc="http://schemas.openxmlformats.org/markup-compatibility/2006">
                <mc:Choice xmlns:v="urn:schemas-microsoft-com:vml" Requires="v">
                  <p:oleObj name="Equation" r:id="rId7" imgW="990360" imgH="241200" progId="Equation.DSMT4">
                    <p:embed/>
                  </p:oleObj>
                </mc:Choice>
                <mc:Fallback>
                  <p:oleObj name="Equation" r:id="rId7" imgW="990360" imgH="241200" progId="Equation.DSMT4">
                    <p:embed/>
                    <p:pic>
                      <p:nvPicPr>
                        <p:cNvPr id="136" name="Object 135">
                          <a:extLst>
                            <a:ext uri="{FF2B5EF4-FFF2-40B4-BE49-F238E27FC236}">
                              <a16:creationId xmlns:a16="http://schemas.microsoft.com/office/drawing/2014/main" id="{51DB9E9B-BB01-4A49-A0FD-D75A1758BB23}"/>
                            </a:ext>
                          </a:extLst>
                        </p:cNvPr>
                        <p:cNvPicPr/>
                        <p:nvPr/>
                      </p:nvPicPr>
                      <p:blipFill>
                        <a:blip r:embed="rId8"/>
                        <a:stretch>
                          <a:fillRect/>
                        </a:stretch>
                      </p:blipFill>
                      <p:spPr>
                        <a:xfrm>
                          <a:off x="2377435" y="3863156"/>
                          <a:ext cx="1984839" cy="422987"/>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169524BE-834A-4642-B9CF-17EFAFCC8B6E}"/>
              </a:ext>
            </a:extLst>
          </p:cNvPr>
          <p:cNvGrpSpPr/>
          <p:nvPr/>
        </p:nvGrpSpPr>
        <p:grpSpPr>
          <a:xfrm>
            <a:off x="1676065" y="4246965"/>
            <a:ext cx="3217011" cy="773623"/>
            <a:chOff x="1676065" y="4246965"/>
            <a:chExt cx="3217011" cy="773623"/>
          </a:xfrm>
        </p:grpSpPr>
        <p:sp>
          <p:nvSpPr>
            <p:cNvPr id="138" name="TextBox 137">
              <a:extLst>
                <a:ext uri="{FF2B5EF4-FFF2-40B4-BE49-F238E27FC236}">
                  <a16:creationId xmlns:a16="http://schemas.microsoft.com/office/drawing/2014/main" id="{EDF0C716-DAEB-4B0A-ACDA-1BAC7AA3B65D}"/>
                </a:ext>
              </a:extLst>
            </p:cNvPr>
            <p:cNvSpPr txBox="1"/>
            <p:nvPr/>
          </p:nvSpPr>
          <p:spPr>
            <a:xfrm>
              <a:off x="1676065" y="4246965"/>
              <a:ext cx="3217011"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l-GR" dirty="0">
                  <a:latin typeface="Times New Roman" panose="02020603050405020304" pitchFamily="18" charset="0"/>
                  <a:cs typeface="Times New Roman" panose="02020603050405020304" pitchFamily="18" charset="0"/>
                </a:rPr>
                <a:t>λ</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ta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vector </a:t>
              </a:r>
              <a:r>
                <a:rPr lang="en-US" dirty="0" err="1">
                  <a:latin typeface="Times New Roman" panose="02020603050405020304" pitchFamily="18" charset="0"/>
                  <a:cs typeface="Times New Roman" panose="02020603050405020304" pitchFamily="18" charset="0"/>
                </a:rPr>
                <a:t>riêng</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graphicFrame>
          <p:nvGraphicFramePr>
            <p:cNvPr id="139" name="Object 138">
              <a:extLst>
                <a:ext uri="{FF2B5EF4-FFF2-40B4-BE49-F238E27FC236}">
                  <a16:creationId xmlns:a16="http://schemas.microsoft.com/office/drawing/2014/main" id="{41621ECB-19A9-4F66-8BD3-0B09562E050B}"/>
                </a:ext>
              </a:extLst>
            </p:cNvPr>
            <p:cNvGraphicFramePr>
              <a:graphicFrameLocks noChangeAspect="1"/>
            </p:cNvGraphicFramePr>
            <p:nvPr>
              <p:extLst>
                <p:ext uri="{D42A27DB-BD31-4B8C-83A1-F6EECF244321}">
                  <p14:modId xmlns:p14="http://schemas.microsoft.com/office/powerpoint/2010/main" val="2314968311"/>
                </p:ext>
              </p:extLst>
            </p:nvPr>
          </p:nvGraphicFramePr>
          <p:xfrm>
            <a:off x="2363367" y="4556427"/>
            <a:ext cx="1998907" cy="464161"/>
          </p:xfrm>
          <a:graphic>
            <a:graphicData uri="http://schemas.openxmlformats.org/presentationml/2006/ole">
              <mc:AlternateContent xmlns:mc="http://schemas.openxmlformats.org/markup-compatibility/2006">
                <mc:Choice xmlns:v="urn:schemas-microsoft-com:vml" Requires="v">
                  <p:oleObj name="Equation" r:id="rId9" imgW="927000" imgH="241200" progId="Equation.DSMT4">
                    <p:embed/>
                  </p:oleObj>
                </mc:Choice>
                <mc:Fallback>
                  <p:oleObj name="Equation" r:id="rId9" imgW="927000" imgH="241200" progId="Equation.DSMT4">
                    <p:embed/>
                    <p:pic>
                      <p:nvPicPr>
                        <p:cNvPr id="139" name="Object 138">
                          <a:extLst>
                            <a:ext uri="{FF2B5EF4-FFF2-40B4-BE49-F238E27FC236}">
                              <a16:creationId xmlns:a16="http://schemas.microsoft.com/office/drawing/2014/main" id="{41621ECB-19A9-4F66-8BD3-0B09562E050B}"/>
                            </a:ext>
                          </a:extLst>
                        </p:cNvPr>
                        <p:cNvPicPr/>
                        <p:nvPr/>
                      </p:nvPicPr>
                      <p:blipFill>
                        <a:blip r:embed="rId10"/>
                        <a:stretch>
                          <a:fillRect/>
                        </a:stretch>
                      </p:blipFill>
                      <p:spPr>
                        <a:xfrm>
                          <a:off x="2363367" y="4556427"/>
                          <a:ext cx="1998907" cy="464161"/>
                        </a:xfrm>
                        <a:prstGeom prst="rect">
                          <a:avLst/>
                        </a:prstGeom>
                      </p:spPr>
                    </p:pic>
                  </p:oleObj>
                </mc:Fallback>
              </mc:AlternateContent>
            </a:graphicData>
          </a:graphic>
        </p:graphicFrame>
      </p:grpSp>
      <p:sp>
        <p:nvSpPr>
          <p:cNvPr id="8" name="Slide Number Placeholder 7">
            <a:extLst>
              <a:ext uri="{FF2B5EF4-FFF2-40B4-BE49-F238E27FC236}">
                <a16:creationId xmlns:a16="http://schemas.microsoft.com/office/drawing/2014/main" id="{314A19FB-C5AF-417C-8CCB-B7081DDDFBDB}"/>
              </a:ext>
            </a:extLst>
          </p:cNvPr>
          <p:cNvSpPr>
            <a:spLocks noGrp="1"/>
          </p:cNvSpPr>
          <p:nvPr>
            <p:ph type="sldNum" sz="quarter" idx="12"/>
          </p:nvPr>
        </p:nvSpPr>
        <p:spPr/>
        <p:txBody>
          <a:bodyPr/>
          <a:lstStyle/>
          <a:p>
            <a:fld id="{48F63A3B-78C7-47BE-AE5E-E10140E04643}" type="slidenum">
              <a:rPr lang="en-US" smtClean="0"/>
              <a:t>17</a:t>
            </a:fld>
            <a:endParaRPr lang="en-US" dirty="0"/>
          </a:p>
        </p:txBody>
      </p:sp>
      <p:sp>
        <p:nvSpPr>
          <p:cNvPr id="140" name="Rectangle 139">
            <a:extLst>
              <a:ext uri="{FF2B5EF4-FFF2-40B4-BE49-F238E27FC236}">
                <a16:creationId xmlns:a16="http://schemas.microsoft.com/office/drawing/2014/main" id="{C5B2E519-EE4E-4224-84BB-DD5C44249EB6}"/>
              </a:ext>
            </a:extLst>
          </p:cNvPr>
          <p:cNvSpPr/>
          <p:nvPr/>
        </p:nvSpPr>
        <p:spPr>
          <a:xfrm>
            <a:off x="4874729" y="5910375"/>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11" action="ppaction://hlinksldjump"/>
              </a:rPr>
              <a:t>26</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41" name="Rectangle 140">
            <a:extLst>
              <a:ext uri="{FF2B5EF4-FFF2-40B4-BE49-F238E27FC236}">
                <a16:creationId xmlns:a16="http://schemas.microsoft.com/office/drawing/2014/main" id="{4FC0A195-F9DB-413F-AF96-4D2CC7C12DC2}"/>
              </a:ext>
            </a:extLst>
          </p:cNvPr>
          <p:cNvSpPr/>
          <p:nvPr/>
        </p:nvSpPr>
        <p:spPr>
          <a:xfrm>
            <a:off x="6471619" y="5917003"/>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27</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74309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additive="base">
                                        <p:cTn id="7" dur="500" fill="hold"/>
                                        <p:tgtEl>
                                          <p:spTgt spid="94"/>
                                        </p:tgtEl>
                                        <p:attrNameLst>
                                          <p:attrName>ppt_x</p:attrName>
                                        </p:attrNameLst>
                                      </p:cBhvr>
                                      <p:tavLst>
                                        <p:tav tm="0">
                                          <p:val>
                                            <p:strVal val="0-#ppt_w/2"/>
                                          </p:val>
                                        </p:tav>
                                        <p:tav tm="100000">
                                          <p:val>
                                            <p:strVal val="#ppt_x"/>
                                          </p:val>
                                        </p:tav>
                                      </p:tavLst>
                                    </p:anim>
                                    <p:anim calcmode="lin" valueType="num">
                                      <p:cBhvr additive="base">
                                        <p:cTn id="8" dur="500" fill="hold"/>
                                        <p:tgtEl>
                                          <p:spTgt spid="9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131"/>
                                        </p:tgtEl>
                                        <p:attrNameLst>
                                          <p:attrName>style.visibility</p:attrName>
                                        </p:attrNameLst>
                                      </p:cBhvr>
                                      <p:to>
                                        <p:strVal val="visible"/>
                                      </p:to>
                                    </p:set>
                                    <p:animEffect transition="in" filter="fade">
                                      <p:cBhvr>
                                        <p:cTn id="16" dur="500"/>
                                        <p:tgtEl>
                                          <p:spTgt spid="13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559204"/>
            <a:chOff x="1590675" y="996264"/>
            <a:chExt cx="3533775" cy="4559204"/>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5" name="TextBox 24">
            <a:extLst>
              <a:ext uri="{FF2B5EF4-FFF2-40B4-BE49-F238E27FC236}">
                <a16:creationId xmlns:a16="http://schemas.microsoft.com/office/drawing/2014/main" id="{2C4A0A11-2B34-43A8-AA88-4BD692B682BA}"/>
              </a:ext>
            </a:extLst>
          </p:cNvPr>
          <p:cNvSpPr txBox="1"/>
          <p:nvPr/>
        </p:nvSpPr>
        <p:spPr>
          <a:xfrm>
            <a:off x="2001078" y="712370"/>
            <a:ext cx="3118782" cy="400110"/>
          </a:xfrm>
          <a:prstGeom prst="rect">
            <a:avLst/>
          </a:prstGeom>
          <a:noFill/>
        </p:spPr>
        <p:txBody>
          <a:bodyPr wrap="square" rtlCol="0">
            <a:spAutoFit/>
          </a:bodyPr>
          <a:lstStyle/>
          <a:p>
            <a:r>
              <a:rPr lang="vi-VN" sz="2000" b="1" i="1" dirty="0">
                <a:solidFill>
                  <a:srgbClr val="FF0000"/>
                </a:solidFill>
                <a:latin typeface="+mj-lt"/>
              </a:rPr>
              <a:t>Phương pháp xuống thang </a:t>
            </a:r>
          </a:p>
        </p:txBody>
      </p:sp>
      <p:sp>
        <p:nvSpPr>
          <p:cNvPr id="26" name="TextBox 25">
            <a:extLst>
              <a:ext uri="{FF2B5EF4-FFF2-40B4-BE49-F238E27FC236}">
                <a16:creationId xmlns:a16="http://schemas.microsoft.com/office/drawing/2014/main" id="{56A16843-8BF6-4DEF-BEFD-0262C1CCBFED}"/>
              </a:ext>
            </a:extLst>
          </p:cNvPr>
          <p:cNvSpPr txBox="1"/>
          <p:nvPr/>
        </p:nvSpPr>
        <p:spPr>
          <a:xfrm>
            <a:off x="1272239" y="1116947"/>
            <a:ext cx="4369184" cy="584775"/>
          </a:xfrm>
          <a:prstGeom prst="rect">
            <a:avLst/>
          </a:prstGeom>
          <a:noFill/>
        </p:spPr>
        <p:txBody>
          <a:bodyPr wrap="square" rtlCol="0">
            <a:spAutoFit/>
          </a:bodyPr>
          <a:lstStyle/>
          <a:p>
            <a:pPr marL="285750" indent="-285750">
              <a:buFont typeface="Wingdings" panose="05000000000000000000" pitchFamily="2" charset="2"/>
              <a:buChar char="ü"/>
            </a:pPr>
            <a:r>
              <a:rPr lang="vi-VN" sz="1600" dirty="0">
                <a:latin typeface="+mj-lt"/>
              </a:rPr>
              <a:t>Giả sử vector X = (x</a:t>
            </a:r>
            <a:r>
              <a:rPr lang="vi-VN" sz="1600" baseline="-25000" dirty="0">
                <a:latin typeface="+mj-lt"/>
              </a:rPr>
              <a:t>1</a:t>
            </a:r>
            <a:r>
              <a:rPr lang="vi-VN" sz="1600" dirty="0">
                <a:latin typeface="+mj-lt"/>
              </a:rPr>
              <a:t>, x</a:t>
            </a:r>
            <a:r>
              <a:rPr lang="vi-VN" sz="1600" baseline="-25000" dirty="0">
                <a:latin typeface="+mj-lt"/>
              </a:rPr>
              <a:t>2</a:t>
            </a:r>
            <a:r>
              <a:rPr lang="vi-VN" sz="1600" dirty="0">
                <a:latin typeface="+mj-lt"/>
              </a:rPr>
              <a:t>,...,x</a:t>
            </a:r>
            <a:r>
              <a:rPr lang="vi-VN" sz="1600" baseline="-25000" dirty="0">
                <a:latin typeface="+mj-lt"/>
              </a:rPr>
              <a:t>n</a:t>
            </a:r>
            <a:r>
              <a:rPr lang="vi-VN" sz="1600" dirty="0">
                <a:latin typeface="+mj-lt"/>
              </a:rPr>
              <a:t>)</a:t>
            </a:r>
            <a:r>
              <a:rPr lang="vi-VN" sz="1600" baseline="30000" dirty="0">
                <a:latin typeface="+mj-lt"/>
              </a:rPr>
              <a:t>T</a:t>
            </a:r>
            <a:r>
              <a:rPr lang="vi-VN" sz="1600" dirty="0">
                <a:latin typeface="+mj-lt"/>
              </a:rPr>
              <a:t> có thành phần thứ s bằng 1,</a:t>
            </a:r>
          </a:p>
        </p:txBody>
      </p:sp>
      <p:graphicFrame>
        <p:nvGraphicFramePr>
          <p:cNvPr id="27" name="Object 26">
            <a:extLst>
              <a:ext uri="{FF2B5EF4-FFF2-40B4-BE49-F238E27FC236}">
                <a16:creationId xmlns:a16="http://schemas.microsoft.com/office/drawing/2014/main" id="{53EDBA53-36CF-4631-8FF4-FC6D1558A353}"/>
              </a:ext>
            </a:extLst>
          </p:cNvPr>
          <p:cNvGraphicFramePr>
            <a:graphicFrameLocks noChangeAspect="1"/>
          </p:cNvGraphicFramePr>
          <p:nvPr>
            <p:extLst>
              <p:ext uri="{D42A27DB-BD31-4B8C-83A1-F6EECF244321}">
                <p14:modId xmlns:p14="http://schemas.microsoft.com/office/powerpoint/2010/main" val="1255571736"/>
              </p:ext>
            </p:extLst>
          </p:nvPr>
        </p:nvGraphicFramePr>
        <p:xfrm>
          <a:off x="1884363" y="1758950"/>
          <a:ext cx="3060700" cy="438150"/>
        </p:xfrm>
        <a:graphic>
          <a:graphicData uri="http://schemas.openxmlformats.org/presentationml/2006/ole">
            <mc:AlternateContent xmlns:mc="http://schemas.openxmlformats.org/markup-compatibility/2006">
              <mc:Choice xmlns:v="urn:schemas-microsoft-com:vml" Requires="v">
                <p:oleObj name="Equation" r:id="rId3" imgW="1688760" imgH="241200" progId="Equation.DSMT4">
                  <p:embed/>
                </p:oleObj>
              </mc:Choice>
              <mc:Fallback>
                <p:oleObj name="Equation" r:id="rId3" imgW="1688760" imgH="241200" progId="Equation.DSMT4">
                  <p:embed/>
                  <p:pic>
                    <p:nvPicPr>
                      <p:cNvPr id="27" name="Object 26">
                        <a:extLst>
                          <a:ext uri="{FF2B5EF4-FFF2-40B4-BE49-F238E27FC236}">
                            <a16:creationId xmlns:a16="http://schemas.microsoft.com/office/drawing/2014/main" id="{53EDBA53-36CF-4631-8FF4-FC6D1558A353}"/>
                          </a:ext>
                        </a:extLst>
                      </p:cNvPr>
                      <p:cNvPicPr/>
                      <p:nvPr/>
                    </p:nvPicPr>
                    <p:blipFill>
                      <a:blip r:embed="rId4"/>
                      <a:stretch>
                        <a:fillRect/>
                      </a:stretch>
                    </p:blipFill>
                    <p:spPr>
                      <a:xfrm>
                        <a:off x="1884363" y="1758950"/>
                        <a:ext cx="3060700" cy="43815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D8F7372-8636-47F1-AC0C-5BC9FEDA3BD6}"/>
              </a:ext>
            </a:extLst>
          </p:cNvPr>
          <p:cNvGraphicFramePr>
            <a:graphicFrameLocks noChangeAspect="1"/>
          </p:cNvGraphicFramePr>
          <p:nvPr>
            <p:extLst>
              <p:ext uri="{D42A27DB-BD31-4B8C-83A1-F6EECF244321}">
                <p14:modId xmlns:p14="http://schemas.microsoft.com/office/powerpoint/2010/main" val="593875928"/>
              </p:ext>
            </p:extLst>
          </p:nvPr>
        </p:nvGraphicFramePr>
        <p:xfrm>
          <a:off x="1712913" y="2452688"/>
          <a:ext cx="3606800" cy="449262"/>
        </p:xfrm>
        <a:graphic>
          <a:graphicData uri="http://schemas.openxmlformats.org/presentationml/2006/ole">
            <mc:AlternateContent xmlns:mc="http://schemas.openxmlformats.org/markup-compatibility/2006">
              <mc:Choice xmlns:v="urn:schemas-microsoft-com:vml" Requires="v">
                <p:oleObj name="Equation" r:id="rId5" imgW="2400120" imgH="228600" progId="Equation.DSMT4">
                  <p:embed/>
                </p:oleObj>
              </mc:Choice>
              <mc:Fallback>
                <p:oleObj name="Equation" r:id="rId5" imgW="2400120" imgH="228600" progId="Equation.DSMT4">
                  <p:embed/>
                  <p:pic>
                    <p:nvPicPr>
                      <p:cNvPr id="29" name="Object 28">
                        <a:extLst>
                          <a:ext uri="{FF2B5EF4-FFF2-40B4-BE49-F238E27FC236}">
                            <a16:creationId xmlns:a16="http://schemas.microsoft.com/office/drawing/2014/main" id="{5D8F7372-8636-47F1-AC0C-5BC9FEDA3BD6}"/>
                          </a:ext>
                        </a:extLst>
                      </p:cNvPr>
                      <p:cNvPicPr/>
                      <p:nvPr/>
                    </p:nvPicPr>
                    <p:blipFill>
                      <a:blip r:embed="rId6"/>
                      <a:stretch>
                        <a:fillRect/>
                      </a:stretch>
                    </p:blipFill>
                    <p:spPr>
                      <a:xfrm>
                        <a:off x="1712913" y="2452688"/>
                        <a:ext cx="3606800" cy="44926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E8641261-9EEB-4915-8277-D1382850CF19}"/>
              </a:ext>
            </a:extLst>
          </p:cNvPr>
          <p:cNvGraphicFramePr>
            <a:graphicFrameLocks noChangeAspect="1"/>
          </p:cNvGraphicFramePr>
          <p:nvPr>
            <p:extLst>
              <p:ext uri="{D42A27DB-BD31-4B8C-83A1-F6EECF244321}">
                <p14:modId xmlns:p14="http://schemas.microsoft.com/office/powerpoint/2010/main" val="2672318673"/>
              </p:ext>
            </p:extLst>
          </p:nvPr>
        </p:nvGraphicFramePr>
        <p:xfrm>
          <a:off x="2571750" y="2320925"/>
          <a:ext cx="114300" cy="177800"/>
        </p:xfrm>
        <a:graphic>
          <a:graphicData uri="http://schemas.openxmlformats.org/presentationml/2006/ole">
            <mc:AlternateContent xmlns:mc="http://schemas.openxmlformats.org/markup-compatibility/2006">
              <mc:Choice xmlns:v="urn:schemas-microsoft-com:vml" Requires="v">
                <p:oleObj name="Equation" r:id="rId7" imgW="114120" imgH="177480" progId="Equation.DSMT4">
                  <p:embed/>
                </p:oleObj>
              </mc:Choice>
              <mc:Fallback>
                <p:oleObj name="Equation" r:id="rId7" imgW="114120" imgH="177480" progId="Equation.DSMT4">
                  <p:embed/>
                  <p:pic>
                    <p:nvPicPr>
                      <p:cNvPr id="31" name="Object 30">
                        <a:extLst>
                          <a:ext uri="{FF2B5EF4-FFF2-40B4-BE49-F238E27FC236}">
                            <a16:creationId xmlns:a16="http://schemas.microsoft.com/office/drawing/2014/main" id="{E8641261-9EEB-4915-8277-D1382850CF19}"/>
                          </a:ext>
                        </a:extLst>
                      </p:cNvPr>
                      <p:cNvPicPr/>
                      <p:nvPr/>
                    </p:nvPicPr>
                    <p:blipFill>
                      <a:blip r:embed="rId8"/>
                      <a:stretch>
                        <a:fillRect/>
                      </a:stretch>
                    </p:blipFill>
                    <p:spPr>
                      <a:xfrm>
                        <a:off x="2571750" y="2320925"/>
                        <a:ext cx="114300" cy="177800"/>
                      </a:xfrm>
                      <a:prstGeom prst="rect">
                        <a:avLst/>
                      </a:prstGeom>
                    </p:spPr>
                  </p:pic>
                </p:oleObj>
              </mc:Fallback>
            </mc:AlternateContent>
          </a:graphicData>
        </a:graphic>
      </p:graphicFrame>
      <p:pic>
        <p:nvPicPr>
          <p:cNvPr id="1026" name="Picture 2" hidden="1">
            <a:extLst>
              <a:ext uri="{FF2B5EF4-FFF2-40B4-BE49-F238E27FC236}">
                <a16:creationId xmlns:a16="http://schemas.microsoft.com/office/drawing/2014/main" id="{C3D0C43D-43CD-4C75-8BCB-01C0D11F44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4302" y="2366732"/>
            <a:ext cx="2845097" cy="1471602"/>
          </a:xfrm>
          <a:prstGeom prst="rect">
            <a:avLst/>
          </a:prstGeom>
          <a:noFill/>
          <a:extLst>
            <a:ext uri="{909E8E84-426E-40DD-AFC4-6F175D3DCCD1}">
              <a14:hiddenFill xmlns:a14="http://schemas.microsoft.com/office/drawing/2010/main">
                <a:solidFill>
                  <a:srgbClr val="FFFFFF"/>
                </a:solidFill>
              </a14:hiddenFill>
            </a:ext>
          </a:extLst>
        </p:spPr>
      </p:pic>
      <p:sp>
        <p:nvSpPr>
          <p:cNvPr id="33" name="TextBox 32">
            <a:extLst>
              <a:ext uri="{FF2B5EF4-FFF2-40B4-BE49-F238E27FC236}">
                <a16:creationId xmlns:a16="http://schemas.microsoft.com/office/drawing/2014/main" id="{E3132B6B-751A-40BB-95EB-2694396A0EE8}"/>
              </a:ext>
            </a:extLst>
          </p:cNvPr>
          <p:cNvSpPr txBox="1"/>
          <p:nvPr/>
        </p:nvSpPr>
        <p:spPr>
          <a:xfrm>
            <a:off x="1300439" y="2848374"/>
            <a:ext cx="4346237" cy="646331"/>
          </a:xfrm>
          <a:prstGeom prst="rect">
            <a:avLst/>
          </a:prstGeom>
          <a:noFill/>
        </p:spPr>
        <p:txBody>
          <a:bodyPr wrap="square" rtlCol="0">
            <a:spAutoFit/>
          </a:bodyPr>
          <a:lstStyle/>
          <a:p>
            <a:pPr marL="285750" indent="-285750">
              <a:buFont typeface="Wingdings" panose="05000000000000000000" pitchFamily="2" charset="2"/>
              <a:buChar char="ü"/>
            </a:pPr>
            <a:r>
              <a:rPr lang="vi-VN" dirty="0">
                <a:latin typeface="+mj-lt"/>
              </a:rPr>
              <a:t>Tác động 1 vector bất kì Z = (z</a:t>
            </a:r>
            <a:r>
              <a:rPr lang="vi-VN" baseline="-25000" dirty="0">
                <a:latin typeface="+mj-lt"/>
              </a:rPr>
              <a:t>1</a:t>
            </a:r>
            <a:r>
              <a:rPr lang="vi-VN" dirty="0">
                <a:latin typeface="+mj-lt"/>
              </a:rPr>
              <a:t>, z</a:t>
            </a:r>
            <a:r>
              <a:rPr lang="vi-VN" baseline="-25000" dirty="0">
                <a:latin typeface="+mj-lt"/>
              </a:rPr>
              <a:t>2</a:t>
            </a:r>
            <a:r>
              <a:rPr lang="vi-VN" dirty="0">
                <a:latin typeface="+mj-lt"/>
              </a:rPr>
              <a:t>,...,z</a:t>
            </a:r>
            <a:r>
              <a:rPr lang="vi-VN" baseline="-25000" dirty="0">
                <a:latin typeface="+mj-lt"/>
              </a:rPr>
              <a:t>n</a:t>
            </a:r>
            <a:r>
              <a:rPr lang="vi-VN" dirty="0">
                <a:latin typeface="+mj-lt"/>
              </a:rPr>
              <a:t>)</a:t>
            </a:r>
            <a:r>
              <a:rPr lang="vi-VN" baseline="30000" dirty="0">
                <a:latin typeface="+mj-lt"/>
              </a:rPr>
              <a:t>t </a:t>
            </a:r>
            <a:r>
              <a:rPr lang="vi-VN" dirty="0">
                <a:latin typeface="+mj-lt"/>
              </a:rPr>
              <a:t>vào bên phải </a:t>
            </a:r>
            <a:r>
              <a:rPr lang="el-GR" dirty="0">
                <a:latin typeface="+mj-lt"/>
              </a:rPr>
              <a:t>θ</a:t>
            </a:r>
            <a:r>
              <a:rPr lang="vi-VN" dirty="0">
                <a:latin typeface="+mj-lt"/>
              </a:rPr>
              <a:t>(x, s) có:</a:t>
            </a:r>
          </a:p>
        </p:txBody>
      </p:sp>
      <p:graphicFrame>
        <p:nvGraphicFramePr>
          <p:cNvPr id="34" name="Object 33">
            <a:extLst>
              <a:ext uri="{FF2B5EF4-FFF2-40B4-BE49-F238E27FC236}">
                <a16:creationId xmlns:a16="http://schemas.microsoft.com/office/drawing/2014/main" id="{26796701-2908-4FC7-84DC-3DE0C5D8FD16}"/>
              </a:ext>
            </a:extLst>
          </p:cNvPr>
          <p:cNvGraphicFramePr>
            <a:graphicFrameLocks noChangeAspect="1"/>
          </p:cNvGraphicFramePr>
          <p:nvPr>
            <p:extLst>
              <p:ext uri="{D42A27DB-BD31-4B8C-83A1-F6EECF244321}">
                <p14:modId xmlns:p14="http://schemas.microsoft.com/office/powerpoint/2010/main" val="3235810475"/>
              </p:ext>
            </p:extLst>
          </p:nvPr>
        </p:nvGraphicFramePr>
        <p:xfrm>
          <a:off x="1509713" y="3611563"/>
          <a:ext cx="4075112" cy="2368550"/>
        </p:xfrm>
        <a:graphic>
          <a:graphicData uri="http://schemas.openxmlformats.org/presentationml/2006/ole">
            <mc:AlternateContent xmlns:mc="http://schemas.openxmlformats.org/markup-compatibility/2006">
              <mc:Choice xmlns:v="urn:schemas-microsoft-com:vml" Requires="v">
                <p:oleObj name="Equation" r:id="rId10" imgW="2006280" imgH="1396800" progId="Equation.DSMT4">
                  <p:embed/>
                </p:oleObj>
              </mc:Choice>
              <mc:Fallback>
                <p:oleObj name="Equation" r:id="rId10" imgW="2006280" imgH="1396800" progId="Equation.DSMT4">
                  <p:embed/>
                  <p:pic>
                    <p:nvPicPr>
                      <p:cNvPr id="34" name="Object 33">
                        <a:extLst>
                          <a:ext uri="{FF2B5EF4-FFF2-40B4-BE49-F238E27FC236}">
                            <a16:creationId xmlns:a16="http://schemas.microsoft.com/office/drawing/2014/main" id="{26796701-2908-4FC7-84DC-3DE0C5D8FD16}"/>
                          </a:ext>
                        </a:extLst>
                      </p:cNvPr>
                      <p:cNvPicPr/>
                      <p:nvPr/>
                    </p:nvPicPr>
                    <p:blipFill>
                      <a:blip r:embed="rId11"/>
                      <a:stretch>
                        <a:fillRect/>
                      </a:stretch>
                    </p:blipFill>
                    <p:spPr>
                      <a:xfrm>
                        <a:off x="1509713" y="3611563"/>
                        <a:ext cx="4075112" cy="23685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BB0078EF-30A2-461C-A726-B91EF30B0857}"/>
              </a:ext>
            </a:extLst>
          </p:cNvPr>
          <p:cNvGraphicFramePr>
            <a:graphicFrameLocks noChangeAspect="1"/>
          </p:cNvGraphicFramePr>
          <p:nvPr>
            <p:extLst>
              <p:ext uri="{D42A27DB-BD31-4B8C-83A1-F6EECF244321}">
                <p14:modId xmlns:p14="http://schemas.microsoft.com/office/powerpoint/2010/main" val="1856215251"/>
              </p:ext>
            </p:extLst>
          </p:nvPr>
        </p:nvGraphicFramePr>
        <p:xfrm>
          <a:off x="7002463" y="720725"/>
          <a:ext cx="3752850" cy="434975"/>
        </p:xfrm>
        <a:graphic>
          <a:graphicData uri="http://schemas.openxmlformats.org/presentationml/2006/ole">
            <mc:AlternateContent xmlns:mc="http://schemas.openxmlformats.org/markup-compatibility/2006">
              <mc:Choice xmlns:v="urn:schemas-microsoft-com:vml" Requires="v">
                <p:oleObj name="Equation" r:id="rId12" imgW="2070000" imgH="228600" progId="Equation.DSMT4">
                  <p:embed/>
                </p:oleObj>
              </mc:Choice>
              <mc:Fallback>
                <p:oleObj name="Equation" r:id="rId12" imgW="2070000" imgH="228600" progId="Equation.DSMT4">
                  <p:embed/>
                  <p:pic>
                    <p:nvPicPr>
                      <p:cNvPr id="36" name="Object 35">
                        <a:extLst>
                          <a:ext uri="{FF2B5EF4-FFF2-40B4-BE49-F238E27FC236}">
                            <a16:creationId xmlns:a16="http://schemas.microsoft.com/office/drawing/2014/main" id="{BB0078EF-30A2-461C-A726-B91EF30B0857}"/>
                          </a:ext>
                        </a:extLst>
                      </p:cNvPr>
                      <p:cNvPicPr/>
                      <p:nvPr/>
                    </p:nvPicPr>
                    <p:blipFill>
                      <a:blip r:embed="rId13"/>
                      <a:stretch>
                        <a:fillRect/>
                      </a:stretch>
                    </p:blipFill>
                    <p:spPr>
                      <a:xfrm>
                        <a:off x="7002463" y="720725"/>
                        <a:ext cx="3752850" cy="434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C42ECD45-20A6-4F25-81E5-5E2EC72F47D5}"/>
                  </a:ext>
                </a:extLst>
              </p:cNvPr>
              <p:cNvSpPr txBox="1"/>
              <p:nvPr/>
            </p:nvSpPr>
            <p:spPr>
              <a:xfrm>
                <a:off x="6986353" y="1110799"/>
                <a:ext cx="3866723" cy="923330"/>
              </a:xfrm>
              <a:prstGeom prst="rect">
                <a:avLst/>
              </a:prstGeom>
              <a:noFill/>
            </p:spPr>
            <p:txBody>
              <a:bodyPr wrap="square" rtlCol="0">
                <a:spAutoFit/>
              </a:bodyPr>
              <a:lstStyle/>
              <a:p>
                <a:r>
                  <a:rPr lang="en-US" i="1" dirty="0"/>
                  <a:t>Nhận </a:t>
                </a:r>
                <a:r>
                  <a:rPr lang="en-US" i="1" dirty="0" err="1"/>
                  <a:t>xét</a:t>
                </a:r>
                <a:r>
                  <a:rPr lang="en-US" i="1" dirty="0"/>
                  <a:t>: </a:t>
                </a:r>
                <a14:m>
                  <m:oMath xmlns:m="http://schemas.openxmlformats.org/officeDocument/2006/math">
                    <m:sSub>
                      <m:sSubPr>
                        <m:ctrlPr>
                          <a:rPr lang="vi-VN" sz="1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𝐴</m:t>
                        </m:r>
                      </m:e>
                      <m:sub>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2</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en-US" i="1">
                        <a:latin typeface="Cambria Math" panose="02040503050406030204" pitchFamily="18" charset="0"/>
                        <a:ea typeface="Cambria Math" panose="02040503050406030204" pitchFamily="18" charset="0"/>
                        <a:cs typeface="Cambria Math" panose="02040503050406030204" pitchFamily="18" charset="0"/>
                      </a:rPr>
                      <m:t>θ</m:t>
                    </m:r>
                    <m:d>
                      <m:dPr>
                        <m:ctrlPr>
                          <a:rPr lang="en-US" b="0" i="1" smtClean="0">
                            <a:latin typeface="Cambria Math" panose="02040503050406030204" pitchFamily="18" charset="0"/>
                            <a:ea typeface="Cambria Math" panose="02040503050406030204" pitchFamily="18" charset="0"/>
                            <a:cs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cs typeface="Cambria Math" panose="02040503050406030204" pitchFamily="18" charset="0"/>
                          </a:rPr>
                          <m:t>𝑉</m:t>
                        </m:r>
                        <m:r>
                          <a:rPr lang="en-US" b="0" i="1" baseline="-25000" smtClean="0">
                            <a:latin typeface="Cambria Math" panose="02040503050406030204" pitchFamily="18" charset="0"/>
                            <a:ea typeface="Cambria Math" panose="02040503050406030204" pitchFamily="18" charset="0"/>
                            <a:cs typeface="Cambria Math" panose="02040503050406030204" pitchFamily="18" charset="0"/>
                          </a:rPr>
                          <m:t>1</m:t>
                        </m:r>
                        <m:r>
                          <a:rPr lang="en-US" b="0" i="1" smtClean="0">
                            <a:latin typeface="Cambria Math" panose="02040503050406030204" pitchFamily="18" charset="0"/>
                            <a:ea typeface="Cambria Math" panose="02040503050406030204" pitchFamily="18" charset="0"/>
                            <a:cs typeface="Cambria Math" panose="02040503050406030204" pitchFamily="18" charset="0"/>
                          </a:rPr>
                          <m:t>,</m:t>
                        </m:r>
                        <m:r>
                          <a:rPr lang="en-US" b="0" i="1" smtClean="0">
                            <a:latin typeface="Cambria Math" panose="02040503050406030204" pitchFamily="18" charset="0"/>
                            <a:ea typeface="Cambria Math" panose="02040503050406030204" pitchFamily="18" charset="0"/>
                            <a:cs typeface="Cambria Math" panose="02040503050406030204" pitchFamily="18" charset="0"/>
                          </a:rPr>
                          <m:t>𝑠</m:t>
                        </m:r>
                        <m:r>
                          <a:rPr lang="en-US" b="0" i="1" smtClean="0">
                            <a:latin typeface="Cambria Math" panose="02040503050406030204" pitchFamily="18" charset="0"/>
                            <a:ea typeface="Cambria Math" panose="02040503050406030204" pitchFamily="18" charset="0"/>
                            <a:cs typeface="Cambria Math" panose="02040503050406030204" pitchFamily="18" charset="0"/>
                          </a:rPr>
                          <m:t>1</m:t>
                        </m:r>
                      </m:e>
                    </m:d>
                    <m:r>
                      <a:rPr lang="en-US" b="0" i="1" smtClean="0">
                        <a:latin typeface="Cambria Math" panose="02040503050406030204" pitchFamily="18" charset="0"/>
                        <a:ea typeface="Cambria Math" panose="02040503050406030204" pitchFamily="18" charset="0"/>
                        <a:cs typeface="Cambria Math" panose="02040503050406030204" pitchFamily="18" charset="0"/>
                      </a:rPr>
                      <m:t>𝐴</m:t>
                    </m:r>
                    <m:r>
                      <a:rPr lang="en-US" b="0" i="1" smtClean="0">
                        <a:latin typeface="Cambria Math" panose="02040503050406030204" pitchFamily="18" charset="0"/>
                        <a:ea typeface="Cambria Math" panose="02040503050406030204" pitchFamily="18" charset="0"/>
                        <a:cs typeface="Cambria Math" panose="02040503050406030204" pitchFamily="18" charset="0"/>
                      </a:rPr>
                      <m:t>=</m:t>
                    </m:r>
                    <m:r>
                      <a:rPr lang="en-US" sz="1800" i="1">
                        <a:effectLst/>
                        <a:latin typeface="Cambria Math" panose="02040503050406030204" pitchFamily="18" charset="0"/>
                        <a:ea typeface="Cambria Math" panose="02040503050406030204" pitchFamily="18" charset="0"/>
                        <a:cs typeface="Cambria Math" panose="02040503050406030204" pitchFamily="18" charset="0"/>
                      </a:rPr>
                      <m:t>𝐴</m:t>
                    </m:r>
                    <m:r>
                      <a:rPr lang="en-US" sz="18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vi-VN" sz="1800" i="1" smtClean="0">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𝑉</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𝑎</m:t>
                        </m:r>
                      </m:e>
                      <m:sub>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𝑠</m:t>
                        </m:r>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1</m:t>
                        </m:r>
                      </m:sub>
                    </m:sSub>
                  </m:oMath>
                </a14:m>
                <a:r>
                  <a:rPr lang="en-US" i="1" dirty="0"/>
                  <a:t> </a:t>
                </a:r>
                <a:r>
                  <a:rPr lang="en-US" dirty="0" err="1"/>
                  <a:t>với</a:t>
                </a:r>
                <a:r>
                  <a:rPr lang="en-US" dirty="0"/>
                  <a:t> </a:t>
                </a:r>
                <a14:m>
                  <m:oMath xmlns:m="http://schemas.openxmlformats.org/officeDocument/2006/math">
                    <m:sSub>
                      <m:sSubPr>
                        <m:ctrlPr>
                          <a:rPr lang="vi-VN" i="1">
                            <a:latin typeface="Cambria Math" panose="02040503050406030204" pitchFamily="18" charset="0"/>
                          </a:rPr>
                        </m:ctrlPr>
                      </m:sSubPr>
                      <m:e>
                        <m:r>
                          <a:rPr lang="en-US" i="1">
                            <a:latin typeface="Cambria Math" panose="02040503050406030204" pitchFamily="18" charset="0"/>
                          </a:rPr>
                          <m:t>𝑎</m:t>
                        </m:r>
                      </m:e>
                      <m:sub>
                        <m:r>
                          <a:rPr lang="en-US" b="0" i="1" smtClean="0">
                            <a:latin typeface="Cambria Math" panose="02040503050406030204" pitchFamily="18" charset="0"/>
                          </a:rPr>
                          <m:t>𝑠</m:t>
                        </m:r>
                      </m:sub>
                    </m:sSub>
                    <m:r>
                      <a:rPr lang="en-US" i="1">
                        <a:latin typeface="Cambria Math" panose="02040503050406030204" pitchFamily="18" charset="0"/>
                      </a:rPr>
                      <m:t>=</m:t>
                    </m:r>
                    <m:d>
                      <m:dPr>
                        <m:ctrlPr>
                          <a:rPr lang="vi-VN" i="1">
                            <a:latin typeface="Cambria Math" panose="02040503050406030204" pitchFamily="18" charset="0"/>
                          </a:rPr>
                        </m:ctrlPr>
                      </m:dPr>
                      <m:e>
                        <m:sSub>
                          <m:sSubPr>
                            <m:ctrlPr>
                              <a:rPr lang="vi-VN" i="1">
                                <a:latin typeface="Cambria Math" panose="02040503050406030204" pitchFamily="18" charset="0"/>
                              </a:rPr>
                            </m:ctrlPr>
                          </m:sSubPr>
                          <m:e>
                            <m:r>
                              <a:rPr lang="en-US" i="1">
                                <a:latin typeface="Cambria Math" panose="02040503050406030204" pitchFamily="18" charset="0"/>
                              </a:rPr>
                              <m:t>𝑎</m:t>
                            </m:r>
                          </m:e>
                          <m:sub>
                            <m:r>
                              <a:rPr lang="en-US" b="0" i="1" smtClean="0">
                                <a:latin typeface="Cambria Math" panose="02040503050406030204" pitchFamily="18" charset="0"/>
                              </a:rPr>
                              <m:t>𝑠</m:t>
                            </m:r>
                            <m:r>
                              <a:rPr lang="en-US" b="0" i="1" baseline="-25000" smtClean="0">
                                <a:latin typeface="Cambria Math" panose="02040503050406030204" pitchFamily="18" charset="0"/>
                              </a:rPr>
                              <m:t>1</m:t>
                            </m:r>
                            <m:r>
                              <a:rPr lang="en-US" i="1">
                                <a:latin typeface="Cambria Math" panose="02040503050406030204" pitchFamily="18" charset="0"/>
                              </a:rPr>
                              <m:t>1</m:t>
                            </m:r>
                          </m:sub>
                        </m:sSub>
                        <m:r>
                          <a:rPr lang="en-US" i="1">
                            <a:latin typeface="Cambria Math" panose="02040503050406030204" pitchFamily="18" charset="0"/>
                          </a:rPr>
                          <m:t>,</m:t>
                        </m:r>
                        <m:sSub>
                          <m:sSubPr>
                            <m:ctrlPr>
                              <a:rPr lang="vi-VN" i="1">
                                <a:latin typeface="Cambria Math" panose="02040503050406030204" pitchFamily="18" charset="0"/>
                              </a:rPr>
                            </m:ctrlPr>
                          </m:sSubPr>
                          <m:e>
                            <m:r>
                              <a:rPr lang="en-US" i="1">
                                <a:latin typeface="Cambria Math" panose="02040503050406030204" pitchFamily="18" charset="0"/>
                              </a:rPr>
                              <m:t>𝑎</m:t>
                            </m:r>
                          </m:e>
                          <m:sub>
                            <m:r>
                              <a:rPr lang="en-US" b="0" i="1" smtClean="0">
                                <a:latin typeface="Cambria Math" panose="02040503050406030204" pitchFamily="18" charset="0"/>
                              </a:rPr>
                              <m:t>𝑠</m:t>
                            </m:r>
                            <m:r>
                              <a:rPr lang="en-US" b="0" i="1" baseline="-25000" smtClean="0">
                                <a:latin typeface="Cambria Math" panose="02040503050406030204" pitchFamily="18" charset="0"/>
                              </a:rPr>
                              <m:t>1</m:t>
                            </m:r>
                            <m:r>
                              <a:rPr lang="en-US" i="1">
                                <a:latin typeface="Cambria Math" panose="02040503050406030204" pitchFamily="18" charset="0"/>
                              </a:rPr>
                              <m:t>2</m:t>
                            </m:r>
                          </m:sub>
                        </m:sSub>
                        <m:r>
                          <a:rPr lang="en-US" i="1">
                            <a:latin typeface="Cambria Math" panose="02040503050406030204" pitchFamily="18" charset="0"/>
                          </a:rPr>
                          <m:t>, …,</m:t>
                        </m:r>
                        <m:sSub>
                          <m:sSubPr>
                            <m:ctrlPr>
                              <a:rPr lang="vi-VN" i="1">
                                <a:latin typeface="Cambria Math" panose="02040503050406030204" pitchFamily="18" charset="0"/>
                              </a:rPr>
                            </m:ctrlPr>
                          </m:sSubPr>
                          <m:e>
                            <m:r>
                              <a:rPr lang="en-US" i="1">
                                <a:latin typeface="Cambria Math" panose="02040503050406030204" pitchFamily="18" charset="0"/>
                              </a:rPr>
                              <m:t>𝑎</m:t>
                            </m:r>
                          </m:e>
                          <m:sub>
                            <m:r>
                              <a:rPr lang="en-US" b="0" i="1" smtClean="0">
                                <a:latin typeface="Cambria Math" panose="02040503050406030204" pitchFamily="18" charset="0"/>
                              </a:rPr>
                              <m:t>𝑠</m:t>
                            </m:r>
                            <m:r>
                              <a:rPr lang="en-US" b="0" i="1" baseline="-25000" smtClean="0">
                                <a:latin typeface="Cambria Math" panose="02040503050406030204" pitchFamily="18" charset="0"/>
                              </a:rPr>
                              <m:t>1</m:t>
                            </m:r>
                            <m:r>
                              <a:rPr lang="en-US" i="1">
                                <a:latin typeface="Cambria Math" panose="02040503050406030204" pitchFamily="18" charset="0"/>
                              </a:rPr>
                              <m:t>𝑛</m:t>
                            </m:r>
                          </m:sub>
                        </m:sSub>
                      </m:e>
                    </m:d>
                  </m:oMath>
                </a14:m>
                <a:r>
                  <a:rPr lang="en-US" dirty="0"/>
                  <a:t> </a:t>
                </a:r>
                <a:r>
                  <a:rPr lang="en-US" dirty="0" err="1"/>
                  <a:t>là</a:t>
                </a:r>
                <a:r>
                  <a:rPr lang="en-US" dirty="0"/>
                  <a:t> </a:t>
                </a:r>
                <a:r>
                  <a:rPr lang="en-US" dirty="0" err="1"/>
                  <a:t>hàng</a:t>
                </a:r>
                <a:r>
                  <a:rPr lang="en-US" dirty="0"/>
                  <a:t> </a:t>
                </a:r>
                <a:r>
                  <a:rPr lang="en-US" dirty="0" err="1"/>
                  <a:t>thứ</a:t>
                </a:r>
                <a:r>
                  <a:rPr lang="en-US" dirty="0"/>
                  <a:t> s</a:t>
                </a:r>
                <a:r>
                  <a:rPr lang="en-US" baseline="-25000" dirty="0"/>
                  <a:t>1</a:t>
                </a:r>
                <a:r>
                  <a:rPr lang="en-US" dirty="0"/>
                  <a:t> </a:t>
                </a:r>
                <a:r>
                  <a:rPr lang="en-US" dirty="0" err="1"/>
                  <a:t>của</a:t>
                </a:r>
                <a:r>
                  <a:rPr lang="en-US" dirty="0"/>
                  <a:t> ma </a:t>
                </a:r>
                <a:r>
                  <a:rPr lang="en-US" dirty="0" err="1"/>
                  <a:t>trận</a:t>
                </a:r>
                <a:r>
                  <a:rPr lang="en-US" dirty="0"/>
                  <a:t> A</a:t>
                </a:r>
                <a:endParaRPr lang="vi-VN" i="1" dirty="0"/>
              </a:p>
            </p:txBody>
          </p:sp>
        </mc:Choice>
        <mc:Fallback xmlns="">
          <p:sp>
            <p:nvSpPr>
              <p:cNvPr id="37" name="TextBox 36">
                <a:extLst>
                  <a:ext uri="{FF2B5EF4-FFF2-40B4-BE49-F238E27FC236}">
                    <a16:creationId xmlns:a16="http://schemas.microsoft.com/office/drawing/2014/main" id="{C42ECD45-20A6-4F25-81E5-5E2EC72F47D5}"/>
                  </a:ext>
                </a:extLst>
              </p:cNvPr>
              <p:cNvSpPr txBox="1">
                <a:spLocks noRot="1" noChangeAspect="1" noMove="1" noResize="1" noEditPoints="1" noAdjustHandles="1" noChangeArrowheads="1" noChangeShapeType="1" noTextEdit="1"/>
              </p:cNvSpPr>
              <p:nvPr/>
            </p:nvSpPr>
            <p:spPr>
              <a:xfrm>
                <a:off x="6986353" y="1110799"/>
                <a:ext cx="3866723" cy="923330"/>
              </a:xfrm>
              <a:prstGeom prst="rect">
                <a:avLst/>
              </a:prstGeom>
              <a:blipFill>
                <a:blip r:embed="rId15"/>
                <a:stretch>
                  <a:fillRect l="-1262" t="-3289" b="-921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801E7D9E-C557-4035-BC20-A74DAFAC5EA6}"/>
                  </a:ext>
                </a:extLst>
              </p:cNvPr>
              <p:cNvSpPr txBox="1"/>
              <p:nvPr/>
            </p:nvSpPr>
            <p:spPr>
              <a:xfrm>
                <a:off x="6967007" y="2130265"/>
                <a:ext cx="3898905" cy="3287823"/>
              </a:xfrm>
              <a:prstGeom prst="rect">
                <a:avLst/>
              </a:prstGeom>
              <a:noFill/>
            </p:spPr>
            <p:txBody>
              <a:bodyPr wrap="square" rtlCol="0">
                <a:spAutoFit/>
              </a:bodyPr>
              <a:lstStyle/>
              <a:p>
                <a:pPr algn="just">
                  <a:lnSpc>
                    <a:spcPct val="115000"/>
                  </a:lnSpc>
                  <a:spcAft>
                    <a:spcPts val="1000"/>
                  </a:spcAft>
                  <a:tabLst>
                    <a:tab pos="508000" algn="l"/>
                  </a:tabLst>
                </a:pPr>
                <a:r>
                  <a:rPr lang="vi-VN" dirty="0">
                    <a:latin typeface="Times New Roman" panose="02020603050405020304" pitchFamily="18" charset="0"/>
                    <a:ea typeface="Times New Roman" panose="02020603050405020304" pitchFamily="18" charset="0"/>
                  </a:rPr>
                  <a:t>Đầu tiên, chứng minh 0 và V</a:t>
                </a:r>
                <a:r>
                  <a:rPr lang="vi-VN" baseline="-25000" dirty="0">
                    <a:latin typeface="Times New Roman" panose="02020603050405020304" pitchFamily="18" charset="0"/>
                    <a:ea typeface="Times New Roman" panose="02020603050405020304" pitchFamily="18" charset="0"/>
                  </a:rPr>
                  <a:t>1</a:t>
                </a:r>
                <a:r>
                  <a:rPr lang="vi-VN" dirty="0">
                    <a:latin typeface="Times New Roman" panose="02020603050405020304" pitchFamily="18" charset="0"/>
                    <a:ea typeface="Times New Roman" panose="02020603050405020304" pitchFamily="18" charset="0"/>
                  </a:rPr>
                  <a:t> lần lượt là trị riêng và véc-tơ riêng tương ứng của 𝐴</a:t>
                </a:r>
                <a:r>
                  <a:rPr lang="vi-VN" baseline="-25000" dirty="0">
                    <a:latin typeface="Times New Roman" panose="02020603050405020304" pitchFamily="18" charset="0"/>
                    <a:ea typeface="Times New Roman" panose="02020603050405020304" pitchFamily="18" charset="0"/>
                  </a:rPr>
                  <a:t>2</a:t>
                </a:r>
                <a:r>
                  <a:rPr lang="vi-VN" dirty="0">
                    <a:latin typeface="Times New Roman" panose="02020603050405020304" pitchFamily="18" charset="0"/>
                    <a:ea typeface="Times New Roman" panose="02020603050405020304" pitchFamily="18" charset="0"/>
                  </a:rPr>
                  <a:t>. Thật vậy, ta có</a:t>
                </a:r>
                <a:r>
                  <a:rPr lang="en-US" sz="1800" dirty="0">
                    <a:effectLst/>
                    <a:latin typeface="Times New Roman" panose="02020603050405020304" pitchFamily="18" charset="0"/>
                    <a:ea typeface="Times New Roman" panose="02020603050405020304" pitchFamily="18" charset="0"/>
                  </a:rPr>
                  <a:t> :</a:t>
                </a:r>
                <a:endParaRPr lang="vi-VN" sz="1800" dirty="0">
                  <a:effectLst/>
                  <a:latin typeface="Calibri" panose="020F0502020204030204" pitchFamily="34" charset="0"/>
                  <a:ea typeface="Calibri" panose="020F0502020204030204" pitchFamily="34" charset="0"/>
                </a:endParaRPr>
              </a:p>
              <a:p>
                <a:pPr algn="ctr">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𝐴</m:t>
                          </m:r>
                        </m:e>
                        <m:sub>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2</m:t>
                          </m:r>
                        </m:sub>
                      </m:sSub>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𝑉</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m:t>
                      </m:r>
                      <m:d>
                        <m:d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𝜃</m:t>
                          </m:r>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𝑉</m:t>
                          </m:r>
                          <m:r>
                            <a:rPr lang="en-US" sz="1800" b="0" i="1" baseline="-25000" smtClean="0">
                              <a:effectLst/>
                              <a:latin typeface="Cambria Math" panose="02040503050406030204" pitchFamily="18" charset="0"/>
                              <a:ea typeface="Cambria Math" panose="02040503050406030204" pitchFamily="18" charset="0"/>
                              <a:cs typeface="Cambria Math" panose="02040503050406030204" pitchFamily="18" charset="0"/>
                            </a:rPr>
                            <m:t>1</m:t>
                          </m:r>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𝑠</m:t>
                          </m:r>
                          <m:r>
                            <a:rPr lang="en-US" sz="1800" b="0" i="1" baseline="-25000" smtClean="0">
                              <a:effectLst/>
                              <a:latin typeface="Cambria Math" panose="02040503050406030204" pitchFamily="18" charset="0"/>
                              <a:ea typeface="Cambria Math" panose="02040503050406030204" pitchFamily="18" charset="0"/>
                              <a:cs typeface="Cambria Math" panose="02040503050406030204" pitchFamily="18" charset="0"/>
                            </a:rPr>
                            <m:t>1</m:t>
                          </m:r>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1800" i="1">
                              <a:effectLst/>
                              <a:latin typeface="Cambria Math" panose="02040503050406030204" pitchFamily="18" charset="0"/>
                              <a:ea typeface="Cambria Math" panose="02040503050406030204" pitchFamily="18" charset="0"/>
                              <a:cs typeface="Cambria Math" panose="02040503050406030204" pitchFamily="18" charset="0"/>
                            </a:rPr>
                            <m:t>𝐴</m:t>
                          </m:r>
                        </m:e>
                      </m:d>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𝑉</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m:t>
                      </m:r>
                      <m:r>
                        <a:rPr lang="en-US" sz="1800" i="1">
                          <a:effectLst/>
                          <a:latin typeface="Cambria Math" panose="02040503050406030204" pitchFamily="18" charset="0"/>
                          <a:ea typeface="Cambria Math" panose="02040503050406030204" pitchFamily="18" charset="0"/>
                          <a:cs typeface="Cambria Math" panose="02040503050406030204" pitchFamily="18" charset="0"/>
                        </a:rPr>
                        <m:t>𝜃</m:t>
                      </m:r>
                      <m:r>
                        <a:rPr lang="vi-VN" sz="1800" b="0" i="1"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vi-VN" i="1">
                          <a:latin typeface="Cambria Math" panose="02040503050406030204" pitchFamily="18" charset="0"/>
                          <a:ea typeface="Cambria Math" panose="02040503050406030204" pitchFamily="18" charset="0"/>
                          <a:cs typeface="Cambria Math" panose="02040503050406030204" pitchFamily="18" charset="0"/>
                        </a:rPr>
                        <m:t>V</m:t>
                      </m:r>
                      <m:r>
                        <a:rPr lang="vi-VN" i="1" baseline="-25000">
                          <a:latin typeface="Cambria Math" panose="02040503050406030204" pitchFamily="18" charset="0"/>
                          <a:ea typeface="Cambria Math" panose="02040503050406030204" pitchFamily="18" charset="0"/>
                          <a:cs typeface="Cambria Math" panose="02040503050406030204" pitchFamily="18" charset="0"/>
                        </a:rPr>
                        <m:t>1</m:t>
                      </m:r>
                      <m:r>
                        <a:rPr lang="vi-VN" b="0" i="1" smtClean="0">
                          <a:latin typeface="Cambria Math" panose="02040503050406030204" pitchFamily="18" charset="0"/>
                          <a:ea typeface="Cambria Math" panose="02040503050406030204" pitchFamily="18" charset="0"/>
                          <a:cs typeface="Cambria Math" panose="02040503050406030204" pitchFamily="18" charset="0"/>
                        </a:rPr>
                        <m:t>,</m:t>
                      </m:r>
                      <m:r>
                        <m:rPr>
                          <m:sty m:val="p"/>
                        </m:rPr>
                        <a:rPr lang="vi-VN" i="1">
                          <a:latin typeface="Cambria Math" panose="02040503050406030204" pitchFamily="18" charset="0"/>
                          <a:ea typeface="Cambria Math" panose="02040503050406030204" pitchFamily="18" charset="0"/>
                          <a:cs typeface="Cambria Math" panose="02040503050406030204" pitchFamily="18" charset="0"/>
                        </a:rPr>
                        <m:t>s</m:t>
                      </m:r>
                      <m:r>
                        <a:rPr lang="vi-VN" i="1" baseline="-25000">
                          <a:latin typeface="Cambria Math" panose="02040503050406030204" pitchFamily="18" charset="0"/>
                          <a:ea typeface="Cambria Math" panose="02040503050406030204" pitchFamily="18" charset="0"/>
                          <a:cs typeface="Cambria Math" panose="02040503050406030204" pitchFamily="18" charset="0"/>
                        </a:rPr>
                        <m:t>1</m:t>
                      </m:r>
                      <m:r>
                        <a:rPr lang="vi-VN" sz="1800" b="0" i="1" smtClean="0">
                          <a:effectLst/>
                          <a:latin typeface="Cambria Math" panose="02040503050406030204" pitchFamily="18" charset="0"/>
                          <a:ea typeface="Cambria Math" panose="02040503050406030204" pitchFamily="18" charset="0"/>
                          <a:cs typeface="Cambria Math" panose="02040503050406030204" pitchFamily="18" charset="0"/>
                        </a:rPr>
                        <m:t>)</m:t>
                      </m:r>
                      <m:d>
                        <m:d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𝐴</m:t>
                          </m:r>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𝑉</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e>
                      </m:d>
                      <m:r>
                        <a:rPr lang="en-US" sz="1800" i="1">
                          <a:effectLst/>
                          <a:latin typeface="Cambria Math" panose="02040503050406030204" pitchFamily="18" charset="0"/>
                          <a:ea typeface="Cambria Math" panose="02040503050406030204" pitchFamily="18" charset="0"/>
                          <a:cs typeface="Cambria Math" panose="02040503050406030204" pitchFamily="18" charset="0"/>
                        </a:rPr>
                        <m:t>=</m:t>
                      </m:r>
                      <m:r>
                        <a:rPr lang="en-US" sz="1800" i="1">
                          <a:effectLst/>
                          <a:latin typeface="Cambria Math" panose="02040503050406030204" pitchFamily="18" charset="0"/>
                          <a:ea typeface="Cambria Math" panose="02040503050406030204" pitchFamily="18" charset="0"/>
                          <a:cs typeface="Cambria Math" panose="02040503050406030204" pitchFamily="18" charset="0"/>
                        </a:rPr>
                        <m:t>𝜃</m:t>
                      </m:r>
                      <m:r>
                        <a:rPr lang="vi-VN" sz="1800" b="0" i="1"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vi-VN" i="1">
                          <a:latin typeface="Cambria Math" panose="02040503050406030204" pitchFamily="18" charset="0"/>
                          <a:ea typeface="Cambria Math" panose="02040503050406030204" pitchFamily="18" charset="0"/>
                          <a:cs typeface="Cambria Math" panose="02040503050406030204" pitchFamily="18" charset="0"/>
                        </a:rPr>
                        <m:t>V</m:t>
                      </m:r>
                      <m:r>
                        <a:rPr lang="vi-VN" i="1" baseline="-25000">
                          <a:latin typeface="Cambria Math" panose="02040503050406030204" pitchFamily="18" charset="0"/>
                          <a:ea typeface="Cambria Math" panose="02040503050406030204" pitchFamily="18" charset="0"/>
                          <a:cs typeface="Cambria Math" panose="02040503050406030204" pitchFamily="18" charset="0"/>
                        </a:rPr>
                        <m:t>1</m:t>
                      </m:r>
                      <m:r>
                        <a:rPr lang="vi-VN" b="0" i="1" smtClean="0">
                          <a:latin typeface="Cambria Math" panose="02040503050406030204" pitchFamily="18" charset="0"/>
                          <a:ea typeface="Cambria Math" panose="02040503050406030204" pitchFamily="18" charset="0"/>
                          <a:cs typeface="Cambria Math" panose="02040503050406030204" pitchFamily="18" charset="0"/>
                        </a:rPr>
                        <m:t>,</m:t>
                      </m:r>
                      <m:r>
                        <m:rPr>
                          <m:sty m:val="p"/>
                        </m:rPr>
                        <a:rPr lang="vi-VN" i="1">
                          <a:latin typeface="Cambria Math" panose="02040503050406030204" pitchFamily="18" charset="0"/>
                          <a:ea typeface="Cambria Math" panose="02040503050406030204" pitchFamily="18" charset="0"/>
                          <a:cs typeface="Cambria Math" panose="02040503050406030204" pitchFamily="18" charset="0"/>
                        </a:rPr>
                        <m:t>s</m:t>
                      </m:r>
                      <m:r>
                        <a:rPr lang="vi-VN" i="1" baseline="-25000">
                          <a:latin typeface="Cambria Math" panose="02040503050406030204" pitchFamily="18" charset="0"/>
                          <a:ea typeface="Cambria Math" panose="02040503050406030204" pitchFamily="18" charset="0"/>
                          <a:cs typeface="Cambria Math" panose="02040503050406030204" pitchFamily="18" charset="0"/>
                        </a:rPr>
                        <m:t>1</m:t>
                      </m:r>
                      <m:r>
                        <a:rPr lang="vi-VN" sz="1800" b="0" i="1" smtClean="0">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𝜆</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𝑉</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𝜆</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d>
                        <m:d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d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𝜃</m:t>
                          </m:r>
                          <m:r>
                            <a:rPr lang="vi-VN" sz="1800" b="0" i="1"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vi-VN" i="1">
                              <a:latin typeface="Cambria Math" panose="02040503050406030204" pitchFamily="18" charset="0"/>
                              <a:ea typeface="Cambria Math" panose="02040503050406030204" pitchFamily="18" charset="0"/>
                              <a:cs typeface="Cambria Math" panose="02040503050406030204" pitchFamily="18" charset="0"/>
                            </a:rPr>
                            <m:t>V</m:t>
                          </m:r>
                          <m:r>
                            <a:rPr lang="vi-VN" i="1" baseline="-25000">
                              <a:latin typeface="Cambria Math" panose="02040503050406030204" pitchFamily="18" charset="0"/>
                              <a:ea typeface="Cambria Math" panose="02040503050406030204" pitchFamily="18" charset="0"/>
                              <a:cs typeface="Cambria Math" panose="02040503050406030204" pitchFamily="18" charset="0"/>
                            </a:rPr>
                            <m:t>1</m:t>
                          </m:r>
                          <m:r>
                            <a:rPr lang="vi-VN" b="0" i="1" smtClean="0">
                              <a:latin typeface="Cambria Math" panose="02040503050406030204" pitchFamily="18" charset="0"/>
                              <a:ea typeface="Cambria Math" panose="02040503050406030204" pitchFamily="18" charset="0"/>
                              <a:cs typeface="Cambria Math" panose="02040503050406030204" pitchFamily="18" charset="0"/>
                            </a:rPr>
                            <m:t>,</m:t>
                          </m:r>
                          <m:r>
                            <m:rPr>
                              <m:sty m:val="p"/>
                            </m:rPr>
                            <a:rPr lang="vi-VN" i="1">
                              <a:latin typeface="Cambria Math" panose="02040503050406030204" pitchFamily="18" charset="0"/>
                              <a:ea typeface="Cambria Math" panose="02040503050406030204" pitchFamily="18" charset="0"/>
                              <a:cs typeface="Cambria Math" panose="02040503050406030204" pitchFamily="18" charset="0"/>
                            </a:rPr>
                            <m:t>s</m:t>
                          </m:r>
                          <m:r>
                            <a:rPr lang="vi-VN" i="1" baseline="-25000">
                              <a:latin typeface="Cambria Math" panose="02040503050406030204" pitchFamily="18" charset="0"/>
                              <a:ea typeface="Cambria Math" panose="02040503050406030204" pitchFamily="18" charset="0"/>
                              <a:cs typeface="Cambria Math" panose="02040503050406030204" pitchFamily="18" charset="0"/>
                            </a:rPr>
                            <m:t>1</m:t>
                          </m:r>
                          <m:r>
                            <a:rPr lang="vi-VN" sz="1800" b="0" i="1"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vi-VN" i="1">
                              <a:latin typeface="Cambria Math" panose="02040503050406030204" pitchFamily="18" charset="0"/>
                              <a:ea typeface="Cambria Math" panose="02040503050406030204" pitchFamily="18" charset="0"/>
                              <a:cs typeface="Cambria Math" panose="02040503050406030204" pitchFamily="18" charset="0"/>
                            </a:rPr>
                            <m:t>V</m:t>
                          </m:r>
                          <m:r>
                            <a:rPr lang="vi-VN" i="1" baseline="-25000">
                              <a:latin typeface="Cambria Math" panose="02040503050406030204" pitchFamily="18" charset="0"/>
                              <a:ea typeface="Cambria Math" panose="02040503050406030204" pitchFamily="18" charset="0"/>
                              <a:cs typeface="Cambria Math" panose="02040503050406030204" pitchFamily="18" charset="0"/>
                            </a:rPr>
                            <m:t>1</m:t>
                          </m:r>
                        </m:e>
                      </m:d>
                      <m:r>
                        <a:rPr lang="en-US" sz="1800" i="1">
                          <a:effectLst/>
                          <a:latin typeface="Cambria Math" panose="02040503050406030204" pitchFamily="18" charset="0"/>
                          <a:ea typeface="Cambria Math" panose="02040503050406030204" pitchFamily="18" charset="0"/>
                          <a:cs typeface="Cambria Math" panose="02040503050406030204" pitchFamily="18" charset="0"/>
                        </a:rPr>
                        <m:t>=0</m:t>
                      </m:r>
                    </m:oMath>
                  </m:oMathPara>
                </a14:m>
                <a:endParaRPr lang="vi-VN" sz="1800" dirty="0">
                  <a:effectLst/>
                  <a:latin typeface="Calibri" panose="020F0502020204030204" pitchFamily="34" charset="0"/>
                  <a:ea typeface="Calibri" panose="020F0502020204030204" pitchFamily="34" charset="0"/>
                </a:endParaRPr>
              </a:p>
              <a:p>
                <a:pPr algn="just">
                  <a:lnSpc>
                    <a:spcPct val="115000"/>
                  </a:lnSpc>
                  <a:spcAft>
                    <a:spcPts val="1000"/>
                  </a:spcAft>
                  <a:tabLst>
                    <a:tab pos="508000" algn="l"/>
                  </a:tabLst>
                </a:pPr>
                <a:r>
                  <a:rPr lang="en-US" sz="1800" dirty="0">
                    <a:effectLst/>
                    <a:latin typeface="Times New Roman" panose="02020603050405020304" pitchFamily="18" charset="0"/>
                    <a:ea typeface="Times New Roman" panose="02020603050405020304" pitchFamily="18" charset="0"/>
                  </a:rPr>
                  <a:t>Do </a:t>
                </a:r>
                <a:r>
                  <a:rPr lang="en-US" sz="1800" dirty="0" err="1">
                    <a:effectLst/>
                    <a:latin typeface="Times New Roman" panose="02020603050405020304" pitchFamily="18" charset="0"/>
                    <a:ea typeface="Times New Roman" panose="02020603050405020304" pitchFamily="18" charset="0"/>
                  </a:rPr>
                  <a:t>đó</a:t>
                </a:r>
                <a:r>
                  <a:rPr lang="en-US" sz="1800" dirty="0">
                    <a:effectLst/>
                    <a:latin typeface="Times New Roman" panose="02020603050405020304" pitchFamily="18" charset="0"/>
                    <a:ea typeface="Times New Roman" panose="02020603050405020304" pitchFamily="18" charset="0"/>
                  </a:rPr>
                  <a:t>, 0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𝑉</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1</m:t>
                        </m:r>
                      </m:sub>
                    </m:sSub>
                  </m:oMath>
                </a14:m>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ầ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ượ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iê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éc-t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iê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𝐴</m:t>
                        </m:r>
                      </m:e>
                      <m:sub>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2</m:t>
                        </m:r>
                      </m:sub>
                    </m:sSub>
                  </m:oMath>
                </a14:m>
                <a:endParaRPr lang="vi-VN" sz="1800" dirty="0">
                  <a:effectLst/>
                  <a:latin typeface="Calibri" panose="020F0502020204030204" pitchFamily="34" charset="0"/>
                  <a:ea typeface="Calibri" panose="020F0502020204030204" pitchFamily="34" charset="0"/>
                </a:endParaRPr>
              </a:p>
              <a:p>
                <a:endParaRPr lang="vi-VN" dirty="0"/>
              </a:p>
            </p:txBody>
          </p:sp>
        </mc:Choice>
        <mc:Fallback xmlns="">
          <p:sp>
            <p:nvSpPr>
              <p:cNvPr id="40" name="TextBox 39">
                <a:extLst>
                  <a:ext uri="{FF2B5EF4-FFF2-40B4-BE49-F238E27FC236}">
                    <a16:creationId xmlns:a16="http://schemas.microsoft.com/office/drawing/2014/main" id="{801E7D9E-C557-4035-BC20-A74DAFAC5EA6}"/>
                  </a:ext>
                </a:extLst>
              </p:cNvPr>
              <p:cNvSpPr txBox="1">
                <a:spLocks noRot="1" noChangeAspect="1" noMove="1" noResize="1" noEditPoints="1" noAdjustHandles="1" noChangeArrowheads="1" noChangeShapeType="1" noTextEdit="1"/>
              </p:cNvSpPr>
              <p:nvPr/>
            </p:nvSpPr>
            <p:spPr>
              <a:xfrm>
                <a:off x="6967007" y="2130265"/>
                <a:ext cx="3898905" cy="3287823"/>
              </a:xfrm>
              <a:prstGeom prst="rect">
                <a:avLst/>
              </a:prstGeom>
              <a:blipFill>
                <a:blip r:embed="rId16"/>
                <a:stretch>
                  <a:fillRect l="-1408" t="-370" r="-1252"/>
                </a:stretch>
              </a:blipFill>
            </p:spPr>
            <p:txBody>
              <a:bodyPr/>
              <a:lstStyle/>
              <a:p>
                <a:r>
                  <a:rPr lang="vi-VN">
                    <a:noFill/>
                  </a:rPr>
                  <a:t> </a:t>
                </a:r>
              </a:p>
            </p:txBody>
          </p:sp>
        </mc:Fallback>
      </mc:AlternateContent>
      <p:sp>
        <p:nvSpPr>
          <p:cNvPr id="4" name="Slide Number Placeholder 3">
            <a:extLst>
              <a:ext uri="{FF2B5EF4-FFF2-40B4-BE49-F238E27FC236}">
                <a16:creationId xmlns:a16="http://schemas.microsoft.com/office/drawing/2014/main" id="{3CF8BA04-F6EB-48BB-ADE6-165CE1B5CF36}"/>
              </a:ext>
            </a:extLst>
          </p:cNvPr>
          <p:cNvSpPr>
            <a:spLocks noGrp="1"/>
          </p:cNvSpPr>
          <p:nvPr>
            <p:ph type="sldNum" sz="quarter" idx="12"/>
          </p:nvPr>
        </p:nvSpPr>
        <p:spPr/>
        <p:txBody>
          <a:bodyPr/>
          <a:lstStyle/>
          <a:p>
            <a:fld id="{48F63A3B-78C7-47BE-AE5E-E10140E04643}" type="slidenum">
              <a:rPr lang="en-US" smtClean="0"/>
              <a:t>18</a:t>
            </a:fld>
            <a:endParaRPr lang="en-US" dirty="0"/>
          </a:p>
        </p:txBody>
      </p:sp>
      <p:sp>
        <p:nvSpPr>
          <p:cNvPr id="128" name="Rectangle 127">
            <a:extLst>
              <a:ext uri="{FF2B5EF4-FFF2-40B4-BE49-F238E27FC236}">
                <a16:creationId xmlns:a16="http://schemas.microsoft.com/office/drawing/2014/main" id="{DE4C94EF-DA3D-47F1-A115-2E1E3735320E}"/>
              </a:ext>
            </a:extLst>
          </p:cNvPr>
          <p:cNvSpPr/>
          <p:nvPr/>
        </p:nvSpPr>
        <p:spPr>
          <a:xfrm>
            <a:off x="4874729" y="5910375"/>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17" action="ppaction://hlinksldjump"/>
              </a:rPr>
              <a:t>28</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29" name="Rectangle 128">
            <a:extLst>
              <a:ext uri="{FF2B5EF4-FFF2-40B4-BE49-F238E27FC236}">
                <a16:creationId xmlns:a16="http://schemas.microsoft.com/office/drawing/2014/main" id="{EA902B8E-2D3B-4F0D-85DA-69502F2532D0}"/>
              </a:ext>
            </a:extLst>
          </p:cNvPr>
          <p:cNvSpPr/>
          <p:nvPr/>
        </p:nvSpPr>
        <p:spPr>
          <a:xfrm>
            <a:off x="6484866" y="5917002"/>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29</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008594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fade">
                                      <p:cBhvr>
                                        <p:cTn id="28" dur="5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40">
                                            <p:txEl>
                                              <p:pRg st="0" end="0"/>
                                            </p:txEl>
                                          </p:spTgt>
                                        </p:tgtEl>
                                        <p:attrNameLst>
                                          <p:attrName>style.visibility</p:attrName>
                                        </p:attrNameLst>
                                      </p:cBhvr>
                                      <p:to>
                                        <p:strVal val="visible"/>
                                      </p:to>
                                    </p:set>
                                    <p:animEffect transition="in" filter="fade">
                                      <p:cBhvr>
                                        <p:cTn id="37" dur="500"/>
                                        <p:tgtEl>
                                          <p:spTgt spid="40">
                                            <p:txEl>
                                              <p:pRg st="0" end="0"/>
                                            </p:txEl>
                                          </p:spTgt>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40">
                                            <p:txEl>
                                              <p:pRg st="1" end="1"/>
                                            </p:txEl>
                                          </p:spTgt>
                                        </p:tgtEl>
                                        <p:attrNameLst>
                                          <p:attrName>style.visibility</p:attrName>
                                        </p:attrNameLst>
                                      </p:cBhvr>
                                      <p:to>
                                        <p:strVal val="visible"/>
                                      </p:to>
                                    </p:set>
                                    <p:animEffect transition="in" filter="fade">
                                      <p:cBhvr>
                                        <p:cTn id="41" dur="500"/>
                                        <p:tgtEl>
                                          <p:spTgt spid="40">
                                            <p:txEl>
                                              <p:pRg st="1" end="1"/>
                                            </p:txEl>
                                          </p:spTgt>
                                        </p:tgtEl>
                                      </p:cBhvr>
                                    </p:animEffect>
                                  </p:childTnLst>
                                </p:cTn>
                              </p:par>
                            </p:childTnLst>
                          </p:cTn>
                        </p:par>
                        <p:par>
                          <p:cTn id="42" fill="hold">
                            <p:stCondLst>
                              <p:cond delay="1500"/>
                            </p:stCondLst>
                            <p:childTnLst>
                              <p:par>
                                <p:cTn id="43" presetID="10" presetClass="entr" presetSubtype="0" fill="hold" grpId="0" nodeType="afterEffect">
                                  <p:stCondLst>
                                    <p:cond delay="0"/>
                                  </p:stCondLst>
                                  <p:childTnLst>
                                    <p:set>
                                      <p:cBhvr>
                                        <p:cTn id="44" dur="1" fill="hold">
                                          <p:stCondLst>
                                            <p:cond delay="0"/>
                                          </p:stCondLst>
                                        </p:cTn>
                                        <p:tgtEl>
                                          <p:spTgt spid="40">
                                            <p:txEl>
                                              <p:pRg st="2" end="2"/>
                                            </p:txEl>
                                          </p:spTgt>
                                        </p:tgtEl>
                                        <p:attrNameLst>
                                          <p:attrName>style.visibility</p:attrName>
                                        </p:attrNameLst>
                                      </p:cBhvr>
                                      <p:to>
                                        <p:strVal val="visible"/>
                                      </p:to>
                                    </p:set>
                                    <p:animEffect transition="in" filter="fade">
                                      <p:cBhvr>
                                        <p:cTn id="45" dur="500"/>
                                        <p:tgtEl>
                                          <p:spTgt spid="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3" grpId="0"/>
      <p:bldP spid="37" grpId="0"/>
      <p:bldP spid="40"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CBA88A-6852-4861-88FF-F38D5897F74C}"/>
                  </a:ext>
                </a:extLst>
              </p:cNvPr>
              <p:cNvSpPr txBox="1"/>
              <p:nvPr/>
            </p:nvSpPr>
            <p:spPr>
              <a:xfrm>
                <a:off x="1331979" y="1075853"/>
                <a:ext cx="4191919" cy="4497385"/>
              </a:xfrm>
              <a:prstGeom prst="rect">
                <a:avLst/>
              </a:prstGeom>
              <a:noFill/>
            </p:spPr>
            <p:txBody>
              <a:bodyPr wrap="square" rtlCol="0">
                <a:spAutoFit/>
              </a:bodyPr>
              <a:lstStyle/>
              <a:p>
                <a:pPr algn="just">
                  <a:lnSpc>
                    <a:spcPct val="115000"/>
                  </a:lnSpc>
                  <a:spcAft>
                    <a:spcPts val="1000"/>
                  </a:spcAft>
                  <a:tabLst>
                    <a:tab pos="508000" algn="l"/>
                  </a:tabLst>
                </a:pPr>
                <a:r>
                  <a:rPr lang="en-US" sz="1800" dirty="0">
                    <a:effectLst/>
                    <a:latin typeface="Times New Roman" panose="02020603050405020304" pitchFamily="18" charset="0"/>
                    <a:ea typeface="Times New Roman" panose="02020603050405020304" pitchFamily="18" charset="0"/>
                  </a:rPr>
                  <a:t>Tiếp </a:t>
                </a:r>
                <a:r>
                  <a:rPr lang="en-US" sz="1800" dirty="0" err="1">
                    <a:effectLst/>
                    <a:latin typeface="Times New Roman" panose="02020603050405020304" pitchFamily="18" charset="0"/>
                    <a:ea typeface="Times New Roman" panose="02020603050405020304" pitchFamily="18" charset="0"/>
                  </a:rPr>
                  <a:t>the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k =2,3,…,n, </a:t>
                </a:r>
                <a:r>
                  <a:rPr lang="en-US" sz="1800" dirty="0" err="1">
                    <a:effectLst/>
                    <a:latin typeface="Times New Roman" panose="02020603050405020304" pitchFamily="18" charset="0"/>
                    <a:ea typeface="Times New Roman" panose="02020603050405020304" pitchFamily="18" charset="0"/>
                  </a:rPr>
                  <a:t>ch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inh</a:t>
                </a:r>
                <a:r>
                  <a:rPr lang="en-US" sz="1800" dirty="0">
                    <a:effectLst/>
                    <a:latin typeface="Times New Roman" panose="02020603050405020304" pitchFamily="18" charset="0"/>
                    <a:ea typeface="Times New Roman" panose="02020603050405020304" pitchFamily="18" charset="0"/>
                  </a:rPr>
                  <a:t> </a:t>
                </a:r>
                <a:r>
                  <a:rPr lang="el-GR" sz="1800" dirty="0">
                    <a:effectLst/>
                    <a:latin typeface="Times New Roman" panose="02020603050405020304" pitchFamily="18" charset="0"/>
                    <a:ea typeface="Times New Roman" panose="02020603050405020304" pitchFamily="18" charset="0"/>
                  </a:rPr>
                  <a:t>λ</a:t>
                </a:r>
                <a:r>
                  <a:rPr lang="en-US" sz="1800" baseline="-25000" dirty="0">
                    <a:effectLst/>
                    <a:latin typeface="Times New Roman" panose="02020603050405020304" pitchFamily="18" charset="0"/>
                    <a:ea typeface="Times New Roman" panose="02020603050405020304" pitchFamily="18" charset="0"/>
                  </a:rPr>
                  <a:t>k</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Cambria Math" panose="02040503050406030204" pitchFamily="18" charset="0"/>
                      </a:rPr>
                      <m:t>𝜃</m:t>
                    </m:r>
                    <m:r>
                      <a:rPr lang="vi-VN" i="1">
                        <a:latin typeface="Cambria Math" panose="02040503050406030204" pitchFamily="18" charset="0"/>
                        <a:ea typeface="Cambria Math" panose="02040503050406030204" pitchFamily="18" charset="0"/>
                        <a:cs typeface="Cambria Math" panose="02040503050406030204" pitchFamily="18" charset="0"/>
                      </a:rPr>
                      <m:t>(</m:t>
                    </m:r>
                    <m:r>
                      <m:rPr>
                        <m:sty m:val="p"/>
                      </m:rPr>
                      <a:rPr lang="vi-VN" i="1" smtClean="0">
                        <a:latin typeface="Cambria Math" panose="02040503050406030204" pitchFamily="18" charset="0"/>
                        <a:ea typeface="Cambria Math" panose="02040503050406030204" pitchFamily="18" charset="0"/>
                        <a:cs typeface="Cambria Math" panose="02040503050406030204" pitchFamily="18" charset="0"/>
                      </a:rPr>
                      <m:t>V</m:t>
                    </m:r>
                    <m:r>
                      <a:rPr lang="vi-VN" i="1" baseline="-25000">
                        <a:latin typeface="Cambria Math" panose="02040503050406030204" pitchFamily="18" charset="0"/>
                        <a:ea typeface="Cambria Math" panose="02040503050406030204" pitchFamily="18" charset="0"/>
                        <a:cs typeface="Cambria Math" panose="02040503050406030204" pitchFamily="18" charset="0"/>
                      </a:rPr>
                      <m:t>1</m:t>
                    </m:r>
                    <m:r>
                      <a:rPr lang="vi-VN" i="1">
                        <a:latin typeface="Cambria Math" panose="02040503050406030204" pitchFamily="18" charset="0"/>
                        <a:ea typeface="Cambria Math" panose="02040503050406030204" pitchFamily="18" charset="0"/>
                        <a:cs typeface="Cambria Math" panose="02040503050406030204" pitchFamily="18" charset="0"/>
                      </a:rPr>
                      <m:t>,</m:t>
                    </m:r>
                    <m:r>
                      <m:rPr>
                        <m:sty m:val="p"/>
                      </m:rPr>
                      <a:rPr lang="vi-VN" i="1">
                        <a:latin typeface="Cambria Math" panose="02040503050406030204" pitchFamily="18" charset="0"/>
                        <a:ea typeface="Cambria Math" panose="02040503050406030204" pitchFamily="18" charset="0"/>
                        <a:cs typeface="Cambria Math" panose="02040503050406030204" pitchFamily="18" charset="0"/>
                      </a:rPr>
                      <m:t>s</m:t>
                    </m:r>
                    <m:r>
                      <a:rPr lang="vi-VN" i="1" baseline="-25000">
                        <a:latin typeface="Cambria Math" panose="02040503050406030204" pitchFamily="18" charset="0"/>
                        <a:ea typeface="Cambria Math" panose="02040503050406030204" pitchFamily="18" charset="0"/>
                        <a:cs typeface="Cambria Math" panose="02040503050406030204" pitchFamily="18" charset="0"/>
                      </a:rPr>
                      <m:t>1</m:t>
                    </m:r>
                    <m:r>
                      <a:rPr lang="vi-VN" i="1">
                        <a:latin typeface="Cambria Math" panose="02040503050406030204" pitchFamily="18" charset="0"/>
                        <a:ea typeface="Cambria Math" panose="02040503050406030204" pitchFamily="18" charset="0"/>
                        <a:cs typeface="Cambria Math" panose="02040503050406030204" pitchFamily="18" charset="0"/>
                      </a:rPr>
                      <m:t>) </m:t>
                    </m:r>
                    <m:r>
                      <a:rPr lang="en-US" b="0" i="1" smtClean="0">
                        <a:latin typeface="Cambria Math" panose="02040503050406030204" pitchFamily="18" charset="0"/>
                        <a:ea typeface="Cambria Math" panose="02040503050406030204" pitchFamily="18" charset="0"/>
                        <a:cs typeface="Cambria Math" panose="02040503050406030204" pitchFamily="18" charset="0"/>
                      </a:rPr>
                      <m:t>𝑉</m:t>
                    </m:r>
                    <m:r>
                      <a:rPr lang="en-US" b="0" i="1" baseline="-25000" smtClean="0">
                        <a:latin typeface="Cambria Math" panose="02040503050406030204" pitchFamily="18" charset="0"/>
                        <a:ea typeface="Cambria Math" panose="02040503050406030204" pitchFamily="18" charset="0"/>
                        <a:cs typeface="Cambria Math" panose="02040503050406030204" pitchFamily="18" charset="0"/>
                      </a:rPr>
                      <m:t>𝑘</m:t>
                    </m:r>
                  </m:oMath>
                </a14:m>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iê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à</a:t>
                </a:r>
                <a:r>
                  <a:rPr lang="en-US" sz="1800" dirty="0">
                    <a:effectLst/>
                    <a:latin typeface="Times New Roman" panose="02020603050405020304" pitchFamily="18" charset="0"/>
                    <a:ea typeface="Times New Roman" panose="02020603050405020304" pitchFamily="18" charset="0"/>
                  </a:rPr>
                  <a:t> vector </a:t>
                </a:r>
                <a:r>
                  <a:rPr lang="en-US" sz="1800" dirty="0" err="1">
                    <a:effectLst/>
                    <a:latin typeface="Times New Roman" panose="02020603050405020304" pitchFamily="18" charset="0"/>
                    <a:ea typeface="Times New Roman" panose="02020603050405020304" pitchFamily="18" charset="0"/>
                  </a:rPr>
                  <a:t>riê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A</a:t>
                </a:r>
                <a:r>
                  <a:rPr lang="en-US" sz="1800" baseline="-25000" dirty="0">
                    <a:effectLst/>
                    <a:latin typeface="Times New Roman" panose="02020603050405020304" pitchFamily="18" charset="0"/>
                    <a:ea typeface="Times New Roman" panose="02020603050405020304" pitchFamily="18" charset="0"/>
                  </a:rPr>
                  <a:t>2</a:t>
                </a:r>
                <a:r>
                  <a:rPr lang="en-US" dirty="0">
                    <a:latin typeface="Calibri" panose="020F0502020204030204" pitchFamily="34" charset="0"/>
                    <a:ea typeface="Times New Roman" panose="02020603050405020304" pitchFamily="18" charset="0"/>
                  </a:rPr>
                  <a:t> </a:t>
                </a:r>
                <a:endParaRPr lang="en-US" dirty="0">
                  <a:latin typeface="Calibri" panose="020F0502020204030204" pitchFamily="34" charset="0"/>
                  <a:ea typeface="Cambria Math" panose="02040503050406030204" pitchFamily="18" charset="0"/>
                </a:endParaRPr>
              </a:p>
              <a:p>
                <a:pPr algn="just">
                  <a:lnSpc>
                    <a:spcPct val="115000"/>
                  </a:lnSpc>
                  <a:spcAft>
                    <a:spcPts val="1000"/>
                  </a:spcAft>
                  <a:tabLst>
                    <a:tab pos="508000" algn="l"/>
                  </a:tabLst>
                </a:pPr>
                <a:r>
                  <a:rPr lang="en-US" dirty="0">
                    <a:latin typeface="Calibri" panose="020F0502020204030204" pitchFamily="34" charset="0"/>
                    <a:ea typeface="Cambria Math" panose="02040503050406030204" pitchFamily="18" charset="0"/>
                  </a:rPr>
                  <a:t>A</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a:t>
                </a:r>
                <a:r>
                  <a:rPr lang="en-US" dirty="0" err="1">
                    <a:latin typeface="Calibri" panose="020F0502020204030204" pitchFamily="34" charset="0"/>
                    <a:ea typeface="Cambria Math" panose="02040503050406030204" pitchFamily="18" charset="0"/>
                  </a:rPr>
                  <a:t>V</a:t>
                </a:r>
                <a:r>
                  <a:rPr lang="en-US" baseline="-25000" dirty="0" err="1">
                    <a:latin typeface="Calibri" panose="020F0502020204030204" pitchFamily="34" charset="0"/>
                    <a:ea typeface="Cambria Math" panose="02040503050406030204" pitchFamily="18" charset="0"/>
                  </a:rPr>
                  <a:t>k</a:t>
                </a: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A)(</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V</a:t>
                </a:r>
                <a:r>
                  <a:rPr lang="en-US" baseline="-25000" dirty="0" err="1">
                    <a:latin typeface="Calibri" panose="020F0502020204030204" pitchFamily="34" charset="0"/>
                    <a:ea typeface="Cambria Math" panose="02040503050406030204" pitchFamily="18" charset="0"/>
                  </a:rPr>
                  <a:t>k</a:t>
                </a:r>
                <a:r>
                  <a:rPr lang="en-US" dirty="0">
                    <a:latin typeface="Calibri" panose="020F0502020204030204" pitchFamily="34" charset="0"/>
                    <a:ea typeface="Cambria Math" panose="02040503050406030204" pitchFamily="18" charset="0"/>
                  </a:rPr>
                  <a:t> )</a:t>
                </a:r>
              </a:p>
              <a:p>
                <a:pPr algn="just">
                  <a:lnSpc>
                    <a:spcPct val="115000"/>
                  </a:lnSpc>
                  <a:spcAft>
                    <a:spcPts val="1000"/>
                  </a:spcAft>
                  <a:tabLst>
                    <a:tab pos="508000" algn="l"/>
                  </a:tabLst>
                </a:pP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A)(</a:t>
                </a:r>
                <a:r>
                  <a:rPr lang="en-US" dirty="0" err="1">
                    <a:latin typeface="Calibri" panose="020F0502020204030204" pitchFamily="34" charset="0"/>
                    <a:ea typeface="Cambria Math" panose="02040503050406030204" pitchFamily="18" charset="0"/>
                  </a:rPr>
                  <a:t>Vk</a:t>
                </a:r>
                <a:r>
                  <a:rPr lang="en-US" dirty="0">
                    <a:latin typeface="Calibri" panose="020F0502020204030204" pitchFamily="34" charset="0"/>
                    <a:ea typeface="Cambria Math" panose="02040503050406030204" pitchFamily="18" charset="0"/>
                  </a:rPr>
                  <a:t> – </a:t>
                </a:r>
                <a:r>
                  <a:rPr lang="en-US" dirty="0" err="1">
                    <a:latin typeface="Calibri" panose="020F0502020204030204" pitchFamily="34" charset="0"/>
                    <a:ea typeface="Cambria Math" panose="02040503050406030204" pitchFamily="18" charset="0"/>
                  </a:rPr>
                  <a:t>v</a:t>
                </a:r>
                <a:r>
                  <a:rPr lang="en-US" baseline="-25000" dirty="0" err="1">
                    <a:latin typeface="Calibri" panose="020F0502020204030204" pitchFamily="34" charset="0"/>
                    <a:ea typeface="Cambria Math" panose="02040503050406030204" pitchFamily="18" charset="0"/>
                  </a:rPr>
                  <a:t>k</a:t>
                </a:r>
                <a:r>
                  <a:rPr lang="en-US" baseline="-25000" dirty="0">
                    <a:latin typeface="Calibri" panose="020F0502020204030204" pitchFamily="34" charset="0"/>
                    <a:ea typeface="Cambria Math" panose="02040503050406030204" pitchFamily="18" charset="0"/>
                  </a:rPr>
                  <a:t>(s1)</a:t>
                </a:r>
                <a:r>
                  <a:rPr lang="en-US" dirty="0" err="1">
                    <a:latin typeface="Calibri" panose="020F0502020204030204" pitchFamily="34" charset="0"/>
                    <a:ea typeface="Cambria Math" panose="02040503050406030204" pitchFamily="18" charset="0"/>
                  </a:rPr>
                  <a:t>V</a:t>
                </a:r>
                <a:r>
                  <a:rPr lang="en-US" baseline="-25000" dirty="0" err="1">
                    <a:latin typeface="Calibri" panose="020F0502020204030204" pitchFamily="34" charset="0"/>
                    <a:ea typeface="Cambria Math" panose="02040503050406030204" pitchFamily="18" charset="0"/>
                  </a:rPr>
                  <a:t>k</a:t>
                </a:r>
                <a:endParaRPr lang="en-US" baseline="-25000" dirty="0">
                  <a:latin typeface="Calibri" panose="020F0502020204030204" pitchFamily="34" charset="0"/>
                  <a:ea typeface="Cambria Math" panose="02040503050406030204" pitchFamily="18" charset="0"/>
                </a:endParaRPr>
              </a:p>
              <a:p>
                <a:pPr algn="just">
                  <a:lnSpc>
                    <a:spcPct val="115000"/>
                  </a:lnSpc>
                  <a:spcAft>
                    <a:spcPts val="1000"/>
                  </a:spcAft>
                  <a:tabLst>
                    <a:tab pos="508000" algn="l"/>
                  </a:tabLst>
                </a:pPr>
                <a:endParaRPr lang="en-US" baseline="-25000" dirty="0">
                  <a:latin typeface="Calibri" panose="020F0502020204030204" pitchFamily="34" charset="0"/>
                  <a:ea typeface="Cambria Math" panose="02040503050406030204" pitchFamily="18" charset="0"/>
                </a:endParaRPr>
              </a:p>
              <a:p>
                <a:pPr algn="just">
                  <a:lnSpc>
                    <a:spcPct val="115000"/>
                  </a:lnSpc>
                  <a:spcAft>
                    <a:spcPts val="1000"/>
                  </a:spcAft>
                  <a:tabLst>
                    <a:tab pos="508000" algn="l"/>
                  </a:tabLst>
                </a:pP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a:t>
                </a:r>
                <a:r>
                  <a:rPr lang="en-US" dirty="0" err="1">
                    <a:latin typeface="Calibri" panose="020F0502020204030204" pitchFamily="34" charset="0"/>
                    <a:ea typeface="Cambria Math" panose="02040503050406030204" pitchFamily="18" charset="0"/>
                  </a:rPr>
                  <a:t>AV</a:t>
                </a:r>
                <a:r>
                  <a:rPr lang="en-US" baseline="-25000" dirty="0" err="1">
                    <a:latin typeface="Calibri" panose="020F0502020204030204" pitchFamily="34" charset="0"/>
                    <a:ea typeface="Cambria Math" panose="02040503050406030204" pitchFamily="18" charset="0"/>
                  </a:rPr>
                  <a:t>k</a:t>
                </a: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a:t>
                </a:r>
                <a:r>
                  <a:rPr lang="en-US" dirty="0" err="1">
                    <a:latin typeface="Calibri" panose="020F0502020204030204" pitchFamily="34" charset="0"/>
                    <a:ea typeface="Cambria Math" panose="02040503050406030204" pitchFamily="18" charset="0"/>
                  </a:rPr>
                  <a:t>Av</a:t>
                </a:r>
                <a:r>
                  <a:rPr lang="en-US" baseline="-25000" dirty="0" err="1">
                    <a:latin typeface="Calibri" panose="020F0502020204030204" pitchFamily="34" charset="0"/>
                    <a:ea typeface="Cambria Math" panose="02040503050406030204" pitchFamily="18" charset="0"/>
                  </a:rPr>
                  <a:t>k</a:t>
                </a:r>
                <a:r>
                  <a:rPr lang="en-US" baseline="-25000" dirty="0">
                    <a:latin typeface="Calibri" panose="020F0502020204030204" pitchFamily="34" charset="0"/>
                    <a:ea typeface="Cambria Math" panose="02040503050406030204" pitchFamily="18" charset="0"/>
                  </a:rPr>
                  <a:t>(s1)</a:t>
                </a:r>
                <a:r>
                  <a:rPr lang="en-US" dirty="0">
                    <a:latin typeface="Calibri" panose="020F0502020204030204" pitchFamily="34" charset="0"/>
                    <a:ea typeface="Cambria Math" panose="02040503050406030204" pitchFamily="18" charset="0"/>
                  </a:rPr>
                  <a:t> V</a:t>
                </a:r>
                <a:r>
                  <a:rPr lang="en-US" baseline="-25000" dirty="0">
                    <a:latin typeface="Calibri" panose="020F0502020204030204" pitchFamily="34" charset="0"/>
                    <a:ea typeface="Cambria Math" panose="02040503050406030204" pitchFamily="18" charset="0"/>
                  </a:rPr>
                  <a:t>1</a:t>
                </a:r>
              </a:p>
              <a:p>
                <a:pPr algn="just">
                  <a:lnSpc>
                    <a:spcPct val="115000"/>
                  </a:lnSpc>
                  <a:spcAft>
                    <a:spcPts val="1000"/>
                  </a:spcAft>
                  <a:tabLst>
                    <a:tab pos="508000" algn="l"/>
                  </a:tabLst>
                </a:pPr>
                <a:r>
                  <a:rPr lang="en-US" baseline="-25000" dirty="0">
                    <a:latin typeface="Calibri" panose="020F0502020204030204" pitchFamily="34" charset="0"/>
                    <a:ea typeface="Cambria Math" panose="02040503050406030204" pitchFamily="18" charset="0"/>
                  </a:rPr>
                  <a:t>		</a:t>
                </a: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 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a:t>
                </a:r>
                <a:r>
                  <a:rPr lang="en-US" dirty="0" err="1">
                    <a:latin typeface="Calibri" panose="020F0502020204030204" pitchFamily="34" charset="0"/>
                    <a:ea typeface="Cambria Math" panose="02040503050406030204" pitchFamily="18" charset="0"/>
                  </a:rPr>
                  <a:t>AV</a:t>
                </a:r>
                <a:r>
                  <a:rPr lang="en-US" baseline="-25000" dirty="0" err="1">
                    <a:latin typeface="Calibri" panose="020F0502020204030204" pitchFamily="34" charset="0"/>
                    <a:ea typeface="Cambria Math" panose="02040503050406030204" pitchFamily="18" charset="0"/>
                  </a:rPr>
                  <a:t>k</a:t>
                </a:r>
                <a:r>
                  <a:rPr lang="en-US" dirty="0">
                    <a:latin typeface="Calibri" panose="020F0502020204030204" pitchFamily="34" charset="0"/>
                    <a:ea typeface="Cambria Math" panose="02040503050406030204" pitchFamily="18" charset="0"/>
                  </a:rPr>
                  <a:t> </a:t>
                </a:r>
              </a:p>
              <a:p>
                <a:pPr algn="just">
                  <a:lnSpc>
                    <a:spcPct val="115000"/>
                  </a:lnSpc>
                  <a:spcAft>
                    <a:spcPts val="1000"/>
                  </a:spcAft>
                  <a:tabLst>
                    <a:tab pos="508000" algn="l"/>
                  </a:tabLst>
                </a:pPr>
                <a:r>
                  <a:rPr lang="en-US" dirty="0">
                    <a:latin typeface="Calibri" panose="020F0502020204030204" pitchFamily="34" charset="0"/>
                    <a:ea typeface="Cambria Math" panose="02040503050406030204" pitchFamily="18" charset="0"/>
                  </a:rPr>
                  <a:t>		      = </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a:t>
                </a:r>
                <a:r>
                  <a:rPr lang="el-GR" dirty="0">
                    <a:latin typeface="Times New Roman" panose="02020603050405020304" pitchFamily="18" charset="0"/>
                    <a:ea typeface="Times New Roman" panose="02020603050405020304" pitchFamily="18" charset="0"/>
                  </a:rPr>
                  <a:t> λ</a:t>
                </a:r>
                <a:r>
                  <a:rPr lang="en-US" baseline="-25000" dirty="0">
                    <a:latin typeface="Times New Roman" panose="02020603050405020304" pitchFamily="18" charset="0"/>
                    <a:ea typeface="Times New Roman" panose="02020603050405020304" pitchFamily="18" charset="0"/>
                  </a:rPr>
                  <a:t>k </a:t>
                </a:r>
                <a:r>
                  <a:rPr lang="en-US" dirty="0" err="1">
                    <a:latin typeface="Calibri" panose="020F0502020204030204" pitchFamily="34" charset="0"/>
                    <a:ea typeface="Cambria Math" panose="02040503050406030204" pitchFamily="18" charset="0"/>
                  </a:rPr>
                  <a:t>V</a:t>
                </a:r>
                <a:r>
                  <a:rPr lang="en-US" baseline="-25000" dirty="0" err="1">
                    <a:latin typeface="Calibri" panose="020F0502020204030204" pitchFamily="34" charset="0"/>
                    <a:ea typeface="Cambria Math" panose="02040503050406030204" pitchFamily="18" charset="0"/>
                  </a:rPr>
                  <a:t>k</a:t>
                </a:r>
                <a:endParaRPr lang="en-US" baseline="-25000" dirty="0">
                  <a:latin typeface="Calibri" panose="020F0502020204030204" pitchFamily="34" charset="0"/>
                  <a:ea typeface="Cambria Math" panose="02040503050406030204" pitchFamily="18" charset="0"/>
                </a:endParaRPr>
              </a:p>
              <a:p>
                <a:pPr algn="just">
                  <a:lnSpc>
                    <a:spcPct val="115000"/>
                  </a:lnSpc>
                  <a:spcAft>
                    <a:spcPts val="1000"/>
                  </a:spcAft>
                  <a:tabLst>
                    <a:tab pos="508000" algn="l"/>
                  </a:tabLst>
                </a:pPr>
                <a:r>
                  <a:rPr lang="en-US" baseline="-25000" dirty="0">
                    <a:latin typeface="Calibri" panose="020F0502020204030204" pitchFamily="34" charset="0"/>
                    <a:ea typeface="Cambria Math" panose="02040503050406030204" pitchFamily="18" charset="0"/>
                  </a:rPr>
                  <a:t>		</a:t>
                </a:r>
                <a:r>
                  <a:rPr lang="en-US" dirty="0">
                    <a:latin typeface="Calibri" panose="020F0502020204030204" pitchFamily="34" charset="0"/>
                    <a:ea typeface="Cambria Math" panose="02040503050406030204" pitchFamily="18" charset="0"/>
                  </a:rPr>
                  <a:t>      =</a:t>
                </a:r>
                <a:r>
                  <a:rPr lang="el-GR" dirty="0">
                    <a:latin typeface="Times New Roman" panose="02020603050405020304" pitchFamily="18" charset="0"/>
                    <a:ea typeface="Times New Roman" panose="02020603050405020304" pitchFamily="18" charset="0"/>
                  </a:rPr>
                  <a:t> λ</a:t>
                </a:r>
                <a:r>
                  <a:rPr lang="en-US" baseline="-25000" dirty="0">
                    <a:latin typeface="Times New Roman" panose="02020603050405020304" pitchFamily="18" charset="0"/>
                    <a:ea typeface="Times New Roman" panose="02020603050405020304" pitchFamily="18" charset="0"/>
                  </a:rPr>
                  <a:t>k</a:t>
                </a:r>
                <a:r>
                  <a:rPr lang="en-US" dirty="0">
                    <a:latin typeface="Times New Roman" panose="02020603050405020304" pitchFamily="18" charset="0"/>
                    <a:ea typeface="Times New Roman" panose="02020603050405020304" pitchFamily="18" charset="0"/>
                  </a:rPr>
                  <a:t> </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a:t>
                </a:r>
                <a:r>
                  <a:rPr lang="en-US" dirty="0" err="1">
                    <a:latin typeface="Calibri" panose="020F0502020204030204" pitchFamily="34" charset="0"/>
                    <a:ea typeface="Cambria Math" panose="02040503050406030204" pitchFamily="18" charset="0"/>
                  </a:rPr>
                  <a:t>V</a:t>
                </a:r>
                <a:r>
                  <a:rPr lang="en-US" baseline="-25000" dirty="0" err="1">
                    <a:latin typeface="Calibri" panose="020F0502020204030204" pitchFamily="34" charset="0"/>
                    <a:ea typeface="Cambria Math" panose="02040503050406030204" pitchFamily="18" charset="0"/>
                  </a:rPr>
                  <a:t>k</a:t>
                </a:r>
                <a:r>
                  <a:rPr lang="en-US" dirty="0">
                    <a:latin typeface="Calibri" panose="020F0502020204030204" pitchFamily="34" charset="0"/>
                    <a:ea typeface="Cambria Math" panose="02040503050406030204" pitchFamily="18" charset="0"/>
                  </a:rPr>
                  <a:t> </a:t>
                </a:r>
              </a:p>
              <a:p>
                <a:pPr algn="just">
                  <a:lnSpc>
                    <a:spcPct val="115000"/>
                  </a:lnSpc>
                  <a:spcAft>
                    <a:spcPts val="1000"/>
                  </a:spcAft>
                  <a:tabLst>
                    <a:tab pos="508000" algn="l"/>
                  </a:tabLst>
                </a:pPr>
                <a:r>
                  <a:rPr lang="en-US" dirty="0">
                    <a:latin typeface="Calibri" panose="020F0502020204030204" pitchFamily="34" charset="0"/>
                    <a:ea typeface="Cambria Math" panose="02040503050406030204" pitchFamily="18" charset="0"/>
                  </a:rPr>
                  <a:t>=&gt; </a:t>
                </a:r>
                <a:r>
                  <a:rPr lang="en-US" dirty="0" err="1">
                    <a:latin typeface="Calibri" panose="020F0502020204030204" pitchFamily="34" charset="0"/>
                    <a:ea typeface="Cambria Math" panose="02040503050406030204" pitchFamily="18" charset="0"/>
                  </a:rPr>
                  <a:t>đpcm</a:t>
                </a:r>
                <a:endParaRPr lang="en-US" dirty="0">
                  <a:latin typeface="Calibri" panose="020F0502020204030204" pitchFamily="34" charset="0"/>
                  <a:ea typeface="Cambria Math" panose="02040503050406030204" pitchFamily="18" charset="0"/>
                </a:endParaRPr>
              </a:p>
            </p:txBody>
          </p:sp>
        </mc:Choice>
        <mc:Fallback xmlns="">
          <p:sp>
            <p:nvSpPr>
              <p:cNvPr id="17" name="TextBox 16">
                <a:extLst>
                  <a:ext uri="{FF2B5EF4-FFF2-40B4-BE49-F238E27FC236}">
                    <a16:creationId xmlns:a16="http://schemas.microsoft.com/office/drawing/2014/main" id="{40CBA88A-6852-4861-88FF-F38D5897F74C}"/>
                  </a:ext>
                </a:extLst>
              </p:cNvPr>
              <p:cNvSpPr txBox="1">
                <a:spLocks noRot="1" noChangeAspect="1" noMove="1" noResize="1" noEditPoints="1" noAdjustHandles="1" noChangeArrowheads="1" noChangeShapeType="1" noTextEdit="1"/>
              </p:cNvSpPr>
              <p:nvPr/>
            </p:nvSpPr>
            <p:spPr>
              <a:xfrm>
                <a:off x="1331979" y="1075853"/>
                <a:ext cx="4191919" cy="4497385"/>
              </a:xfrm>
              <a:prstGeom prst="rect">
                <a:avLst/>
              </a:prstGeom>
              <a:blipFill>
                <a:blip r:embed="rId3"/>
                <a:stretch>
                  <a:fillRect l="-1310" t="-271" r="-1310" b="-122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5098D87-2090-42E6-935F-9F471FCCDC9D}"/>
                  </a:ext>
                </a:extLst>
              </p:cNvPr>
              <p:cNvSpPr txBox="1"/>
              <p:nvPr/>
            </p:nvSpPr>
            <p:spPr>
              <a:xfrm>
                <a:off x="6982691" y="1079394"/>
                <a:ext cx="3618634" cy="3811300"/>
              </a:xfrm>
              <a:prstGeom prst="rect">
                <a:avLst/>
              </a:prstGeom>
              <a:noFill/>
            </p:spPr>
            <p:txBody>
              <a:bodyPr wrap="square" rtlCol="0">
                <a:spAutoFit/>
              </a:bodyPr>
              <a:lstStyle/>
              <a:p>
                <a:pPr algn="just">
                  <a:lnSpc>
                    <a:spcPct val="115000"/>
                  </a:lnSpc>
                  <a:spcAft>
                    <a:spcPts val="1000"/>
                  </a:spcAft>
                  <a:tabLst>
                    <a:tab pos="508000" algn="l"/>
                  </a:tabLst>
                </a:pP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ư</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ậ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au</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h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iế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ổi</a:t>
                </a:r>
                <a:r>
                  <a:rPr lang="en-US" sz="1800" dirty="0">
                    <a:effectLst/>
                    <a:latin typeface="Times New Roman" panose="02020603050405020304" pitchFamily="18" charset="0"/>
                    <a:ea typeface="Times New Roman" panose="02020603050405020304" pitchFamily="18" charset="0"/>
                  </a:rPr>
                  <a:t> ma </a:t>
                </a:r>
                <a:r>
                  <a:rPr lang="en-US" sz="1800" dirty="0" err="1">
                    <a:effectLst/>
                    <a:latin typeface="Times New Roman" panose="02020603050405020304" pitchFamily="18" charset="0"/>
                    <a:ea typeface="Times New Roman" panose="02020603050405020304" pitchFamily="18" charset="0"/>
                  </a:rPr>
                  <a:t>trận</a:t>
                </a:r>
                <a:r>
                  <a:rPr lang="en-US" sz="1800" dirty="0">
                    <a:effectLst/>
                    <a:latin typeface="Times New Roman" panose="02020603050405020304" pitchFamily="18" charset="0"/>
                    <a:ea typeface="Times New Roman" panose="02020603050405020304" pitchFamily="18" charset="0"/>
                  </a:rPr>
                  <a:t> A </a:t>
                </a:r>
                <a:r>
                  <a:rPr lang="en-US" sz="1800" dirty="0" err="1">
                    <a:effectLst/>
                    <a:latin typeface="Times New Roman" panose="02020603050405020304" pitchFamily="18" charset="0"/>
                    <a:ea typeface="Times New Roman" panose="02020603050405020304" pitchFamily="18" charset="0"/>
                  </a:rPr>
                  <a:t>thành</a:t>
                </a:r>
                <a:r>
                  <a:rPr lang="en-US" sz="1800" dirty="0">
                    <a:effectLst/>
                    <a:latin typeface="Times New Roman" panose="02020603050405020304" pitchFamily="18" charset="0"/>
                    <a:ea typeface="Times New Roman" panose="02020603050405020304" pitchFamily="18" charset="0"/>
                  </a:rPr>
                  <a:t> ma </a:t>
                </a:r>
                <a:r>
                  <a:rPr lang="en-US" sz="1800" dirty="0" err="1">
                    <a:effectLst/>
                    <a:latin typeface="Times New Roman" panose="02020603050405020304" pitchFamily="18" charset="0"/>
                    <a:ea typeface="Times New Roman" panose="02020603050405020304" pitchFamily="18" charset="0"/>
                  </a:rPr>
                  <a:t>trận</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𝐴</m:t>
                        </m:r>
                      </m:e>
                      <m:sub>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2</m:t>
                        </m:r>
                      </m:sub>
                    </m:sSub>
                  </m:oMath>
                </a14:m>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ự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iệ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e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á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ũ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ừ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ộ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ầ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ữa</a:t>
                </a:r>
                <a:r>
                  <a:rPr lang="en-US" sz="1800" dirty="0">
                    <a:effectLst/>
                    <a:latin typeface="Times New Roman" panose="02020603050405020304" pitchFamily="18" charset="0"/>
                    <a:ea typeface="Times New Roman" panose="02020603050405020304" pitchFamily="18" charset="0"/>
                  </a:rPr>
                  <a:t>, ta </a:t>
                </a:r>
                <a:r>
                  <a:rPr lang="en-US" sz="1800" dirty="0" err="1">
                    <a:effectLst/>
                    <a:latin typeface="Times New Roman" panose="02020603050405020304" pitchFamily="18" charset="0"/>
                    <a:ea typeface="Times New Roman" panose="02020603050405020304" pitchFamily="18" charset="0"/>
                  </a:rPr>
                  <a:t>sẽ</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ì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ượ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gi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ị</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iê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rộ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iếp</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eo</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libri" panose="020F0502020204030204" pitchFamily="34" charset="0"/>
                          </a:rPr>
                          <m:t>𝜆</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2</m:t>
                        </m:r>
                      </m:sub>
                    </m:sSub>
                  </m:oMath>
                </a14:m>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uy</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iê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ấ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ề</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ặt</a:t>
                </a:r>
                <a:r>
                  <a:rPr lang="en-US" sz="1800" dirty="0">
                    <a:effectLst/>
                    <a:latin typeface="Times New Roman" panose="02020603050405020304" pitchFamily="18" charset="0"/>
                    <a:ea typeface="Times New Roman" panose="02020603050405020304" pitchFamily="18" charset="0"/>
                  </a:rPr>
                  <a:t> ra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ìm</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éc-tơ</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riê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tươ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ứng</a:t>
                </a:r>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với</a:t>
                </a:r>
                <a:r>
                  <a:rPr lang="en-US" sz="1800" i="1" dirty="0">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libri" panose="020F0502020204030204" pitchFamily="34" charset="0"/>
                          </a:rPr>
                          <m:t>𝜆</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2</m:t>
                        </m:r>
                      </m:sub>
                    </m:sSub>
                  </m:oMath>
                </a14:m>
                <a:r>
                  <a:rPr lang="en-US" sz="1800" i="1" dirty="0">
                    <a:effectLst/>
                    <a:latin typeface="Times New Roman" panose="02020603050405020304" pitchFamily="18" charset="0"/>
                    <a:ea typeface="Times New Roman" panose="02020603050405020304" pitchFamily="18" charset="0"/>
                  </a:rPr>
                  <a:t> </a:t>
                </a:r>
                <a:r>
                  <a:rPr lang="en-US" sz="1800" i="1" dirty="0" err="1">
                    <a:effectLst/>
                    <a:latin typeface="Times New Roman" panose="02020603050405020304" pitchFamily="18" charset="0"/>
                    <a:ea typeface="Times New Roman" panose="02020603050405020304" pitchFamily="18" charset="0"/>
                  </a:rPr>
                  <a:t>của</a:t>
                </a:r>
                <a:r>
                  <a:rPr lang="en-US" sz="1800" i="1" dirty="0">
                    <a:effectLst/>
                    <a:latin typeface="Times New Roman" panose="02020603050405020304" pitchFamily="18" charset="0"/>
                    <a:ea typeface="Times New Roman" panose="02020603050405020304" pitchFamily="18" charset="0"/>
                  </a:rPr>
                  <a:t> ma </a:t>
                </a:r>
                <a:r>
                  <a:rPr lang="en-US" sz="1800" i="1" dirty="0" err="1">
                    <a:effectLst/>
                    <a:latin typeface="Times New Roman" panose="02020603050405020304" pitchFamily="18" charset="0"/>
                    <a:ea typeface="Times New Roman" panose="02020603050405020304" pitchFamily="18" charset="0"/>
                  </a:rPr>
                  <a:t>trận</a:t>
                </a:r>
                <a:r>
                  <a:rPr lang="en-US" sz="1800" i="1" dirty="0">
                    <a:effectLst/>
                    <a:latin typeface="Times New Roman" panose="02020603050405020304" pitchFamily="18" charset="0"/>
                    <a:ea typeface="Times New Roman" panose="02020603050405020304" pitchFamily="18" charset="0"/>
                  </a:rPr>
                  <a:t> 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hư</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hế</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nào</a:t>
                </a:r>
                <a:r>
                  <a:rPr lang="en-US" sz="1800" dirty="0">
                    <a:effectLst/>
                    <a:latin typeface="Times New Roman" panose="02020603050405020304" pitchFamily="18" charset="0"/>
                    <a:ea typeface="Times New Roman" panose="02020603050405020304" pitchFamily="18" charset="0"/>
                  </a:rPr>
                  <a:t>.</a:t>
                </a:r>
                <a:endParaRPr lang="vi-VN" sz="1800" dirty="0">
                  <a:effectLst/>
                  <a:latin typeface="Calibri" panose="020F0502020204030204" pitchFamily="34" charset="0"/>
                  <a:ea typeface="Calibri" panose="020F0502020204030204" pitchFamily="34" charset="0"/>
                </a:endParaRPr>
              </a:p>
              <a:p>
                <a:pPr algn="just">
                  <a:lnSpc>
                    <a:spcPct val="115000"/>
                  </a:lnSpc>
                  <a:spcAft>
                    <a:spcPts val="1000"/>
                  </a:spcAft>
                  <a:tabLst>
                    <a:tab pos="508000" algn="l"/>
                  </a:tabLst>
                </a:pP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Để</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ìm</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éc-t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iê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ươ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libri" panose="020F0502020204030204" pitchFamily="34" charset="0"/>
                          </a:rPr>
                          <m:t>𝜆</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2</m:t>
                        </m:r>
                      </m:sub>
                    </m:sSub>
                  </m:oMath>
                </a14:m>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ma </a:t>
                </a:r>
                <a:r>
                  <a:rPr lang="en-US" sz="1800" dirty="0" err="1">
                    <a:effectLst/>
                    <a:latin typeface="Times New Roman" panose="02020603050405020304" pitchFamily="18" charset="0"/>
                    <a:ea typeface="Times New Roman" panose="02020603050405020304" pitchFamily="18" charset="0"/>
                  </a:rPr>
                  <a:t>trận</a:t>
                </a:r>
                <a:r>
                  <a:rPr lang="en-US" sz="1800" dirty="0">
                    <a:effectLst/>
                    <a:latin typeface="Times New Roman" panose="02020603050405020304" pitchFamily="18" charset="0"/>
                    <a:ea typeface="Times New Roman" panose="02020603050405020304" pitchFamily="18" charset="0"/>
                  </a:rPr>
                  <a:t> A, ta </a:t>
                </a:r>
                <a:r>
                  <a:rPr lang="en-US" sz="1800" dirty="0" err="1">
                    <a:effectLst/>
                    <a:latin typeface="Times New Roman" panose="02020603050405020304" pitchFamily="18" charset="0"/>
                    <a:ea typeface="Times New Roman" panose="02020603050405020304" pitchFamily="18" charset="0"/>
                  </a:rPr>
                  <a:t>xuấ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hát</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từ</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éc-t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iêng</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rPr>
                      <m:t>𝜃</m:t>
                    </m:r>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𝑉</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2</m:t>
                        </m:r>
                      </m:sub>
                    </m:sSub>
                  </m:oMath>
                </a14:m>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ma </a:t>
                </a:r>
                <a:r>
                  <a:rPr lang="en-US" sz="1800" dirty="0" err="1">
                    <a:effectLst/>
                    <a:latin typeface="Times New Roman" panose="02020603050405020304" pitchFamily="18" charset="0"/>
                    <a:ea typeface="Times New Roman" panose="02020603050405020304" pitchFamily="18" charset="0"/>
                  </a:rPr>
                  <a:t>trận</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𝐴</m:t>
                        </m:r>
                      </m:e>
                      <m:sub>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2</m:t>
                        </m:r>
                      </m:sub>
                    </m:sSub>
                  </m:oMath>
                </a14:m>
                <a:r>
                  <a:rPr lang="en-US" sz="1800" dirty="0">
                    <a:effectLst/>
                    <a:latin typeface="Times New Roman" panose="02020603050405020304" pitchFamily="18" charset="0"/>
                    <a:ea typeface="Times New Roman" panose="02020603050405020304" pitchFamily="18" charset="0"/>
                  </a:rPr>
                  <a:t>.</a:t>
                </a:r>
                <a:endParaRPr lang="vi-VN" sz="1800" dirty="0">
                  <a:effectLst/>
                  <a:latin typeface="Calibri" panose="020F0502020204030204" pitchFamily="34" charset="0"/>
                  <a:ea typeface="Calibri" panose="020F0502020204030204" pitchFamily="34" charset="0"/>
                </a:endParaRPr>
              </a:p>
              <a:p>
                <a:endParaRPr lang="vi-VN" dirty="0"/>
              </a:p>
            </p:txBody>
          </p:sp>
        </mc:Choice>
        <mc:Fallback xmlns="">
          <p:sp>
            <p:nvSpPr>
              <p:cNvPr id="25" name="TextBox 24">
                <a:extLst>
                  <a:ext uri="{FF2B5EF4-FFF2-40B4-BE49-F238E27FC236}">
                    <a16:creationId xmlns:a16="http://schemas.microsoft.com/office/drawing/2014/main" id="{45098D87-2090-42E6-935F-9F471FCCDC9D}"/>
                  </a:ext>
                </a:extLst>
              </p:cNvPr>
              <p:cNvSpPr txBox="1">
                <a:spLocks noRot="1" noChangeAspect="1" noMove="1" noResize="1" noEditPoints="1" noAdjustHandles="1" noChangeArrowheads="1" noChangeShapeType="1" noTextEdit="1"/>
              </p:cNvSpPr>
              <p:nvPr/>
            </p:nvSpPr>
            <p:spPr>
              <a:xfrm>
                <a:off x="6982691" y="1079394"/>
                <a:ext cx="3618634" cy="3811300"/>
              </a:xfrm>
              <a:prstGeom prst="rect">
                <a:avLst/>
              </a:prstGeom>
              <a:blipFill>
                <a:blip r:embed="rId4"/>
                <a:stretch>
                  <a:fillRect l="-1347" t="-320" r="-1515"/>
                </a:stretch>
              </a:blipFill>
            </p:spPr>
            <p:txBody>
              <a:bodyPr/>
              <a:lstStyle/>
              <a:p>
                <a:r>
                  <a:rPr lang="vi-VN">
                    <a:noFill/>
                  </a:rPr>
                  <a:t> </a:t>
                </a:r>
              </a:p>
            </p:txBody>
          </p:sp>
        </mc:Fallback>
      </mc:AlternateContent>
      <p:sp>
        <p:nvSpPr>
          <p:cNvPr id="4" name="Slide Number Placeholder 3">
            <a:extLst>
              <a:ext uri="{FF2B5EF4-FFF2-40B4-BE49-F238E27FC236}">
                <a16:creationId xmlns:a16="http://schemas.microsoft.com/office/drawing/2014/main" id="{4620D80E-DCC0-4646-A2DB-17D6F73EB817}"/>
              </a:ext>
            </a:extLst>
          </p:cNvPr>
          <p:cNvSpPr>
            <a:spLocks noGrp="1"/>
          </p:cNvSpPr>
          <p:nvPr>
            <p:ph type="sldNum" sz="quarter" idx="12"/>
          </p:nvPr>
        </p:nvSpPr>
        <p:spPr/>
        <p:txBody>
          <a:bodyPr/>
          <a:lstStyle/>
          <a:p>
            <a:fld id="{48F63A3B-78C7-47BE-AE5E-E10140E04643}" type="slidenum">
              <a:rPr lang="en-US" smtClean="0"/>
              <a:t>19</a:t>
            </a:fld>
            <a:endParaRPr lang="en-US" dirty="0"/>
          </a:p>
        </p:txBody>
      </p:sp>
      <p:sp>
        <p:nvSpPr>
          <p:cNvPr id="94" name="Rectangle 93">
            <a:extLst>
              <a:ext uri="{FF2B5EF4-FFF2-40B4-BE49-F238E27FC236}">
                <a16:creationId xmlns:a16="http://schemas.microsoft.com/office/drawing/2014/main" id="{3B26815A-2FB3-4100-A36B-0FB9045788C4}"/>
              </a:ext>
            </a:extLst>
          </p:cNvPr>
          <p:cNvSpPr/>
          <p:nvPr/>
        </p:nvSpPr>
        <p:spPr>
          <a:xfrm>
            <a:off x="4874729" y="5910375"/>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5" action="ppaction://hlinksldjump"/>
              </a:rPr>
              <a:t>30</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95" name="Rectangle 94">
            <a:extLst>
              <a:ext uri="{FF2B5EF4-FFF2-40B4-BE49-F238E27FC236}">
                <a16:creationId xmlns:a16="http://schemas.microsoft.com/office/drawing/2014/main" id="{837140D6-6A4C-4A00-9AD2-11D4524E46CB}"/>
              </a:ext>
            </a:extLst>
          </p:cNvPr>
          <p:cNvSpPr/>
          <p:nvPr/>
        </p:nvSpPr>
        <p:spPr>
          <a:xfrm>
            <a:off x="6486641" y="591560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31</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79444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500"/>
                                        <p:tgtEl>
                                          <p:spTgt spid="1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xEl>
                                              <p:pRg st="1" end="1"/>
                                            </p:txEl>
                                          </p:spTgt>
                                        </p:tgtEl>
                                        <p:attrNameLst>
                                          <p:attrName>style.visibility</p:attrName>
                                        </p:attrNameLst>
                                      </p:cBhvr>
                                      <p:to>
                                        <p:strVal val="visible"/>
                                      </p:to>
                                    </p:set>
                                    <p:animEffect transition="in" filter="fade">
                                      <p:cBhvr>
                                        <p:cTn id="11" dur="500"/>
                                        <p:tgtEl>
                                          <p:spTgt spid="17">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7">
                                            <p:txEl>
                                              <p:pRg st="2" end="2"/>
                                            </p:txEl>
                                          </p:spTgt>
                                        </p:tgtEl>
                                        <p:attrNameLst>
                                          <p:attrName>style.visibility</p:attrName>
                                        </p:attrNameLst>
                                      </p:cBhvr>
                                      <p:to>
                                        <p:strVal val="visible"/>
                                      </p:to>
                                    </p:set>
                                    <p:animEffect transition="in" filter="fade">
                                      <p:cBhvr>
                                        <p:cTn id="15" dur="500"/>
                                        <p:tgtEl>
                                          <p:spTgt spid="17">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7">
                                            <p:txEl>
                                              <p:pRg st="4" end="4"/>
                                            </p:txEl>
                                          </p:spTgt>
                                        </p:tgtEl>
                                        <p:attrNameLst>
                                          <p:attrName>style.visibility</p:attrName>
                                        </p:attrNameLst>
                                      </p:cBhvr>
                                      <p:to>
                                        <p:strVal val="visible"/>
                                      </p:to>
                                    </p:set>
                                    <p:animEffect transition="in" filter="fade">
                                      <p:cBhvr>
                                        <p:cTn id="19" dur="500"/>
                                        <p:tgtEl>
                                          <p:spTgt spid="17">
                                            <p:txEl>
                                              <p:pRg st="4" end="4"/>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7">
                                            <p:txEl>
                                              <p:pRg st="5" end="5"/>
                                            </p:txEl>
                                          </p:spTgt>
                                        </p:tgtEl>
                                        <p:attrNameLst>
                                          <p:attrName>style.visibility</p:attrName>
                                        </p:attrNameLst>
                                      </p:cBhvr>
                                      <p:to>
                                        <p:strVal val="visible"/>
                                      </p:to>
                                    </p:set>
                                    <p:animEffect transition="in" filter="fade">
                                      <p:cBhvr>
                                        <p:cTn id="23" dur="500"/>
                                        <p:tgtEl>
                                          <p:spTgt spid="17">
                                            <p:txEl>
                                              <p:pRg st="5" end="5"/>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7">
                                            <p:txEl>
                                              <p:pRg st="6" end="6"/>
                                            </p:txEl>
                                          </p:spTgt>
                                        </p:tgtEl>
                                        <p:attrNameLst>
                                          <p:attrName>style.visibility</p:attrName>
                                        </p:attrNameLst>
                                      </p:cBhvr>
                                      <p:to>
                                        <p:strVal val="visible"/>
                                      </p:to>
                                    </p:set>
                                    <p:animEffect transition="in" filter="fade">
                                      <p:cBhvr>
                                        <p:cTn id="27" dur="500"/>
                                        <p:tgtEl>
                                          <p:spTgt spid="17">
                                            <p:txEl>
                                              <p:pRg st="6" end="6"/>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7">
                                            <p:txEl>
                                              <p:pRg st="7" end="7"/>
                                            </p:txEl>
                                          </p:spTgt>
                                        </p:tgtEl>
                                        <p:attrNameLst>
                                          <p:attrName>style.visibility</p:attrName>
                                        </p:attrNameLst>
                                      </p:cBhvr>
                                      <p:to>
                                        <p:strVal val="visible"/>
                                      </p:to>
                                    </p:set>
                                    <p:animEffect transition="in" filter="fade">
                                      <p:cBhvr>
                                        <p:cTn id="31" dur="500"/>
                                        <p:tgtEl>
                                          <p:spTgt spid="17">
                                            <p:txEl>
                                              <p:pRg st="7" end="7"/>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17">
                                            <p:txEl>
                                              <p:pRg st="8" end="8"/>
                                            </p:txEl>
                                          </p:spTgt>
                                        </p:tgtEl>
                                        <p:attrNameLst>
                                          <p:attrName>style.visibility</p:attrName>
                                        </p:attrNameLst>
                                      </p:cBhvr>
                                      <p:to>
                                        <p:strVal val="visible"/>
                                      </p:to>
                                    </p:set>
                                    <p:animEffect transition="in" filter="fade">
                                      <p:cBhvr>
                                        <p:cTn id="35" dur="500"/>
                                        <p:tgtEl>
                                          <p:spTgt spid="17">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5">
                                            <p:txEl>
                                              <p:pRg st="0" end="0"/>
                                            </p:txEl>
                                          </p:spTgt>
                                        </p:tgtEl>
                                        <p:attrNameLst>
                                          <p:attrName>style.visibility</p:attrName>
                                        </p:attrNameLst>
                                      </p:cBhvr>
                                      <p:to>
                                        <p:strVal val="visible"/>
                                      </p:to>
                                    </p:set>
                                    <p:animEffect transition="in" filter="fade">
                                      <p:cBhvr>
                                        <p:cTn id="40" dur="500"/>
                                        <p:tgtEl>
                                          <p:spTgt spid="25">
                                            <p:txEl>
                                              <p:pRg st="0" end="0"/>
                                            </p:txEl>
                                          </p:spTgt>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25">
                                            <p:txEl>
                                              <p:pRg st="1" end="1"/>
                                            </p:txEl>
                                          </p:spTgt>
                                        </p:tgtEl>
                                        <p:attrNameLst>
                                          <p:attrName>style.visibility</p:attrName>
                                        </p:attrNameLst>
                                      </p:cBhvr>
                                      <p:to>
                                        <p:strVal val="visible"/>
                                      </p:to>
                                    </p:set>
                                    <p:animEffect transition="in" filter="fade">
                                      <p:cBhvr>
                                        <p:cTn id="44" dur="500"/>
                                        <p:tgtEl>
                                          <p:spTgt spid="2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uiExpand="1" build="p"/>
      <p:bldP spid="25"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B5FD296-88F2-4E03-A018-4145C26B7C59}"/>
              </a:ext>
            </a:extLst>
          </p:cNvPr>
          <p:cNvGrpSpPr/>
          <p:nvPr/>
        </p:nvGrpSpPr>
        <p:grpSpPr>
          <a:xfrm>
            <a:off x="3979148" y="383345"/>
            <a:ext cx="5008991" cy="6091310"/>
            <a:chOff x="3979148" y="383345"/>
            <a:chExt cx="5008991" cy="6091310"/>
          </a:xfrm>
        </p:grpSpPr>
        <p:sp>
          <p:nvSpPr>
            <p:cNvPr id="79" name="Freeform: Shape 78">
              <a:extLst>
                <a:ext uri="{FF2B5EF4-FFF2-40B4-BE49-F238E27FC236}">
                  <a16:creationId xmlns:a16="http://schemas.microsoft.com/office/drawing/2014/main" id="{620B3786-8FD8-4BC8-9D88-C99E1D62C0A9}"/>
                </a:ext>
              </a:extLst>
            </p:cNvPr>
            <p:cNvSpPr/>
            <p:nvPr/>
          </p:nvSpPr>
          <p:spPr>
            <a:xfrm>
              <a:off x="4008176" y="383345"/>
              <a:ext cx="4979963" cy="6091310"/>
            </a:xfrm>
            <a:custGeom>
              <a:avLst/>
              <a:gdLst>
                <a:gd name="connsiteX0" fmla="*/ 198925 w 4979963"/>
                <a:gd name="connsiteY0" fmla="*/ 5640044 h 6091310"/>
                <a:gd name="connsiteX1" fmla="*/ 198925 w 4979963"/>
                <a:gd name="connsiteY1" fmla="*/ 5845784 h 6091310"/>
                <a:gd name="connsiteX2" fmla="*/ 518965 w 4979963"/>
                <a:gd name="connsiteY2" fmla="*/ 5845784 h 6091310"/>
                <a:gd name="connsiteX3" fmla="*/ 518965 w 4979963"/>
                <a:gd name="connsiteY3" fmla="*/ 5640044 h 6091310"/>
                <a:gd name="connsiteX4" fmla="*/ 198925 w 4979963"/>
                <a:gd name="connsiteY4" fmla="*/ 5148041 h 6091310"/>
                <a:gd name="connsiteX5" fmla="*/ 198925 w 4979963"/>
                <a:gd name="connsiteY5" fmla="*/ 5353781 h 6091310"/>
                <a:gd name="connsiteX6" fmla="*/ 518965 w 4979963"/>
                <a:gd name="connsiteY6" fmla="*/ 5353781 h 6091310"/>
                <a:gd name="connsiteX7" fmla="*/ 518965 w 4979963"/>
                <a:gd name="connsiteY7" fmla="*/ 5148041 h 6091310"/>
                <a:gd name="connsiteX8" fmla="*/ 198925 w 4979963"/>
                <a:gd name="connsiteY8" fmla="*/ 4656038 h 6091310"/>
                <a:gd name="connsiteX9" fmla="*/ 198925 w 4979963"/>
                <a:gd name="connsiteY9" fmla="*/ 4861778 h 6091310"/>
                <a:gd name="connsiteX10" fmla="*/ 518965 w 4979963"/>
                <a:gd name="connsiteY10" fmla="*/ 4861778 h 6091310"/>
                <a:gd name="connsiteX11" fmla="*/ 518965 w 4979963"/>
                <a:gd name="connsiteY11" fmla="*/ 4656038 h 6091310"/>
                <a:gd name="connsiteX12" fmla="*/ 198925 w 4979963"/>
                <a:gd name="connsiteY12" fmla="*/ 4164035 h 6091310"/>
                <a:gd name="connsiteX13" fmla="*/ 198925 w 4979963"/>
                <a:gd name="connsiteY13" fmla="*/ 4369775 h 6091310"/>
                <a:gd name="connsiteX14" fmla="*/ 518965 w 4979963"/>
                <a:gd name="connsiteY14" fmla="*/ 4369775 h 6091310"/>
                <a:gd name="connsiteX15" fmla="*/ 518965 w 4979963"/>
                <a:gd name="connsiteY15" fmla="*/ 4164035 h 6091310"/>
                <a:gd name="connsiteX16" fmla="*/ 198925 w 4979963"/>
                <a:gd name="connsiteY16" fmla="*/ 3672032 h 6091310"/>
                <a:gd name="connsiteX17" fmla="*/ 198925 w 4979963"/>
                <a:gd name="connsiteY17" fmla="*/ 3877772 h 6091310"/>
                <a:gd name="connsiteX18" fmla="*/ 518965 w 4979963"/>
                <a:gd name="connsiteY18" fmla="*/ 3877772 h 6091310"/>
                <a:gd name="connsiteX19" fmla="*/ 518965 w 4979963"/>
                <a:gd name="connsiteY19" fmla="*/ 3672032 h 6091310"/>
                <a:gd name="connsiteX20" fmla="*/ 198925 w 4979963"/>
                <a:gd name="connsiteY20" fmla="*/ 3180029 h 6091310"/>
                <a:gd name="connsiteX21" fmla="*/ 198925 w 4979963"/>
                <a:gd name="connsiteY21" fmla="*/ 3385769 h 6091310"/>
                <a:gd name="connsiteX22" fmla="*/ 518965 w 4979963"/>
                <a:gd name="connsiteY22" fmla="*/ 3385769 h 6091310"/>
                <a:gd name="connsiteX23" fmla="*/ 518965 w 4979963"/>
                <a:gd name="connsiteY23" fmla="*/ 3180029 h 6091310"/>
                <a:gd name="connsiteX24" fmla="*/ 198925 w 4979963"/>
                <a:gd name="connsiteY24" fmla="*/ 2688026 h 6091310"/>
                <a:gd name="connsiteX25" fmla="*/ 198925 w 4979963"/>
                <a:gd name="connsiteY25" fmla="*/ 2893766 h 6091310"/>
                <a:gd name="connsiteX26" fmla="*/ 518965 w 4979963"/>
                <a:gd name="connsiteY26" fmla="*/ 2893766 h 6091310"/>
                <a:gd name="connsiteX27" fmla="*/ 518965 w 4979963"/>
                <a:gd name="connsiteY27" fmla="*/ 2688026 h 6091310"/>
                <a:gd name="connsiteX28" fmla="*/ 198925 w 4979963"/>
                <a:gd name="connsiteY28" fmla="*/ 2196024 h 6091310"/>
                <a:gd name="connsiteX29" fmla="*/ 198925 w 4979963"/>
                <a:gd name="connsiteY29" fmla="*/ 2401764 h 6091310"/>
                <a:gd name="connsiteX30" fmla="*/ 518965 w 4979963"/>
                <a:gd name="connsiteY30" fmla="*/ 2401764 h 6091310"/>
                <a:gd name="connsiteX31" fmla="*/ 518965 w 4979963"/>
                <a:gd name="connsiteY31" fmla="*/ 2196024 h 6091310"/>
                <a:gd name="connsiteX32" fmla="*/ 198925 w 4979963"/>
                <a:gd name="connsiteY32" fmla="*/ 1704020 h 6091310"/>
                <a:gd name="connsiteX33" fmla="*/ 198925 w 4979963"/>
                <a:gd name="connsiteY33" fmla="*/ 1909760 h 6091310"/>
                <a:gd name="connsiteX34" fmla="*/ 518965 w 4979963"/>
                <a:gd name="connsiteY34" fmla="*/ 1909760 h 6091310"/>
                <a:gd name="connsiteX35" fmla="*/ 518965 w 4979963"/>
                <a:gd name="connsiteY35" fmla="*/ 1704020 h 6091310"/>
                <a:gd name="connsiteX36" fmla="*/ 198925 w 4979963"/>
                <a:gd name="connsiteY36" fmla="*/ 1212017 h 6091310"/>
                <a:gd name="connsiteX37" fmla="*/ 198925 w 4979963"/>
                <a:gd name="connsiteY37" fmla="*/ 1417757 h 6091310"/>
                <a:gd name="connsiteX38" fmla="*/ 518965 w 4979963"/>
                <a:gd name="connsiteY38" fmla="*/ 1417757 h 6091310"/>
                <a:gd name="connsiteX39" fmla="*/ 518965 w 4979963"/>
                <a:gd name="connsiteY39" fmla="*/ 1212017 h 6091310"/>
                <a:gd name="connsiteX40" fmla="*/ 198925 w 4979963"/>
                <a:gd name="connsiteY40" fmla="*/ 720014 h 6091310"/>
                <a:gd name="connsiteX41" fmla="*/ 198925 w 4979963"/>
                <a:gd name="connsiteY41" fmla="*/ 925754 h 6091310"/>
                <a:gd name="connsiteX42" fmla="*/ 518965 w 4979963"/>
                <a:gd name="connsiteY42" fmla="*/ 925754 h 6091310"/>
                <a:gd name="connsiteX43" fmla="*/ 518965 w 4979963"/>
                <a:gd name="connsiteY43" fmla="*/ 720014 h 6091310"/>
                <a:gd name="connsiteX44" fmla="*/ 198925 w 4979963"/>
                <a:gd name="connsiteY44" fmla="*/ 228011 h 6091310"/>
                <a:gd name="connsiteX45" fmla="*/ 198925 w 4979963"/>
                <a:gd name="connsiteY45" fmla="*/ 433751 h 6091310"/>
                <a:gd name="connsiteX46" fmla="*/ 518965 w 4979963"/>
                <a:gd name="connsiteY46" fmla="*/ 433751 h 6091310"/>
                <a:gd name="connsiteX47" fmla="*/ 518965 w 4979963"/>
                <a:gd name="connsiteY47" fmla="*/ 228011 h 6091310"/>
                <a:gd name="connsiteX48" fmla="*/ 0 w 4979963"/>
                <a:gd name="connsiteY48" fmla="*/ 0 h 6091310"/>
                <a:gd name="connsiteX49" fmla="*/ 4618140 w 4979963"/>
                <a:gd name="connsiteY49" fmla="*/ 0 h 6091310"/>
                <a:gd name="connsiteX50" fmla="*/ 4979963 w 4979963"/>
                <a:gd name="connsiteY50" fmla="*/ 341722 h 6091310"/>
                <a:gd name="connsiteX51" fmla="*/ 4979963 w 4979963"/>
                <a:gd name="connsiteY51" fmla="*/ 5749588 h 6091310"/>
                <a:gd name="connsiteX52" fmla="*/ 4618140 w 4979963"/>
                <a:gd name="connsiteY52" fmla="*/ 6091310 h 6091310"/>
                <a:gd name="connsiteX53" fmla="*/ 0 w 4979963"/>
                <a:gd name="connsiteY53" fmla="*/ 6091310 h 60913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4979963" h="6091310">
                  <a:moveTo>
                    <a:pt x="198925" y="5640044"/>
                  </a:moveTo>
                  <a:lnTo>
                    <a:pt x="198925" y="5845784"/>
                  </a:lnTo>
                  <a:lnTo>
                    <a:pt x="518965" y="5845784"/>
                  </a:lnTo>
                  <a:lnTo>
                    <a:pt x="518965" y="5640044"/>
                  </a:lnTo>
                  <a:close/>
                  <a:moveTo>
                    <a:pt x="198925" y="5148041"/>
                  </a:moveTo>
                  <a:lnTo>
                    <a:pt x="198925" y="5353781"/>
                  </a:lnTo>
                  <a:lnTo>
                    <a:pt x="518965" y="5353781"/>
                  </a:lnTo>
                  <a:lnTo>
                    <a:pt x="518965" y="5148041"/>
                  </a:lnTo>
                  <a:close/>
                  <a:moveTo>
                    <a:pt x="198925" y="4656038"/>
                  </a:moveTo>
                  <a:lnTo>
                    <a:pt x="198925" y="4861778"/>
                  </a:lnTo>
                  <a:lnTo>
                    <a:pt x="518965" y="4861778"/>
                  </a:lnTo>
                  <a:lnTo>
                    <a:pt x="518965" y="4656038"/>
                  </a:lnTo>
                  <a:close/>
                  <a:moveTo>
                    <a:pt x="198925" y="4164035"/>
                  </a:moveTo>
                  <a:lnTo>
                    <a:pt x="198925" y="4369775"/>
                  </a:lnTo>
                  <a:lnTo>
                    <a:pt x="518965" y="4369775"/>
                  </a:lnTo>
                  <a:lnTo>
                    <a:pt x="518965" y="4164035"/>
                  </a:lnTo>
                  <a:close/>
                  <a:moveTo>
                    <a:pt x="198925" y="3672032"/>
                  </a:moveTo>
                  <a:lnTo>
                    <a:pt x="198925" y="3877772"/>
                  </a:lnTo>
                  <a:lnTo>
                    <a:pt x="518965" y="3877772"/>
                  </a:lnTo>
                  <a:lnTo>
                    <a:pt x="518965" y="3672032"/>
                  </a:lnTo>
                  <a:close/>
                  <a:moveTo>
                    <a:pt x="198925" y="3180029"/>
                  </a:moveTo>
                  <a:lnTo>
                    <a:pt x="198925" y="3385769"/>
                  </a:lnTo>
                  <a:lnTo>
                    <a:pt x="518965" y="3385769"/>
                  </a:lnTo>
                  <a:lnTo>
                    <a:pt x="518965" y="3180029"/>
                  </a:lnTo>
                  <a:close/>
                  <a:moveTo>
                    <a:pt x="198925" y="2688026"/>
                  </a:moveTo>
                  <a:lnTo>
                    <a:pt x="198925" y="2893766"/>
                  </a:lnTo>
                  <a:lnTo>
                    <a:pt x="518965" y="2893766"/>
                  </a:lnTo>
                  <a:lnTo>
                    <a:pt x="518965" y="2688026"/>
                  </a:lnTo>
                  <a:close/>
                  <a:moveTo>
                    <a:pt x="198925" y="2196024"/>
                  </a:moveTo>
                  <a:lnTo>
                    <a:pt x="198925" y="2401764"/>
                  </a:lnTo>
                  <a:lnTo>
                    <a:pt x="518965" y="2401764"/>
                  </a:lnTo>
                  <a:lnTo>
                    <a:pt x="518965" y="2196024"/>
                  </a:lnTo>
                  <a:close/>
                  <a:moveTo>
                    <a:pt x="198925" y="1704020"/>
                  </a:moveTo>
                  <a:lnTo>
                    <a:pt x="198925" y="1909760"/>
                  </a:lnTo>
                  <a:lnTo>
                    <a:pt x="518965" y="1909760"/>
                  </a:lnTo>
                  <a:lnTo>
                    <a:pt x="518965" y="1704020"/>
                  </a:lnTo>
                  <a:close/>
                  <a:moveTo>
                    <a:pt x="198925" y="1212017"/>
                  </a:moveTo>
                  <a:lnTo>
                    <a:pt x="198925" y="1417757"/>
                  </a:lnTo>
                  <a:lnTo>
                    <a:pt x="518965" y="1417757"/>
                  </a:lnTo>
                  <a:lnTo>
                    <a:pt x="518965" y="1212017"/>
                  </a:lnTo>
                  <a:close/>
                  <a:moveTo>
                    <a:pt x="198925" y="720014"/>
                  </a:moveTo>
                  <a:lnTo>
                    <a:pt x="198925" y="925754"/>
                  </a:lnTo>
                  <a:lnTo>
                    <a:pt x="518965" y="925754"/>
                  </a:lnTo>
                  <a:lnTo>
                    <a:pt x="518965" y="720014"/>
                  </a:lnTo>
                  <a:close/>
                  <a:moveTo>
                    <a:pt x="198925" y="228011"/>
                  </a:moveTo>
                  <a:lnTo>
                    <a:pt x="198925" y="433751"/>
                  </a:lnTo>
                  <a:lnTo>
                    <a:pt x="518965" y="433751"/>
                  </a:lnTo>
                  <a:lnTo>
                    <a:pt x="518965" y="228011"/>
                  </a:lnTo>
                  <a:close/>
                  <a:moveTo>
                    <a:pt x="0" y="0"/>
                  </a:moveTo>
                  <a:lnTo>
                    <a:pt x="4618140" y="0"/>
                  </a:lnTo>
                  <a:cubicBezTo>
                    <a:pt x="4817970" y="0"/>
                    <a:pt x="4979963" y="152994"/>
                    <a:pt x="4979963" y="341722"/>
                  </a:cubicBezTo>
                  <a:lnTo>
                    <a:pt x="4979963" y="5749588"/>
                  </a:lnTo>
                  <a:cubicBezTo>
                    <a:pt x="4979963" y="5938316"/>
                    <a:pt x="4817970" y="6091310"/>
                    <a:pt x="4618140" y="6091310"/>
                  </a:cubicBezTo>
                  <a:lnTo>
                    <a:pt x="0" y="6091310"/>
                  </a:lnTo>
                  <a:close/>
                </a:path>
              </a:pathLst>
            </a:cu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sp>
          <p:nvSpPr>
            <p:cNvPr id="45" name="Arc 44">
              <a:extLst>
                <a:ext uri="{FF2B5EF4-FFF2-40B4-BE49-F238E27FC236}">
                  <a16:creationId xmlns:a16="http://schemas.microsoft.com/office/drawing/2014/main" id="{42528D85-72BB-46CF-945E-0CF349338D4C}"/>
                </a:ext>
              </a:extLst>
            </p:cNvPr>
            <p:cNvSpPr/>
            <p:nvPr/>
          </p:nvSpPr>
          <p:spPr>
            <a:xfrm>
              <a:off x="3979148" y="601831"/>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 name="Arc 47">
              <a:extLst>
                <a:ext uri="{FF2B5EF4-FFF2-40B4-BE49-F238E27FC236}">
                  <a16:creationId xmlns:a16="http://schemas.microsoft.com/office/drawing/2014/main" id="{2EBA28A9-BEA4-4864-B6D4-00625D26CA76}"/>
                </a:ext>
              </a:extLst>
            </p:cNvPr>
            <p:cNvSpPr/>
            <p:nvPr/>
          </p:nvSpPr>
          <p:spPr>
            <a:xfrm>
              <a:off x="3979148" y="1093834"/>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BF1C289E-0BAD-4B6C-B15A-A842F648D9D8}"/>
                </a:ext>
              </a:extLst>
            </p:cNvPr>
            <p:cNvSpPr/>
            <p:nvPr/>
          </p:nvSpPr>
          <p:spPr>
            <a:xfrm>
              <a:off x="3979148" y="1585837"/>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 name="Arc 53">
              <a:extLst>
                <a:ext uri="{FF2B5EF4-FFF2-40B4-BE49-F238E27FC236}">
                  <a16:creationId xmlns:a16="http://schemas.microsoft.com/office/drawing/2014/main" id="{E8595FA0-4438-4BF6-B8CA-2C1540524FEB}"/>
                </a:ext>
              </a:extLst>
            </p:cNvPr>
            <p:cNvSpPr/>
            <p:nvPr/>
          </p:nvSpPr>
          <p:spPr>
            <a:xfrm>
              <a:off x="3979148" y="2077840"/>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7" name="Arc 56">
              <a:extLst>
                <a:ext uri="{FF2B5EF4-FFF2-40B4-BE49-F238E27FC236}">
                  <a16:creationId xmlns:a16="http://schemas.microsoft.com/office/drawing/2014/main" id="{8DF2EA50-5CBB-4BAF-8B5D-561449715059}"/>
                </a:ext>
              </a:extLst>
            </p:cNvPr>
            <p:cNvSpPr/>
            <p:nvPr/>
          </p:nvSpPr>
          <p:spPr>
            <a:xfrm>
              <a:off x="3979148" y="2569843"/>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 name="Arc 59">
              <a:extLst>
                <a:ext uri="{FF2B5EF4-FFF2-40B4-BE49-F238E27FC236}">
                  <a16:creationId xmlns:a16="http://schemas.microsoft.com/office/drawing/2014/main" id="{ABA1C950-75AC-414D-8D48-FA5B143D498C}"/>
                </a:ext>
              </a:extLst>
            </p:cNvPr>
            <p:cNvSpPr/>
            <p:nvPr/>
          </p:nvSpPr>
          <p:spPr>
            <a:xfrm>
              <a:off x="3979148" y="3061846"/>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17A4F2CA-7554-4963-8502-B0CB3D7CD883}"/>
                </a:ext>
              </a:extLst>
            </p:cNvPr>
            <p:cNvSpPr/>
            <p:nvPr/>
          </p:nvSpPr>
          <p:spPr>
            <a:xfrm>
              <a:off x="3979148" y="3553849"/>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Arc 65">
              <a:extLst>
                <a:ext uri="{FF2B5EF4-FFF2-40B4-BE49-F238E27FC236}">
                  <a16:creationId xmlns:a16="http://schemas.microsoft.com/office/drawing/2014/main" id="{83370FB3-40FA-4CE8-8FB9-53A8859E27E7}"/>
                </a:ext>
              </a:extLst>
            </p:cNvPr>
            <p:cNvSpPr/>
            <p:nvPr/>
          </p:nvSpPr>
          <p:spPr>
            <a:xfrm>
              <a:off x="3979148" y="4045852"/>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9" name="Arc 68">
              <a:extLst>
                <a:ext uri="{FF2B5EF4-FFF2-40B4-BE49-F238E27FC236}">
                  <a16:creationId xmlns:a16="http://schemas.microsoft.com/office/drawing/2014/main" id="{34CC6EE8-76EB-4FD6-8C28-4A854C98C4EB}"/>
                </a:ext>
              </a:extLst>
            </p:cNvPr>
            <p:cNvSpPr/>
            <p:nvPr/>
          </p:nvSpPr>
          <p:spPr>
            <a:xfrm>
              <a:off x="3979148" y="4537855"/>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2" name="Arc 71">
              <a:extLst>
                <a:ext uri="{FF2B5EF4-FFF2-40B4-BE49-F238E27FC236}">
                  <a16:creationId xmlns:a16="http://schemas.microsoft.com/office/drawing/2014/main" id="{BCCED665-876E-46F7-ACA5-929CBE5D8D9C}"/>
                </a:ext>
              </a:extLst>
            </p:cNvPr>
            <p:cNvSpPr/>
            <p:nvPr/>
          </p:nvSpPr>
          <p:spPr>
            <a:xfrm>
              <a:off x="3979148" y="5029858"/>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BC0EE88D-3FFF-46DF-A903-25113421E8BA}"/>
                </a:ext>
              </a:extLst>
            </p:cNvPr>
            <p:cNvSpPr/>
            <p:nvPr/>
          </p:nvSpPr>
          <p:spPr>
            <a:xfrm>
              <a:off x="3979148" y="5521861"/>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8" name="Arc 77">
              <a:extLst>
                <a:ext uri="{FF2B5EF4-FFF2-40B4-BE49-F238E27FC236}">
                  <a16:creationId xmlns:a16="http://schemas.microsoft.com/office/drawing/2014/main" id="{860E68FC-47F8-40FE-908E-CB106FD60DBE}"/>
                </a:ext>
              </a:extLst>
            </p:cNvPr>
            <p:cNvSpPr/>
            <p:nvPr/>
          </p:nvSpPr>
          <p:spPr>
            <a:xfrm>
              <a:off x="3979148" y="6013864"/>
              <a:ext cx="292502" cy="302895"/>
            </a:xfrm>
            <a:prstGeom prst="arc">
              <a:avLst>
                <a:gd name="adj1" fmla="val 8396244"/>
                <a:gd name="adj2" fmla="val 0"/>
              </a:avLst>
            </a:prstGeom>
            <a:solidFill>
              <a:srgbClr val="464646"/>
            </a:solidFill>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 name="Slide Number Placeholder 2">
            <a:extLst>
              <a:ext uri="{FF2B5EF4-FFF2-40B4-BE49-F238E27FC236}">
                <a16:creationId xmlns:a16="http://schemas.microsoft.com/office/drawing/2014/main" id="{1A1FD5B4-6DCF-494D-9F0D-E8D50B8227E5}"/>
              </a:ext>
            </a:extLst>
          </p:cNvPr>
          <p:cNvSpPr>
            <a:spLocks noGrp="1"/>
          </p:cNvSpPr>
          <p:nvPr>
            <p:ph type="sldNum" sz="quarter" idx="12"/>
          </p:nvPr>
        </p:nvSpPr>
        <p:spPr/>
        <p:txBody>
          <a:bodyPr/>
          <a:lstStyle/>
          <a:p>
            <a:fld id="{48F63A3B-78C7-47BE-AE5E-E10140E04643}" type="slidenum">
              <a:rPr lang="en-US" smtClean="0"/>
              <a:t>2</a:t>
            </a:fld>
            <a:endParaRPr lang="en-US" dirty="0"/>
          </a:p>
        </p:txBody>
      </p:sp>
    </p:spTree>
    <p:extLst>
      <p:ext uri="{BB962C8B-B14F-4D97-AF65-F5344CB8AC3E}">
        <p14:creationId xmlns:p14="http://schemas.microsoft.com/office/powerpoint/2010/main" val="371363632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250" advTm="0">
        <p159:morph option="byObject"/>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1500"/>
                                  </p:stCondLst>
                                  <p:childTnLst>
                                    <p:animMotion origin="layout" path="M -8.33333E-7 0 L 0.1819 0 " pathEditMode="relative" rAng="0" ptsTypes="AA">
                                      <p:cBhvr>
                                        <p:cTn id="6" dur="2500" fill="hold"/>
                                        <p:tgtEl>
                                          <p:spTgt spid="2"/>
                                        </p:tgtEl>
                                        <p:attrNameLst>
                                          <p:attrName>ppt_x</p:attrName>
                                          <p:attrName>ppt_y</p:attrName>
                                        </p:attrNameLst>
                                      </p:cBhvr>
                                      <p:rCtr x="9089"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FB6C9DB-D213-43C0-9CA4-B4C5C92FC217}"/>
                  </a:ext>
                </a:extLst>
              </p:cNvPr>
              <p:cNvSpPr txBox="1"/>
              <p:nvPr/>
            </p:nvSpPr>
            <p:spPr>
              <a:xfrm>
                <a:off x="1590675" y="1076946"/>
                <a:ext cx="3676395" cy="4431983"/>
              </a:xfrm>
              <a:prstGeom prst="rect">
                <a:avLst/>
              </a:prstGeom>
              <a:noFill/>
            </p:spPr>
            <p:txBody>
              <a:bodyPr wrap="square" rtlCol="0">
                <a:spAutoFit/>
              </a:bodyPr>
              <a:lstStyle/>
              <a:p>
                <a:pPr algn="just">
                  <a:lnSpc>
                    <a:spcPct val="115000"/>
                  </a:lnSpc>
                  <a:spcAft>
                    <a:spcPts val="1000"/>
                  </a:spcAft>
                  <a:tabLst>
                    <a:tab pos="508000" algn="l"/>
                  </a:tabLst>
                </a:pPr>
                <a:r>
                  <a:rPr lang="en-US" sz="1800" dirty="0">
                    <a:effectLst/>
                    <a:latin typeface="Times New Roman" panose="02020603050405020304" pitchFamily="18" charset="0"/>
                    <a:ea typeface="Times New Roman" panose="02020603050405020304" pitchFamily="18" charset="0"/>
                  </a:rPr>
                  <a:t>Ta </a:t>
                </a:r>
                <a:r>
                  <a:rPr lang="en-US" sz="1800" dirty="0" err="1">
                    <a:effectLst/>
                    <a:latin typeface="Times New Roman" panose="02020603050405020304" pitchFamily="18" charset="0"/>
                    <a:ea typeface="Times New Roman" panose="02020603050405020304" pitchFamily="18" charset="0"/>
                  </a:rPr>
                  <a:t>có</a:t>
                </a:r>
                <a:r>
                  <a:rPr lang="en-US" sz="1800" dirty="0">
                    <a:effectLst/>
                    <a:latin typeface="Times New Roman" panose="02020603050405020304" pitchFamily="18" charset="0"/>
                    <a:ea typeface="Times New Roman" panose="02020603050405020304" pitchFamily="18" charset="0"/>
                  </a:rPr>
                  <a:t>: </a:t>
                </a:r>
                <a:endParaRPr lang="vi-VN" sz="1800" dirty="0">
                  <a:effectLst/>
                  <a:latin typeface="Calibri" panose="020F0502020204030204" pitchFamily="34" charset="0"/>
                  <a:ea typeface="Calibri" panose="020F0502020204030204" pitchFamily="34" charset="0"/>
                </a:endParaRPr>
              </a:p>
              <a:p>
                <a:pPr algn="ctr">
                  <a:lnSpc>
                    <a:spcPct val="115000"/>
                  </a:lnSpc>
                  <a:spcAft>
                    <a:spcPts val="1000"/>
                  </a:spcAft>
                </a:pPr>
                <a:r>
                  <a:rPr lang="en-US" sz="1800" dirty="0">
                    <a:effectLst/>
                    <a:ea typeface="Cambria Math" panose="02040503050406030204" pitchFamily="18" charset="0"/>
                    <a:cs typeface="Cambria Math" panose="02040503050406030204" pitchFamily="18" charset="0"/>
                  </a:rPr>
                  <a:t>V</a:t>
                </a:r>
                <a:r>
                  <a:rPr lang="en-US" sz="1800" baseline="-25000" dirty="0">
                    <a:effectLst/>
                    <a:ea typeface="Cambria Math" panose="02040503050406030204" pitchFamily="18" charset="0"/>
                    <a:cs typeface="Cambria Math" panose="02040503050406030204" pitchFamily="18" charset="0"/>
                  </a:rPr>
                  <a:t>2</a:t>
                </a:r>
                <a:r>
                  <a:rPr lang="en-US" sz="1800" dirty="0">
                    <a:effectLst/>
                    <a:ea typeface="Cambria Math" panose="02040503050406030204" pitchFamily="18" charset="0"/>
                    <a:cs typeface="Cambria Math" panose="02040503050406030204" pitchFamily="18" charset="0"/>
                  </a:rPr>
                  <a:t> = </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v</a:t>
                </a:r>
                <a:r>
                  <a:rPr lang="en-US" baseline="-25000" dirty="0">
                    <a:latin typeface="Calibri" panose="020F0502020204030204" pitchFamily="34" charset="0"/>
                    <a:ea typeface="Cambria Math" panose="02040503050406030204" pitchFamily="18" charset="0"/>
                  </a:rPr>
                  <a:t>2(s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endParaRPr lang="vi-VN" sz="1800" baseline="-25000" dirty="0">
                  <a:effectLst/>
                  <a:latin typeface="Calibri" panose="020F0502020204030204" pitchFamily="34" charset="0"/>
                  <a:ea typeface="Calibri" panose="020F0502020204030204" pitchFamily="34" charset="0"/>
                </a:endParaRPr>
              </a:p>
              <a:p>
                <a:pPr algn="just">
                  <a:lnSpc>
                    <a:spcPct val="115000"/>
                  </a:lnSpc>
                  <a:spcAft>
                    <a:spcPts val="1000"/>
                  </a:spcAft>
                  <a:tabLst>
                    <a:tab pos="508000" algn="l"/>
                  </a:tabLst>
                </a:pPr>
                <a:r>
                  <a:rPr lang="en-US" sz="1800" dirty="0" err="1">
                    <a:effectLst/>
                    <a:latin typeface="Times New Roman" panose="02020603050405020304" pitchFamily="18" charset="0"/>
                    <a:ea typeface="Times New Roman" panose="02020603050405020304" pitchFamily="18" charset="0"/>
                  </a:rPr>
                  <a:t>Suy</a:t>
                </a:r>
                <a:r>
                  <a:rPr lang="en-US" sz="1800" dirty="0">
                    <a:effectLst/>
                    <a:latin typeface="Times New Roman" panose="02020603050405020304" pitchFamily="18" charset="0"/>
                    <a:ea typeface="Times New Roman" panose="02020603050405020304" pitchFamily="18" charset="0"/>
                  </a:rPr>
                  <a:t> ra </a:t>
                </a:r>
              </a:p>
              <a:p>
                <a:pPr algn="just">
                  <a:lnSpc>
                    <a:spcPct val="115000"/>
                  </a:lnSpc>
                  <a:spcAft>
                    <a:spcPts val="1000"/>
                  </a:spcAft>
                  <a:tabLst>
                    <a:tab pos="508000" algn="l"/>
                  </a:tabLst>
                </a:pPr>
                <a:r>
                  <a:rPr lang="en-US" dirty="0">
                    <a:latin typeface="Times New Roman" panose="02020603050405020304" pitchFamily="18" charset="0"/>
                    <a:ea typeface="Calibri" panose="020F0502020204030204" pitchFamily="34" charset="0"/>
                  </a:rPr>
                  <a:t>  </a:t>
                </a:r>
                <a:r>
                  <a:rPr lang="en-US" sz="1800" dirty="0">
                    <a:effectLst/>
                    <a:latin typeface="Calibri" panose="020F0502020204030204" pitchFamily="34" charset="0"/>
                    <a:ea typeface="Calibri" panose="020F0502020204030204" pitchFamily="34" charset="0"/>
                  </a:rPr>
                  <a:t> AV</a:t>
                </a:r>
                <a:r>
                  <a:rPr lang="en-US" sz="1800" baseline="-25000" dirty="0">
                    <a:effectLst/>
                    <a:latin typeface="Calibri" panose="020F0502020204030204" pitchFamily="34" charset="0"/>
                    <a:ea typeface="Calibri" panose="020F0502020204030204" pitchFamily="34" charset="0"/>
                  </a:rPr>
                  <a:t>2</a:t>
                </a:r>
                <a:r>
                  <a:rPr lang="en-US" sz="1800" dirty="0">
                    <a:effectLst/>
                    <a:latin typeface="Calibri" panose="020F0502020204030204" pitchFamily="34" charset="0"/>
                    <a:ea typeface="Calibri" panose="020F0502020204030204" pitchFamily="34" charset="0"/>
                  </a:rPr>
                  <a:t> = A</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v</a:t>
                </a:r>
                <a:r>
                  <a:rPr lang="en-US" baseline="-25000" dirty="0">
                    <a:latin typeface="Calibri" panose="020F0502020204030204" pitchFamily="34" charset="0"/>
                    <a:ea typeface="Cambria Math" panose="02040503050406030204" pitchFamily="18" charset="0"/>
                  </a:rPr>
                  <a:t>2(s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 </a:t>
                </a:r>
              </a:p>
              <a:p>
                <a:pPr algn="just">
                  <a:lnSpc>
                    <a:spcPct val="115000"/>
                  </a:lnSpc>
                  <a:spcAft>
                    <a:spcPts val="1000"/>
                  </a:spcAft>
                  <a:tabLst>
                    <a:tab pos="508000" algn="l"/>
                  </a:tabLst>
                </a:pPr>
                <a:r>
                  <a:rPr lang="en-US" sz="1800" dirty="0">
                    <a:effectLst/>
                    <a:latin typeface="Calibri" panose="020F0502020204030204" pitchFamily="34" charset="0"/>
                    <a:ea typeface="Cambria Math" panose="02040503050406030204" pitchFamily="18" charset="0"/>
                  </a:rPr>
                  <a:t> 	</a:t>
                </a:r>
                <a:r>
                  <a:rPr lang="en-US" dirty="0">
                    <a:latin typeface="Calibri" panose="020F0502020204030204" pitchFamily="34" charset="0"/>
                    <a:ea typeface="Cambria Math" panose="02040503050406030204" pitchFamily="18" charset="0"/>
                  </a:rPr>
                  <a:t> </a:t>
                </a:r>
                <a:r>
                  <a:rPr lang="en-US" sz="1800" dirty="0">
                    <a:effectLst/>
                    <a:latin typeface="Calibri" panose="020F0502020204030204" pitchFamily="34" charset="0"/>
                    <a:ea typeface="Cambria Math" panose="02040503050406030204" pitchFamily="18" charset="0"/>
                  </a:rPr>
                  <a:t> = A</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v</a:t>
                </a:r>
                <a:r>
                  <a:rPr lang="en-US" baseline="-25000" dirty="0">
                    <a:latin typeface="Calibri" panose="020F0502020204030204" pitchFamily="34" charset="0"/>
                    <a:ea typeface="Cambria Math" panose="02040503050406030204" pitchFamily="18" charset="0"/>
                  </a:rPr>
                  <a:t>2(s1)</a:t>
                </a:r>
                <a:r>
                  <a:rPr lang="en-US" dirty="0">
                    <a:latin typeface="Calibri" panose="020F0502020204030204" pitchFamily="34" charset="0"/>
                    <a:ea typeface="Cambria Math" panose="02040503050406030204" pitchFamily="18" charset="0"/>
                  </a:rPr>
                  <a:t>AV</a:t>
                </a:r>
                <a:r>
                  <a:rPr lang="en-US" baseline="-25000" dirty="0">
                    <a:latin typeface="Calibri" panose="020F0502020204030204" pitchFamily="34" charset="0"/>
                    <a:ea typeface="Cambria Math" panose="02040503050406030204" pitchFamily="18" charset="0"/>
                  </a:rPr>
                  <a:t>1</a:t>
                </a:r>
                <a:endParaRPr lang="en-US" sz="1800" dirty="0">
                  <a:effectLst/>
                  <a:latin typeface="Calibri" panose="020F0502020204030204" pitchFamily="34" charset="0"/>
                  <a:ea typeface="Cambria Math" panose="02040503050406030204" pitchFamily="18" charset="0"/>
                </a:endParaRPr>
              </a:p>
              <a:p>
                <a:pPr algn="just">
                  <a:lnSpc>
                    <a:spcPct val="115000"/>
                  </a:lnSpc>
                  <a:spcAft>
                    <a:spcPts val="1000"/>
                  </a:spcAft>
                  <a:tabLst>
                    <a:tab pos="508000" algn="l"/>
                  </a:tabLst>
                </a:pPr>
                <a:r>
                  <a:rPr lang="en-US" sz="1800" dirty="0">
                    <a:effectLst/>
                    <a:latin typeface="Times New Roman" panose="02020603050405020304" pitchFamily="18" charset="0"/>
                    <a:ea typeface="Times New Roman" panose="02020603050405020304" pitchFamily="18" charset="0"/>
                  </a:rPr>
                  <a:t>  	  = </a:t>
                </a:r>
                <a:r>
                  <a:rPr lang="en-US" dirty="0">
                    <a:latin typeface="Calibri" panose="020F0502020204030204" pitchFamily="34" charset="0"/>
                    <a:ea typeface="Cambria Math" panose="02040503050406030204" pitchFamily="18" charset="0"/>
                  </a:rPr>
                  <a:t>A</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v</a:t>
                </a:r>
                <a:r>
                  <a:rPr lang="en-US" baseline="-25000" dirty="0">
                    <a:latin typeface="Calibri" panose="020F0502020204030204" pitchFamily="34" charset="0"/>
                    <a:ea typeface="Cambria Math" panose="02040503050406030204" pitchFamily="18" charset="0"/>
                  </a:rPr>
                  <a:t>2(s1)</a:t>
                </a: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  (1)</a:t>
                </a:r>
                <a:endParaRPr lang="en-US" sz="1800" dirty="0">
                  <a:effectLst/>
                  <a:latin typeface="Times New Roman" panose="02020603050405020304" pitchFamily="18" charset="0"/>
                  <a:ea typeface="Times New Roman" panose="02020603050405020304" pitchFamily="18" charset="0"/>
                </a:endParaRPr>
              </a:p>
              <a:p>
                <a:pPr algn="just">
                  <a:lnSpc>
                    <a:spcPct val="115000"/>
                  </a:lnSpc>
                  <a:spcAft>
                    <a:spcPts val="1000"/>
                  </a:spcAft>
                  <a:tabLst>
                    <a:tab pos="508000" algn="l"/>
                  </a:tabLst>
                </a:pPr>
                <a:r>
                  <a:rPr lang="en-US" sz="1800" dirty="0" err="1">
                    <a:effectLst/>
                    <a:latin typeface="Times New Roman" panose="02020603050405020304" pitchFamily="18" charset="0"/>
                    <a:ea typeface="Times New Roman" panose="02020603050405020304" pitchFamily="18" charset="0"/>
                  </a:rPr>
                  <a:t>Vì</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𝑉</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2</m:t>
                        </m:r>
                      </m:sub>
                    </m:sSub>
                  </m:oMath>
                </a14:m>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là</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éc-tơ</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riê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ứng</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ới</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libri" panose="020F0502020204030204" pitchFamily="34" charset="0"/>
                          </a:rPr>
                          <m:t>𝜆</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2</m:t>
                        </m:r>
                      </m:sub>
                    </m:sSub>
                  </m:oMath>
                </a14:m>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của</a:t>
                </a:r>
                <a:r>
                  <a:rPr lang="en-US" sz="1800" dirty="0">
                    <a:effectLst/>
                    <a:latin typeface="Times New Roman" panose="02020603050405020304" pitchFamily="18" charset="0"/>
                    <a:ea typeface="Times New Roman" panose="02020603050405020304" pitchFamily="18" charset="0"/>
                  </a:rPr>
                  <a:t> ma </a:t>
                </a:r>
                <a:r>
                  <a:rPr lang="en-US" sz="1800" dirty="0" err="1">
                    <a:effectLst/>
                    <a:latin typeface="Times New Roman" panose="02020603050405020304" pitchFamily="18" charset="0"/>
                    <a:ea typeface="Times New Roman" panose="02020603050405020304" pitchFamily="18" charset="0"/>
                  </a:rPr>
                  <a:t>trận</a:t>
                </a:r>
                <a:r>
                  <a:rPr lang="en-US" sz="1800" dirty="0">
                    <a:effectLst/>
                    <a:latin typeface="Times New Roman" panose="02020603050405020304" pitchFamily="18" charset="0"/>
                    <a:ea typeface="Times New Roman" panose="02020603050405020304" pitchFamily="18" charset="0"/>
                  </a:rPr>
                  <a:t> A </a:t>
                </a:r>
                <a:r>
                  <a:rPr lang="en-US" sz="1800" dirty="0" err="1">
                    <a:effectLst/>
                    <a:latin typeface="Times New Roman" panose="02020603050405020304" pitchFamily="18" charset="0"/>
                    <a:ea typeface="Times New Roman" panose="02020603050405020304" pitchFamily="18" charset="0"/>
                  </a:rPr>
                  <a:t>nên</a:t>
                </a:r>
                <a:r>
                  <a:rPr lang="en-US" sz="1800" dirty="0">
                    <a:effectLst/>
                    <a:latin typeface="Times New Roman" panose="02020603050405020304" pitchFamily="18" charset="0"/>
                    <a:ea typeface="Times New Roman" panose="02020603050405020304" pitchFamily="18" charset="0"/>
                  </a:rPr>
                  <a:t>:</a:t>
                </a:r>
                <a:endParaRPr lang="vi-VN" sz="1800" dirty="0">
                  <a:effectLst/>
                  <a:latin typeface="Calibri" panose="020F0502020204030204" pitchFamily="34" charset="0"/>
                  <a:ea typeface="Calibri" panose="020F0502020204030204" pitchFamily="34" charset="0"/>
                </a:endParaRPr>
              </a:p>
              <a:p>
                <a:pPr algn="ctr">
                  <a:lnSpc>
                    <a:spcPct val="115000"/>
                  </a:lnSpc>
                  <a:spcAft>
                    <a:spcPts val="10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Cambria Math" panose="02040503050406030204" pitchFamily="18" charset="0"/>
                          <a:cs typeface="Cambria Math" panose="02040503050406030204" pitchFamily="18" charset="0"/>
                        </a:rPr>
                        <m:t>𝐴</m:t>
                      </m:r>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𝑉</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2</m:t>
                          </m:r>
                        </m:sub>
                      </m:sSub>
                      <m:r>
                        <a:rPr lang="en-US" sz="1800" i="1">
                          <a:effectLst/>
                          <a:latin typeface="Cambria Math" panose="02040503050406030204" pitchFamily="18" charset="0"/>
                          <a:ea typeface="Cambria Math" panose="02040503050406030204" pitchFamily="18" charset="0"/>
                          <a:cs typeface="Cambria Math" panose="02040503050406030204" pitchFamily="18" charset="0"/>
                        </a:rPr>
                        <m:t>=</m:t>
                      </m:r>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i="1">
                              <a:effectLst/>
                              <a:latin typeface="Cambria Math" panose="02040503050406030204" pitchFamily="18" charset="0"/>
                              <a:ea typeface="Cambria Math" panose="02040503050406030204" pitchFamily="18" charset="0"/>
                              <a:cs typeface="Cambria Math" panose="02040503050406030204" pitchFamily="18" charset="0"/>
                            </a:rPr>
                            <m:t>𝜆</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2</m:t>
                          </m:r>
                        </m:sub>
                      </m:sSub>
                      <m:sSub>
                        <m:sSubPr>
                          <m:ctrlPr>
                            <a:rPr lang="vi-VN" sz="1800" i="1">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1800" b="0" i="1" smtClean="0">
                              <a:effectLst/>
                              <a:latin typeface="Cambria Math" panose="02040503050406030204" pitchFamily="18" charset="0"/>
                              <a:ea typeface="Cambria Math" panose="02040503050406030204" pitchFamily="18" charset="0"/>
                              <a:cs typeface="Cambria Math" panose="02040503050406030204" pitchFamily="18" charset="0"/>
                            </a:rPr>
                            <m:t>𝑉</m:t>
                          </m:r>
                        </m:e>
                        <m:sub>
                          <m:r>
                            <a:rPr lang="en-US" sz="1800" i="1">
                              <a:effectLst/>
                              <a:latin typeface="Cambria Math" panose="02040503050406030204" pitchFamily="18" charset="0"/>
                              <a:ea typeface="Cambria Math" panose="02040503050406030204" pitchFamily="18" charset="0"/>
                              <a:cs typeface="Cambria Math" panose="02040503050406030204" pitchFamily="18" charset="0"/>
                            </a:rPr>
                            <m:t>2</m:t>
                          </m:r>
                        </m:sub>
                      </m:sSub>
                    </m:oMath>
                  </m:oMathPara>
                </a14:m>
                <a:endParaRPr lang="vi-VN" sz="1800" dirty="0">
                  <a:effectLst/>
                  <a:latin typeface="Calibri" panose="020F0502020204030204" pitchFamily="34" charset="0"/>
                  <a:ea typeface="Calibri" panose="020F0502020204030204" pitchFamily="34" charset="0"/>
                </a:endParaRPr>
              </a:p>
              <a:p>
                <a:pPr algn="ctr">
                  <a:lnSpc>
                    <a:spcPct val="115000"/>
                  </a:lnSpc>
                  <a:spcAft>
                    <a:spcPts val="10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Cambria Math" panose="02040503050406030204" pitchFamily="18" charset="0"/>
                          <a:cs typeface="Cambria Math" panose="02040503050406030204" pitchFamily="18" charset="0"/>
                        </a:rPr>
                        <m:t>                                  </m:t>
                      </m:r>
                    </m:oMath>
                  </m:oMathPara>
                </a14:m>
                <a:endParaRPr lang="vi-VN" dirty="0"/>
              </a:p>
            </p:txBody>
          </p:sp>
        </mc:Choice>
        <mc:Fallback xmlns="">
          <p:sp>
            <p:nvSpPr>
              <p:cNvPr id="4" name="TextBox 3">
                <a:extLst>
                  <a:ext uri="{FF2B5EF4-FFF2-40B4-BE49-F238E27FC236}">
                    <a16:creationId xmlns:a16="http://schemas.microsoft.com/office/drawing/2014/main" id="{DFB6C9DB-D213-43C0-9CA4-B4C5C92FC217}"/>
                  </a:ext>
                </a:extLst>
              </p:cNvPr>
              <p:cNvSpPr txBox="1">
                <a:spLocks noRot="1" noChangeAspect="1" noMove="1" noResize="1" noEditPoints="1" noAdjustHandles="1" noChangeArrowheads="1" noChangeShapeType="1" noTextEdit="1"/>
              </p:cNvSpPr>
              <p:nvPr/>
            </p:nvSpPr>
            <p:spPr>
              <a:xfrm>
                <a:off x="1590675" y="1076946"/>
                <a:ext cx="3676395" cy="4431983"/>
              </a:xfrm>
              <a:prstGeom prst="rect">
                <a:avLst/>
              </a:prstGeom>
              <a:blipFill>
                <a:blip r:embed="rId3"/>
                <a:stretch>
                  <a:fillRect l="-1493" t="-413" r="-1327"/>
                </a:stretch>
              </a:blipFill>
            </p:spPr>
            <p:txBody>
              <a:bodyPr/>
              <a:lstStyle/>
              <a:p>
                <a:r>
                  <a:rPr lang="vi-VN">
                    <a:noFill/>
                  </a:rPr>
                  <a:t> </a:t>
                </a:r>
              </a:p>
            </p:txBody>
          </p:sp>
        </mc:Fallback>
      </mc:AlternateContent>
      <p:sp>
        <p:nvSpPr>
          <p:cNvPr id="7" name="TextBox 6">
            <a:extLst>
              <a:ext uri="{FF2B5EF4-FFF2-40B4-BE49-F238E27FC236}">
                <a16:creationId xmlns:a16="http://schemas.microsoft.com/office/drawing/2014/main" id="{04457F12-1429-43FC-846B-DADAF018E3B6}"/>
              </a:ext>
            </a:extLst>
          </p:cNvPr>
          <p:cNvSpPr txBox="1"/>
          <p:nvPr/>
        </p:nvSpPr>
        <p:spPr>
          <a:xfrm>
            <a:off x="7042150" y="1076946"/>
            <a:ext cx="3829050" cy="2725361"/>
          </a:xfrm>
          <a:prstGeom prst="rect">
            <a:avLst/>
          </a:prstGeom>
          <a:noFill/>
        </p:spPr>
        <p:txBody>
          <a:bodyPr wrap="square" rtlCol="0">
            <a:spAutoFit/>
          </a:bodyPr>
          <a:lstStyle/>
          <a:p>
            <a:pPr>
              <a:lnSpc>
                <a:spcPct val="115000"/>
              </a:lnSpc>
              <a:spcAft>
                <a:spcPts val="1000"/>
              </a:spcAft>
            </a:pPr>
            <a:r>
              <a:rPr lang="en-US" dirty="0">
                <a:latin typeface="Calibri" panose="020F0502020204030204" pitchFamily="34" charset="0"/>
                <a:ea typeface="Calibri" panose="020F0502020204030204" pitchFamily="34" charset="0"/>
              </a:rPr>
              <a:t>              =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v</a:t>
            </a:r>
            <a:r>
              <a:rPr lang="en-US" baseline="-25000" dirty="0">
                <a:latin typeface="Calibri" panose="020F0502020204030204" pitchFamily="34" charset="0"/>
                <a:ea typeface="Cambria Math" panose="02040503050406030204" pitchFamily="18" charset="0"/>
              </a:rPr>
              <a:t>2(s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a:t>
            </a:r>
          </a:p>
          <a:p>
            <a:pPr>
              <a:lnSpc>
                <a:spcPct val="115000"/>
              </a:lnSpc>
              <a:spcAft>
                <a:spcPts val="1000"/>
              </a:spcAft>
            </a:pPr>
            <a:r>
              <a:rPr lang="en-US" dirty="0">
                <a:latin typeface="Calibri" panose="020F0502020204030204" pitchFamily="34" charset="0"/>
                <a:ea typeface="Cambria Math" panose="02040503050406030204" pitchFamily="18" charset="0"/>
              </a:rPr>
              <a:t>              =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v</a:t>
            </a:r>
            <a:r>
              <a:rPr lang="en-US" baseline="-25000" dirty="0">
                <a:latin typeface="Calibri" panose="020F0502020204030204" pitchFamily="34" charset="0"/>
                <a:ea typeface="Cambria Math" panose="02040503050406030204" pitchFamily="18" charset="0"/>
              </a:rPr>
              <a:t>2(s1)</a:t>
            </a: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   (2)</a:t>
            </a:r>
            <a:endParaRPr lang="vi-VN" sz="1800" dirty="0">
              <a:effectLst/>
              <a:latin typeface="Calibri" panose="020F0502020204030204" pitchFamily="34" charset="0"/>
              <a:ea typeface="Calibri" panose="020F0502020204030204" pitchFamily="34" charset="0"/>
            </a:endParaRPr>
          </a:p>
          <a:p>
            <a:pPr algn="just">
              <a:lnSpc>
                <a:spcPct val="115000"/>
              </a:lnSpc>
              <a:spcAft>
                <a:spcPts val="1000"/>
              </a:spcAft>
              <a:tabLst>
                <a:tab pos="508000" algn="l"/>
              </a:tabLst>
            </a:pPr>
            <a:r>
              <a:rPr lang="en-US" sz="1800" dirty="0">
                <a:effectLst/>
                <a:latin typeface="Times New Roman" panose="02020603050405020304" pitchFamily="18" charset="0"/>
                <a:ea typeface="Times New Roman" panose="02020603050405020304" pitchFamily="18" charset="0"/>
              </a:rPr>
              <a:t>(1) </a:t>
            </a:r>
            <a:r>
              <a:rPr lang="en-US" dirty="0" err="1">
                <a:latin typeface="Times New Roman" panose="02020603050405020304" pitchFamily="18" charset="0"/>
                <a:ea typeface="Times New Roman" panose="02020603050405020304" pitchFamily="18" charset="0"/>
              </a:rPr>
              <a:t>Và</a:t>
            </a:r>
            <a:r>
              <a:rPr lang="en-US" dirty="0">
                <a:latin typeface="Times New Roman" panose="02020603050405020304" pitchFamily="18" charset="0"/>
                <a:ea typeface="Times New Roman" panose="02020603050405020304" pitchFamily="18" charset="0"/>
              </a:rPr>
              <a:t> (2) </a:t>
            </a:r>
            <a:r>
              <a:rPr lang="en-US" sz="1800" dirty="0" err="1">
                <a:effectLst/>
                <a:latin typeface="Times New Roman" panose="02020603050405020304" pitchFamily="18" charset="0"/>
                <a:ea typeface="Times New Roman" panose="02020603050405020304" pitchFamily="18" charset="0"/>
              </a:rPr>
              <a:t>suy</a:t>
            </a:r>
            <a:r>
              <a:rPr lang="en-US" sz="1800" dirty="0">
                <a:effectLst/>
                <a:latin typeface="Times New Roman" panose="02020603050405020304" pitchFamily="18" charset="0"/>
                <a:ea typeface="Times New Roman" panose="02020603050405020304" pitchFamily="18" charset="0"/>
              </a:rPr>
              <a:t> ra:</a:t>
            </a:r>
            <a:endParaRPr lang="vi-VN" sz="1800" dirty="0">
              <a:effectLst/>
              <a:latin typeface="Calibri" panose="020F0502020204030204" pitchFamily="34" charset="0"/>
              <a:ea typeface="Calibri" panose="020F0502020204030204" pitchFamily="34" charset="0"/>
            </a:endParaRPr>
          </a:p>
          <a:p>
            <a:r>
              <a:rPr lang="en-US" dirty="0"/>
              <a:t> </a:t>
            </a:r>
            <a:r>
              <a:rPr lang="en-US" dirty="0">
                <a:latin typeface="Calibri" panose="020F0502020204030204" pitchFamily="34" charset="0"/>
                <a:ea typeface="Calibri" panose="020F0502020204030204" pitchFamily="34" charset="0"/>
              </a:rPr>
              <a:t>A</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v</a:t>
            </a:r>
            <a:r>
              <a:rPr lang="en-US" baseline="-25000" dirty="0">
                <a:latin typeface="Calibri" panose="020F0502020204030204" pitchFamily="34" charset="0"/>
                <a:ea typeface="Cambria Math" panose="02040503050406030204" pitchFamily="18" charset="0"/>
              </a:rPr>
              <a:t>2(s1)</a:t>
            </a: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 = 		</a:t>
            </a:r>
          </a:p>
          <a:p>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2 + v</a:t>
            </a:r>
            <a:r>
              <a:rPr lang="en-US" baseline="-25000" dirty="0">
                <a:latin typeface="Calibri" panose="020F0502020204030204" pitchFamily="34" charset="0"/>
                <a:ea typeface="Cambria Math" panose="02040503050406030204" pitchFamily="18" charset="0"/>
              </a:rPr>
              <a:t>2(s1)</a:t>
            </a: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t> </a:t>
            </a:r>
            <a:r>
              <a:rPr lang="en-US" baseline="-25000" dirty="0">
                <a:latin typeface="Calibri" panose="020F0502020204030204" pitchFamily="34" charset="0"/>
                <a:ea typeface="Cambria Math" panose="02040503050406030204" pitchFamily="18" charset="0"/>
              </a:rPr>
              <a:t> </a:t>
            </a:r>
            <a:r>
              <a:rPr lang="en-US" dirty="0">
                <a:latin typeface="Calibri" panose="020F0502020204030204" pitchFamily="34" charset="0"/>
                <a:ea typeface="Cambria Math" panose="02040503050406030204" pitchFamily="18" charset="0"/>
              </a:rPr>
              <a:t> </a:t>
            </a:r>
          </a:p>
          <a:p>
            <a:pPr marL="285750" indent="-285750">
              <a:buFont typeface="Symbol" panose="05050102010706020507" pitchFamily="18" charset="2"/>
              <a:buChar char="Þ"/>
            </a:pPr>
            <a:r>
              <a:rPr lang="en-US" dirty="0">
                <a:latin typeface="Calibri" panose="020F0502020204030204" pitchFamily="34" charset="0"/>
                <a:ea typeface="Cambria Math" panose="02040503050406030204" pitchFamily="18" charset="0"/>
              </a:rPr>
              <a:t>(A -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E)</a:t>
            </a:r>
            <a:r>
              <a:rPr lang="el-GR" dirty="0">
                <a:latin typeface="Calibri" panose="020F0502020204030204" pitchFamily="34" charset="0"/>
                <a:ea typeface="Cambria Math" panose="02040503050406030204" pitchFamily="18" charset="0"/>
              </a:rPr>
              <a:t> 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v</a:t>
            </a:r>
            <a:r>
              <a:rPr lang="en-US" baseline="-25000" dirty="0">
                <a:latin typeface="Calibri" panose="020F0502020204030204" pitchFamily="34" charset="0"/>
                <a:ea typeface="Cambria Math" panose="02040503050406030204" pitchFamily="18" charset="0"/>
              </a:rPr>
              <a:t>2(s1)</a:t>
            </a: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a:t>
            </a:r>
            <a:r>
              <a:rPr lang="en-US" baseline="-25000" dirty="0">
                <a:latin typeface="Calibri" panose="020F0502020204030204" pitchFamily="34" charset="0"/>
                <a:ea typeface="Cambria Math" panose="02040503050406030204" pitchFamily="18" charset="0"/>
              </a:rPr>
              <a:t> </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endParaRPr lang="en-US" dirty="0"/>
          </a:p>
          <a:p>
            <a:endParaRPr lang="en-US" baseline="-25000" dirty="0">
              <a:latin typeface="Calibri" panose="020F0502020204030204" pitchFamily="34" charset="0"/>
              <a:ea typeface="Cambria Math" panose="02040503050406030204" pitchFamily="18" charset="0"/>
            </a:endParaRPr>
          </a:p>
        </p:txBody>
      </p:sp>
      <p:sp>
        <p:nvSpPr>
          <p:cNvPr id="6" name="Slide Number Placeholder 5">
            <a:extLst>
              <a:ext uri="{FF2B5EF4-FFF2-40B4-BE49-F238E27FC236}">
                <a16:creationId xmlns:a16="http://schemas.microsoft.com/office/drawing/2014/main" id="{A3A8BC7E-9D75-4188-9864-F33421777823}"/>
              </a:ext>
            </a:extLst>
          </p:cNvPr>
          <p:cNvSpPr>
            <a:spLocks noGrp="1"/>
          </p:cNvSpPr>
          <p:nvPr>
            <p:ph type="sldNum" sz="quarter" idx="12"/>
          </p:nvPr>
        </p:nvSpPr>
        <p:spPr/>
        <p:txBody>
          <a:bodyPr/>
          <a:lstStyle/>
          <a:p>
            <a:fld id="{48F63A3B-78C7-47BE-AE5E-E10140E04643}" type="slidenum">
              <a:rPr lang="en-US" smtClean="0"/>
              <a:t>20</a:t>
            </a:fld>
            <a:endParaRPr lang="en-US" dirty="0"/>
          </a:p>
        </p:txBody>
      </p:sp>
      <p:sp>
        <p:nvSpPr>
          <p:cNvPr id="94" name="Rectangle 93">
            <a:extLst>
              <a:ext uri="{FF2B5EF4-FFF2-40B4-BE49-F238E27FC236}">
                <a16:creationId xmlns:a16="http://schemas.microsoft.com/office/drawing/2014/main" id="{54D9BE66-3B65-481F-8716-A29AE40B8BF3}"/>
              </a:ext>
            </a:extLst>
          </p:cNvPr>
          <p:cNvSpPr/>
          <p:nvPr/>
        </p:nvSpPr>
        <p:spPr>
          <a:xfrm>
            <a:off x="4874729" y="5910375"/>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4" action="ppaction://hlinksldjump"/>
              </a:rPr>
              <a:t>32</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95" name="Rectangle 94">
            <a:extLst>
              <a:ext uri="{FF2B5EF4-FFF2-40B4-BE49-F238E27FC236}">
                <a16:creationId xmlns:a16="http://schemas.microsoft.com/office/drawing/2014/main" id="{85D809B8-C6CA-466B-A30A-8963B140C036}"/>
              </a:ext>
            </a:extLst>
          </p:cNvPr>
          <p:cNvSpPr/>
          <p:nvPr/>
        </p:nvSpPr>
        <p:spPr>
          <a:xfrm>
            <a:off x="6473973" y="5917889"/>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33</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56E5B04F-A9E4-4645-BA42-46D69A1B3329}"/>
              </a:ext>
            </a:extLst>
          </p:cNvPr>
          <p:cNvSpPr txBox="1"/>
          <p:nvPr/>
        </p:nvSpPr>
        <p:spPr>
          <a:xfrm>
            <a:off x="7001809" y="3909504"/>
            <a:ext cx="4077355" cy="2031325"/>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Xé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ợp</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1 </a:t>
            </a:r>
            <a:r>
              <a:rPr lang="en-US" dirty="0" err="1">
                <a:latin typeface="Times New Roman" panose="02020603050405020304" pitchFamily="18" charset="0"/>
                <a:ea typeface="Cambria Math" panose="02040503050406030204" pitchFamily="18" charset="0"/>
                <a:cs typeface="Times New Roman" panose="02020603050405020304" pitchFamily="18" charset="0"/>
              </a:rPr>
              <a:t>thì</a:t>
            </a:r>
            <a:r>
              <a:rPr lang="en-US" dirty="0">
                <a:latin typeface="Times New Roman" panose="02020603050405020304" pitchFamily="18" charset="0"/>
                <a:ea typeface="Cambria Math" panose="02040503050406030204" pitchFamily="18" charset="0"/>
                <a:cs typeface="Times New Roman" panose="02020603050405020304" pitchFamily="18" charset="0"/>
              </a:rPr>
              <a:t> </a:t>
            </a:r>
            <a:r>
              <a:rPr lang="en-US" dirty="0">
                <a:latin typeface="Calibri" panose="020F0502020204030204" pitchFamily="34" charset="0"/>
                <a:ea typeface="Cambria Math" panose="02040503050406030204" pitchFamily="18" charset="0"/>
              </a:rPr>
              <a:t>(A -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E)</a:t>
            </a:r>
            <a:r>
              <a:rPr lang="el-GR" dirty="0">
                <a:latin typeface="Calibri" panose="020F0502020204030204" pitchFamily="34" charset="0"/>
                <a:ea typeface="Cambria Math" panose="02040503050406030204" pitchFamily="18" charset="0"/>
              </a:rPr>
              <a:t> 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2 </a:t>
            </a:r>
            <a:r>
              <a:rPr lang="en-US" dirty="0">
                <a:latin typeface="Calibri" panose="020F0502020204030204" pitchFamily="34" charset="0"/>
                <a:ea typeface="Cambria Math" panose="02040503050406030204" pitchFamily="18" charset="0"/>
              </a:rPr>
              <a:t>= 0</a:t>
            </a:r>
          </a:p>
          <a:p>
            <a:r>
              <a:rPr lang="en-US" dirty="0" err="1">
                <a:latin typeface="Calibri" panose="020F0502020204030204" pitchFamily="34" charset="0"/>
                <a:ea typeface="Cambria Math" panose="02040503050406030204" pitchFamily="18" charset="0"/>
                <a:cs typeface="Times New Roman" panose="02020603050405020304" pitchFamily="18" charset="0"/>
              </a:rPr>
              <a:t>suy</a:t>
            </a:r>
            <a:r>
              <a:rPr lang="en-US" dirty="0">
                <a:latin typeface="Calibri" panose="020F0502020204030204" pitchFamily="34" charset="0"/>
                <a:ea typeface="Cambria Math" panose="02040503050406030204" pitchFamily="18" charset="0"/>
                <a:cs typeface="Times New Roman" panose="02020603050405020304" pitchFamily="18" charset="0"/>
              </a:rPr>
              <a:t> ra </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2 </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là</a:t>
            </a:r>
            <a:r>
              <a:rPr lang="en-US" dirty="0">
                <a:latin typeface="Calibri" panose="020F0502020204030204" pitchFamily="34" charset="0"/>
                <a:ea typeface="Cambria Math" panose="02040503050406030204" pitchFamily="18" charset="0"/>
              </a:rPr>
              <a:t> vector </a:t>
            </a:r>
            <a:r>
              <a:rPr lang="en-US" dirty="0" err="1">
                <a:latin typeface="Calibri" panose="020F0502020204030204" pitchFamily="34" charset="0"/>
                <a:ea typeface="Cambria Math" panose="02040503050406030204" pitchFamily="18" charset="0"/>
              </a:rPr>
              <a:t>riêng</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ứng</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với</a:t>
            </a: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của</a:t>
            </a:r>
            <a:r>
              <a:rPr lang="en-US" dirty="0">
                <a:latin typeface="Calibri" panose="020F0502020204030204" pitchFamily="34" charset="0"/>
                <a:ea typeface="Cambria Math" panose="02040503050406030204" pitchFamily="18" charset="0"/>
              </a:rPr>
              <a:t> A, hay v</a:t>
            </a:r>
            <a:r>
              <a:rPr lang="en-US" baseline="-25000" dirty="0">
                <a:latin typeface="Calibri" panose="020F0502020204030204" pitchFamily="34" charset="0"/>
                <a:ea typeface="Cambria Math" panose="02040503050406030204" pitchFamily="18" charset="0"/>
              </a:rPr>
              <a:t>2(s1) </a:t>
            </a:r>
            <a:r>
              <a:rPr lang="en-US" dirty="0">
                <a:latin typeface="Calibri" panose="020F0502020204030204" pitchFamily="34" charset="0"/>
                <a:ea typeface="Cambria Math" panose="02040503050406030204" pitchFamily="18" charset="0"/>
              </a:rPr>
              <a:t>= 0</a:t>
            </a:r>
          </a:p>
          <a:p>
            <a:r>
              <a:rPr lang="en-US" dirty="0">
                <a:latin typeface="Calibri" panose="020F0502020204030204" pitchFamily="34" charset="0"/>
                <a:ea typeface="Cambria Math" panose="02040503050406030204" pitchFamily="18" charset="0"/>
                <a:cs typeface="Times New Roman" panose="02020603050405020304" pitchFamily="18" charset="0"/>
              </a:rPr>
              <a:t>+ </a:t>
            </a:r>
            <a:r>
              <a:rPr lang="en-US" dirty="0" err="1">
                <a:latin typeface="Calibri" panose="020F0502020204030204" pitchFamily="34" charset="0"/>
                <a:ea typeface="Cambria Math" panose="02040503050406030204" pitchFamily="18" charset="0"/>
                <a:cs typeface="Times New Roman" panose="02020603050405020304" pitchFamily="18" charset="0"/>
              </a:rPr>
              <a:t>Nếu</a:t>
            </a:r>
            <a:r>
              <a:rPr lang="en-US" dirty="0">
                <a:latin typeface="Calibri" panose="020F0502020204030204" pitchFamily="34" charset="0"/>
                <a:ea typeface="Cambria Math" panose="02040503050406030204" pitchFamily="18" charset="0"/>
                <a:cs typeface="Times New Roman" panose="02020603050405020304" pitchFamily="18" charset="0"/>
              </a:rPr>
              <a:t>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1 </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Vì</a:t>
            </a:r>
            <a:r>
              <a:rPr lang="en-US" dirty="0">
                <a:latin typeface="Calibri" panose="020F0502020204030204" pitchFamily="34" charset="0"/>
                <a:ea typeface="Cambria Math" panose="02040503050406030204" pitchFamily="18" charset="0"/>
              </a:rPr>
              <a:t> V1 </a:t>
            </a:r>
            <a:r>
              <a:rPr lang="en-US" dirty="0" err="1">
                <a:latin typeface="Calibri" panose="020F0502020204030204" pitchFamily="34" charset="0"/>
                <a:ea typeface="Cambria Math" panose="02040503050406030204" pitchFamily="18" charset="0"/>
              </a:rPr>
              <a:t>có</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thành</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phần</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thứ</a:t>
            </a:r>
            <a:r>
              <a:rPr lang="en-US" dirty="0">
                <a:latin typeface="Calibri" panose="020F0502020204030204" pitchFamily="34" charset="0"/>
                <a:ea typeface="Cambria Math" panose="02040503050406030204" pitchFamily="18" charset="0"/>
              </a:rPr>
              <a:t> s1=1 </a:t>
            </a:r>
            <a:r>
              <a:rPr lang="en-US" dirty="0" err="1">
                <a:latin typeface="Calibri" panose="020F0502020204030204" pitchFamily="34" charset="0"/>
                <a:ea typeface="Cambria Math" panose="02040503050406030204" pitchFamily="18" charset="0"/>
              </a:rPr>
              <a:t>nên</a:t>
            </a:r>
            <a:r>
              <a:rPr lang="en-US" dirty="0">
                <a:latin typeface="Calibri" panose="020F0502020204030204" pitchFamily="34" charset="0"/>
                <a:ea typeface="Cambria Math" panose="02040503050406030204" pitchFamily="18" charset="0"/>
              </a:rPr>
              <a:t> ta </a:t>
            </a:r>
            <a:r>
              <a:rPr lang="en-US" dirty="0" err="1">
                <a:latin typeface="Calibri" panose="020F0502020204030204" pitchFamily="34" charset="0"/>
                <a:ea typeface="Cambria Math" panose="02040503050406030204" pitchFamily="18" charset="0"/>
              </a:rPr>
              <a:t>có</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thể</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tính</a:t>
            </a:r>
            <a:r>
              <a:rPr lang="en-US" dirty="0">
                <a:latin typeface="Calibri" panose="020F0502020204030204" pitchFamily="34" charset="0"/>
                <a:ea typeface="Cambria Math" panose="02040503050406030204" pitchFamily="18" charset="0"/>
              </a:rPr>
              <a:t> v2s1 </a:t>
            </a:r>
            <a:r>
              <a:rPr lang="en-US" dirty="0" err="1">
                <a:latin typeface="Calibri" panose="020F0502020204030204" pitchFamily="34" charset="0"/>
                <a:ea typeface="Cambria Math" panose="02040503050406030204" pitchFamily="18" charset="0"/>
              </a:rPr>
              <a:t>bằng</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cách</a:t>
            </a:r>
            <a:r>
              <a:rPr lang="en-US" dirty="0">
                <a:latin typeface="Calibri" panose="020F0502020204030204" pitchFamily="34" charset="0"/>
                <a:ea typeface="Cambria Math" panose="02040503050406030204" pitchFamily="18" charset="0"/>
              </a:rPr>
              <a:t> chia </a:t>
            </a:r>
            <a:r>
              <a:rPr lang="en-US" dirty="0" err="1">
                <a:latin typeface="Calibri" panose="020F0502020204030204" pitchFamily="34" charset="0"/>
                <a:ea typeface="Cambria Math" panose="02040503050406030204" pitchFamily="18" charset="0"/>
              </a:rPr>
              <a:t>phần</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tử</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thứ</a:t>
            </a:r>
            <a:r>
              <a:rPr lang="en-US" dirty="0">
                <a:latin typeface="Calibri" panose="020F0502020204030204" pitchFamily="34" charset="0"/>
                <a:ea typeface="Cambria Math" panose="02040503050406030204" pitchFamily="18" charset="0"/>
              </a:rPr>
              <a:t> s1 </a:t>
            </a:r>
            <a:r>
              <a:rPr lang="en-US" dirty="0" err="1">
                <a:latin typeface="Calibri" panose="020F0502020204030204" pitchFamily="34" charset="0"/>
                <a:ea typeface="Cambria Math" panose="02040503050406030204" pitchFamily="18" charset="0"/>
              </a:rPr>
              <a:t>cho</a:t>
            </a:r>
            <a:r>
              <a:rPr lang="en-US"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tức</a:t>
            </a:r>
            <a:r>
              <a:rPr lang="en-US" dirty="0">
                <a:latin typeface="Calibri" panose="020F0502020204030204" pitchFamily="34" charset="0"/>
                <a:ea typeface="Cambria Math" panose="02040503050406030204" pitchFamily="18" charset="0"/>
              </a:rPr>
              <a:t> </a:t>
            </a:r>
            <a:r>
              <a:rPr lang="en-US" dirty="0" err="1">
                <a:latin typeface="Calibri" panose="020F0502020204030204" pitchFamily="34" charset="0"/>
                <a:ea typeface="Cambria Math" panose="02040503050406030204" pitchFamily="18" charset="0"/>
              </a:rPr>
              <a:t>là</a:t>
            </a:r>
            <a:r>
              <a:rPr lang="en-US" dirty="0">
                <a:latin typeface="Calibri" panose="020F0502020204030204" pitchFamily="34" charset="0"/>
                <a:ea typeface="Cambria Math" panose="02040503050406030204" pitchFamily="18" charset="0"/>
              </a:rPr>
              <a:t>:</a:t>
            </a:r>
            <a:endParaRPr lang="vi-V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17936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fade">
                                      <p:cBhvr>
                                        <p:cTn id="11" dur="500"/>
                                        <p:tgtEl>
                                          <p:spTgt spid="4">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fade">
                                      <p:cBhvr>
                                        <p:cTn id="19" dur="500"/>
                                        <p:tgtEl>
                                          <p:spTgt spid="4">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fade">
                                      <p:cBhvr>
                                        <p:cTn id="23" dur="500"/>
                                        <p:tgtEl>
                                          <p:spTgt spid="4">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fade">
                                      <p:cBhvr>
                                        <p:cTn id="27" dur="500"/>
                                        <p:tgtEl>
                                          <p:spTgt spid="4">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Effect transition="in" filter="fade">
                                      <p:cBhvr>
                                        <p:cTn id="31" dur="500"/>
                                        <p:tgtEl>
                                          <p:spTgt spid="4">
                                            <p:txEl>
                                              <p:pRg st="6" end="6"/>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animEffect transition="in" filter="fade">
                                      <p:cBhvr>
                                        <p:cTn id="35" dur="500"/>
                                        <p:tgtEl>
                                          <p:spTgt spid="4">
                                            <p:txEl>
                                              <p:pRg st="7" end="7"/>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animEffect transition="in" filter="fade">
                                      <p:cBhvr>
                                        <p:cTn id="39" dur="500"/>
                                        <p:tgtEl>
                                          <p:spTgt spid="4">
                                            <p:txEl>
                                              <p:pRg st="8" end="8"/>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animEffect transition="in" filter="fade">
                                      <p:cBhvr>
                                        <p:cTn id="43" dur="500"/>
                                        <p:tgtEl>
                                          <p:spTgt spid="7">
                                            <p:txEl>
                                              <p:pRg st="0" end="0"/>
                                            </p:txEl>
                                          </p:spTgt>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7">
                                            <p:txEl>
                                              <p:pRg st="1" end="1"/>
                                            </p:txEl>
                                          </p:spTgt>
                                        </p:tgtEl>
                                        <p:attrNameLst>
                                          <p:attrName>style.visibility</p:attrName>
                                        </p:attrNameLst>
                                      </p:cBhvr>
                                      <p:to>
                                        <p:strVal val="visible"/>
                                      </p:to>
                                    </p:set>
                                    <p:animEffect transition="in" filter="fade">
                                      <p:cBhvr>
                                        <p:cTn id="47" dur="500"/>
                                        <p:tgtEl>
                                          <p:spTgt spid="7">
                                            <p:txEl>
                                              <p:pRg st="1" end="1"/>
                                            </p:txEl>
                                          </p:spTgt>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7">
                                            <p:txEl>
                                              <p:pRg st="2" end="2"/>
                                            </p:txEl>
                                          </p:spTgt>
                                        </p:tgtEl>
                                        <p:attrNameLst>
                                          <p:attrName>style.visibility</p:attrName>
                                        </p:attrNameLst>
                                      </p:cBhvr>
                                      <p:to>
                                        <p:strVal val="visible"/>
                                      </p:to>
                                    </p:set>
                                    <p:animEffect transition="in" filter="fade">
                                      <p:cBhvr>
                                        <p:cTn id="51" dur="500"/>
                                        <p:tgtEl>
                                          <p:spTgt spid="7">
                                            <p:txEl>
                                              <p:pRg st="2" end="2"/>
                                            </p:txEl>
                                          </p:spTgt>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7">
                                            <p:txEl>
                                              <p:pRg st="3" end="3"/>
                                            </p:txEl>
                                          </p:spTgt>
                                        </p:tgtEl>
                                        <p:attrNameLst>
                                          <p:attrName>style.visibility</p:attrName>
                                        </p:attrNameLst>
                                      </p:cBhvr>
                                      <p:to>
                                        <p:strVal val="visible"/>
                                      </p:to>
                                    </p:set>
                                    <p:animEffect transition="in" filter="fade">
                                      <p:cBhvr>
                                        <p:cTn id="55" dur="500"/>
                                        <p:tgtEl>
                                          <p:spTgt spid="7">
                                            <p:txEl>
                                              <p:pRg st="3" end="3"/>
                                            </p:txEl>
                                          </p:spTgt>
                                        </p:tgtEl>
                                      </p:cBhvr>
                                    </p:animEffect>
                                  </p:childTnLst>
                                </p:cTn>
                              </p:par>
                            </p:childTnLst>
                          </p:cTn>
                        </p:par>
                        <p:par>
                          <p:cTn id="56" fill="hold">
                            <p:stCondLst>
                              <p:cond delay="6500"/>
                            </p:stCondLst>
                            <p:childTnLst>
                              <p:par>
                                <p:cTn id="57" presetID="10" presetClass="entr" presetSubtype="0" fill="hold" grpId="0" nodeType="afterEffect">
                                  <p:stCondLst>
                                    <p:cond delay="0"/>
                                  </p:stCondLst>
                                  <p:childTnLst>
                                    <p:set>
                                      <p:cBhvr>
                                        <p:cTn id="58" dur="1" fill="hold">
                                          <p:stCondLst>
                                            <p:cond delay="0"/>
                                          </p:stCondLst>
                                        </p:cTn>
                                        <p:tgtEl>
                                          <p:spTgt spid="7">
                                            <p:txEl>
                                              <p:pRg st="4" end="4"/>
                                            </p:txEl>
                                          </p:spTgt>
                                        </p:tgtEl>
                                        <p:attrNameLst>
                                          <p:attrName>style.visibility</p:attrName>
                                        </p:attrNameLst>
                                      </p:cBhvr>
                                      <p:to>
                                        <p:strVal val="visible"/>
                                      </p:to>
                                    </p:set>
                                    <p:animEffect transition="in" filter="fade">
                                      <p:cBhvr>
                                        <p:cTn id="59" dur="500"/>
                                        <p:tgtEl>
                                          <p:spTgt spid="7">
                                            <p:txEl>
                                              <p:pRg st="4" end="4"/>
                                            </p:txEl>
                                          </p:spTgt>
                                        </p:tgtEl>
                                      </p:cBhvr>
                                    </p:animEffect>
                                  </p:childTnLst>
                                </p:cTn>
                              </p:par>
                            </p:childTnLst>
                          </p:cTn>
                        </p:par>
                        <p:par>
                          <p:cTn id="60" fill="hold">
                            <p:stCondLst>
                              <p:cond delay="7000"/>
                            </p:stCondLst>
                            <p:childTnLst>
                              <p:par>
                                <p:cTn id="61" presetID="10" presetClass="entr" presetSubtype="0" fill="hold" grpId="0" nodeType="afterEffect">
                                  <p:stCondLst>
                                    <p:cond delay="0"/>
                                  </p:stCondLst>
                                  <p:childTnLst>
                                    <p:set>
                                      <p:cBhvr>
                                        <p:cTn id="62" dur="1" fill="hold">
                                          <p:stCondLst>
                                            <p:cond delay="0"/>
                                          </p:stCondLst>
                                        </p:cTn>
                                        <p:tgtEl>
                                          <p:spTgt spid="7">
                                            <p:txEl>
                                              <p:pRg st="5" end="5"/>
                                            </p:txEl>
                                          </p:spTgt>
                                        </p:tgtEl>
                                        <p:attrNameLst>
                                          <p:attrName>style.visibility</p:attrName>
                                        </p:attrNameLst>
                                      </p:cBhvr>
                                      <p:to>
                                        <p:strVal val="visible"/>
                                      </p:to>
                                    </p:set>
                                    <p:animEffect transition="in" filter="fade">
                                      <p:cBhvr>
                                        <p:cTn id="63" dur="500"/>
                                        <p:tgtEl>
                                          <p:spTgt spid="7">
                                            <p:txEl>
                                              <p:pRg st="5" end="5"/>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fade">
                                      <p:cBhvr>
                                        <p:cTn id="6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7" grpId="0" uiExpand="1" build="p"/>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4" name="TextBox 3">
            <a:extLst>
              <a:ext uri="{FF2B5EF4-FFF2-40B4-BE49-F238E27FC236}">
                <a16:creationId xmlns:a16="http://schemas.microsoft.com/office/drawing/2014/main" id="{1A25C938-0171-4160-BD13-70AD0B13FC60}"/>
              </a:ext>
            </a:extLst>
          </p:cNvPr>
          <p:cNvSpPr txBox="1"/>
          <p:nvPr/>
        </p:nvSpPr>
        <p:spPr>
          <a:xfrm>
            <a:off x="1442758" y="1076946"/>
            <a:ext cx="3895150" cy="392159"/>
          </a:xfrm>
          <a:prstGeom prst="rect">
            <a:avLst/>
          </a:prstGeom>
          <a:noFill/>
        </p:spPr>
        <p:txBody>
          <a:bodyPr wrap="square" rtlCol="0">
            <a:spAutoFit/>
          </a:bodyPr>
          <a:lstStyle/>
          <a:p>
            <a:pPr algn="ctr">
              <a:lnSpc>
                <a:spcPct val="115000"/>
              </a:lnSpc>
              <a:spcAft>
                <a:spcPts val="1000"/>
              </a:spcAft>
            </a:pPr>
            <a:r>
              <a:rPr lang="en-US" sz="1800" dirty="0">
                <a:effectLst/>
                <a:latin typeface="Calibri" panose="020F0502020204030204" pitchFamily="34" charset="0"/>
                <a:ea typeface="Calibri" panose="020F0502020204030204" pitchFamily="34" charset="0"/>
              </a:rPr>
              <a:t>V</a:t>
            </a:r>
            <a:r>
              <a:rPr lang="en-US" sz="1800" baseline="-25000" dirty="0">
                <a:effectLst/>
                <a:latin typeface="Calibri" panose="020F0502020204030204" pitchFamily="34" charset="0"/>
                <a:ea typeface="Calibri" panose="020F0502020204030204" pitchFamily="34" charset="0"/>
              </a:rPr>
              <a:t>2s1</a:t>
            </a:r>
            <a:r>
              <a:rPr lang="en-US" sz="1800" dirty="0">
                <a:effectLst/>
                <a:latin typeface="Calibri" panose="020F0502020204030204" pitchFamily="34" charset="0"/>
                <a:ea typeface="Calibri" panose="020F0502020204030204" pitchFamily="34" charset="0"/>
              </a:rPr>
              <a:t> = (</a:t>
            </a:r>
            <a:r>
              <a:rPr lang="en-US" dirty="0">
                <a:latin typeface="Calibri" panose="020F0502020204030204" pitchFamily="34" charset="0"/>
                <a:ea typeface="Cambria Math" panose="02040503050406030204" pitchFamily="18" charset="0"/>
              </a:rPr>
              <a:t>(A -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E)</a:t>
            </a:r>
            <a:r>
              <a:rPr lang="el-GR" dirty="0">
                <a:latin typeface="Calibri" panose="020F0502020204030204" pitchFamily="34" charset="0"/>
                <a:ea typeface="Cambria Math" panose="02040503050406030204" pitchFamily="18" charset="0"/>
              </a:rPr>
              <a:t> 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X2)/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2</a:t>
            </a:r>
            <a:r>
              <a:rPr lang="en-US" dirty="0">
                <a:latin typeface="Calibri" panose="020F0502020204030204" pitchFamily="34" charset="0"/>
                <a:ea typeface="Cambria Math" panose="02040503050406030204" pitchFamily="18" charset="0"/>
              </a:rPr>
              <a:t> – </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a:t>
            </a:r>
            <a:endParaRPr lang="vi-VN" sz="1800" dirty="0">
              <a:effectLst/>
              <a:latin typeface="Calibri" panose="020F0502020204030204" pitchFamily="34" charset="0"/>
              <a:ea typeface="Calibri" panose="020F0502020204030204" pitchFamily="34" charset="0"/>
            </a:endParaRPr>
          </a:p>
        </p:txBody>
      </p:sp>
      <p:sp>
        <p:nvSpPr>
          <p:cNvPr id="6" name="Slide Number Placeholder 5">
            <a:extLst>
              <a:ext uri="{FF2B5EF4-FFF2-40B4-BE49-F238E27FC236}">
                <a16:creationId xmlns:a16="http://schemas.microsoft.com/office/drawing/2014/main" id="{50B32E9F-F502-4F46-B48C-409DD3D0F63C}"/>
              </a:ext>
            </a:extLst>
          </p:cNvPr>
          <p:cNvSpPr>
            <a:spLocks noGrp="1"/>
          </p:cNvSpPr>
          <p:nvPr>
            <p:ph type="sldNum" sz="quarter" idx="12"/>
          </p:nvPr>
        </p:nvSpPr>
        <p:spPr/>
        <p:txBody>
          <a:bodyPr/>
          <a:lstStyle/>
          <a:p>
            <a:fld id="{48F63A3B-78C7-47BE-AE5E-E10140E04643}" type="slidenum">
              <a:rPr lang="en-US" smtClean="0"/>
              <a:t>21</a:t>
            </a:fld>
            <a:endParaRPr lang="en-US" dirty="0"/>
          </a:p>
        </p:txBody>
      </p:sp>
      <p:sp>
        <p:nvSpPr>
          <p:cNvPr id="94" name="Rectangle 93">
            <a:extLst>
              <a:ext uri="{FF2B5EF4-FFF2-40B4-BE49-F238E27FC236}">
                <a16:creationId xmlns:a16="http://schemas.microsoft.com/office/drawing/2014/main" id="{F5FC954A-46E6-45EC-82CE-BD7883C5C3AF}"/>
              </a:ext>
            </a:extLst>
          </p:cNvPr>
          <p:cNvSpPr/>
          <p:nvPr/>
        </p:nvSpPr>
        <p:spPr>
          <a:xfrm>
            <a:off x="4874729" y="5910375"/>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3" action="ppaction://hlinksldjump"/>
              </a:rPr>
              <a:t>34</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95" name="Rectangle 94">
            <a:extLst>
              <a:ext uri="{FF2B5EF4-FFF2-40B4-BE49-F238E27FC236}">
                <a16:creationId xmlns:a16="http://schemas.microsoft.com/office/drawing/2014/main" id="{B60333B6-BE3A-4609-96F0-EBE31B31E820}"/>
              </a:ext>
            </a:extLst>
          </p:cNvPr>
          <p:cNvSpPr/>
          <p:nvPr/>
        </p:nvSpPr>
        <p:spPr>
          <a:xfrm>
            <a:off x="6472471" y="591700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35</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C0AF121B-5CAC-46E5-ABAC-BAAB44FF2D25}"/>
              </a:ext>
            </a:extLst>
          </p:cNvPr>
          <p:cNvSpPr txBox="1"/>
          <p:nvPr/>
        </p:nvSpPr>
        <p:spPr>
          <a:xfrm>
            <a:off x="1537251" y="1809816"/>
            <a:ext cx="4049943" cy="923330"/>
          </a:xfrm>
          <a:prstGeom prst="rect">
            <a:avLst/>
          </a:prstGeom>
          <a:noFill/>
        </p:spPr>
        <p:txBody>
          <a:bodyPr wrap="square" rtlCol="0">
            <a:spAutoFit/>
          </a:bodyPr>
          <a:lstStyle/>
          <a:p>
            <a:r>
              <a:rPr lang="en-US" dirty="0" err="1"/>
              <a:t>Như</a:t>
            </a:r>
            <a:r>
              <a:rPr lang="en-US" dirty="0"/>
              <a:t> </a:t>
            </a:r>
            <a:r>
              <a:rPr lang="en-US" dirty="0" err="1"/>
              <a:t>vậy</a:t>
            </a:r>
            <a:r>
              <a:rPr lang="en-US" dirty="0"/>
              <a:t>, </a:t>
            </a:r>
            <a:r>
              <a:rPr lang="en-US" dirty="0" err="1"/>
              <a:t>sau</a:t>
            </a:r>
            <a:r>
              <a:rPr lang="en-US" dirty="0"/>
              <a:t> k – 1 </a:t>
            </a:r>
            <a:r>
              <a:rPr lang="en-US" dirty="0" err="1"/>
              <a:t>bước</a:t>
            </a:r>
            <a:r>
              <a:rPr lang="en-US" dirty="0"/>
              <a:t> </a:t>
            </a:r>
            <a:r>
              <a:rPr lang="en-US" dirty="0" err="1"/>
              <a:t>xuống</a:t>
            </a:r>
            <a:r>
              <a:rPr lang="en-US" dirty="0"/>
              <a:t> thang, ta </a:t>
            </a:r>
            <a:r>
              <a:rPr lang="en-US" dirty="0" err="1"/>
              <a:t>tìm</a:t>
            </a:r>
            <a:r>
              <a:rPr lang="en-US" dirty="0"/>
              <a:t> </a:t>
            </a:r>
            <a:r>
              <a:rPr lang="en-US" dirty="0" err="1"/>
              <a:t>được</a:t>
            </a:r>
            <a:r>
              <a:rPr lang="en-US" dirty="0"/>
              <a:t>  (</a:t>
            </a:r>
            <a:r>
              <a:rPr lang="el-GR" dirty="0"/>
              <a:t>λ</a:t>
            </a:r>
            <a:r>
              <a:rPr lang="en-US" dirty="0" err="1"/>
              <a:t>i</a:t>
            </a:r>
            <a:r>
              <a:rPr lang="en-US" dirty="0"/>
              <a:t>, vi), </a:t>
            </a:r>
            <a:r>
              <a:rPr lang="en-US" dirty="0" err="1"/>
              <a:t>i</a:t>
            </a:r>
            <a:r>
              <a:rPr lang="en-US" dirty="0"/>
              <a:t> = 1,….,k-1, </a:t>
            </a:r>
            <a:r>
              <a:rPr lang="en-US" dirty="0" err="1"/>
              <a:t>A’</a:t>
            </a:r>
            <a:r>
              <a:rPr lang="en-US" baseline="-25000" dirty="0" err="1"/>
              <a:t>k</a:t>
            </a:r>
            <a:r>
              <a:rPr lang="en-US" baseline="-25000" dirty="0"/>
              <a:t>=2,...</a:t>
            </a:r>
          </a:p>
          <a:p>
            <a:endParaRPr lang="vi-VN" dirty="0"/>
          </a:p>
        </p:txBody>
      </p:sp>
      <p:sp>
        <p:nvSpPr>
          <p:cNvPr id="8" name="TextBox 7">
            <a:extLst>
              <a:ext uri="{FF2B5EF4-FFF2-40B4-BE49-F238E27FC236}">
                <a16:creationId xmlns:a16="http://schemas.microsoft.com/office/drawing/2014/main" id="{32B678C7-D18B-4303-8207-40589D1F4A93}"/>
              </a:ext>
            </a:extLst>
          </p:cNvPr>
          <p:cNvSpPr txBox="1"/>
          <p:nvPr/>
        </p:nvSpPr>
        <p:spPr>
          <a:xfrm>
            <a:off x="1536563" y="2504167"/>
            <a:ext cx="3869750" cy="646331"/>
          </a:xfrm>
          <a:prstGeom prst="rect">
            <a:avLst/>
          </a:prstGeom>
          <a:noFill/>
        </p:spPr>
        <p:txBody>
          <a:bodyPr wrap="square" rtlCol="0">
            <a:spAutoFit/>
          </a:bodyPr>
          <a:lstStyle/>
          <a:p>
            <a:r>
              <a:rPr lang="en-US" dirty="0" err="1"/>
              <a:t>Tìm</a:t>
            </a:r>
            <a:r>
              <a:rPr lang="en-US" dirty="0"/>
              <a:t> </a:t>
            </a:r>
            <a:r>
              <a:rPr lang="en-US" dirty="0" err="1"/>
              <a:t>giá</a:t>
            </a:r>
            <a:r>
              <a:rPr lang="en-US" dirty="0"/>
              <a:t> </a:t>
            </a:r>
            <a:r>
              <a:rPr lang="en-US" dirty="0" err="1"/>
              <a:t>trị</a:t>
            </a:r>
            <a:r>
              <a:rPr lang="en-US" dirty="0"/>
              <a:t> </a:t>
            </a:r>
            <a:r>
              <a:rPr lang="en-US" dirty="0" err="1"/>
              <a:t>riêng</a:t>
            </a:r>
            <a:r>
              <a:rPr lang="en-US" dirty="0"/>
              <a:t>, vector </a:t>
            </a:r>
            <a:r>
              <a:rPr lang="en-US" dirty="0" err="1"/>
              <a:t>riêng</a:t>
            </a:r>
            <a:r>
              <a:rPr lang="en-US" dirty="0"/>
              <a:t> </a:t>
            </a:r>
            <a:r>
              <a:rPr lang="en-US" dirty="0" err="1"/>
              <a:t>tiếp</a:t>
            </a:r>
            <a:r>
              <a:rPr lang="en-US" dirty="0"/>
              <a:t> </a:t>
            </a:r>
            <a:r>
              <a:rPr lang="en-US" dirty="0" err="1"/>
              <a:t>theo</a:t>
            </a:r>
            <a:r>
              <a:rPr lang="en-US" dirty="0"/>
              <a:t> </a:t>
            </a:r>
            <a:r>
              <a:rPr lang="en-US" dirty="0" err="1"/>
              <a:t>từ</a:t>
            </a:r>
            <a:r>
              <a:rPr lang="en-US" dirty="0"/>
              <a:t> ma </a:t>
            </a:r>
            <a:r>
              <a:rPr lang="en-US" dirty="0" err="1"/>
              <a:t>trận</a:t>
            </a:r>
            <a:r>
              <a:rPr lang="en-US" dirty="0"/>
              <a:t> A’</a:t>
            </a:r>
            <a:endParaRPr lang="vi-VN" dirty="0"/>
          </a:p>
        </p:txBody>
      </p:sp>
      <p:sp>
        <p:nvSpPr>
          <p:cNvPr id="11" name="TextBox 10">
            <a:extLst>
              <a:ext uri="{FF2B5EF4-FFF2-40B4-BE49-F238E27FC236}">
                <a16:creationId xmlns:a16="http://schemas.microsoft.com/office/drawing/2014/main" id="{D44CD0E9-1F46-4552-844E-ED8AD1D3F085}"/>
              </a:ext>
            </a:extLst>
          </p:cNvPr>
          <p:cNvSpPr txBox="1"/>
          <p:nvPr/>
        </p:nvSpPr>
        <p:spPr>
          <a:xfrm>
            <a:off x="2676938" y="3199426"/>
            <a:ext cx="3508995" cy="369332"/>
          </a:xfrm>
          <a:prstGeom prst="rect">
            <a:avLst/>
          </a:prstGeom>
          <a:noFill/>
        </p:spPr>
        <p:txBody>
          <a:bodyPr wrap="square" rtlCol="0">
            <a:spAutoFit/>
          </a:bodyPr>
          <a:lstStyle/>
          <a:p>
            <a:r>
              <a:rPr lang="en-US" dirty="0"/>
              <a:t>A</a:t>
            </a:r>
            <a:r>
              <a:rPr lang="en-US" baseline="-25000" dirty="0"/>
              <a:t>k</a:t>
            </a:r>
            <a:r>
              <a:rPr lang="en-US" dirty="0"/>
              <a:t> = </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a:t>
            </a:r>
            <a:r>
              <a:rPr lang="en-US" dirty="0" err="1">
                <a:latin typeface="Calibri" panose="020F0502020204030204" pitchFamily="34" charset="0"/>
                <a:ea typeface="Cambria Math" panose="02040503050406030204" pitchFamily="18" charset="0"/>
              </a:rPr>
              <a:t>V</a:t>
            </a:r>
            <a:r>
              <a:rPr lang="en-US" baseline="-25000" dirty="0" err="1">
                <a:latin typeface="Calibri" panose="020F0502020204030204" pitchFamily="34" charset="0"/>
                <a:ea typeface="Cambria Math" panose="02040503050406030204" pitchFamily="18" charset="0"/>
              </a:rPr>
              <a:t>k</a:t>
            </a:r>
            <a:r>
              <a:rPr lang="en-US" baseline="-25000" dirty="0">
                <a:latin typeface="Calibri" panose="020F0502020204030204" pitchFamily="34" charset="0"/>
                <a:ea typeface="Cambria Math" panose="02040503050406030204" pitchFamily="18" charset="0"/>
              </a:rPr>
              <a:t> -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k-1</a:t>
            </a:r>
            <a:r>
              <a:rPr lang="en-US" dirty="0">
                <a:latin typeface="Calibri" panose="020F0502020204030204" pitchFamily="34" charset="0"/>
                <a:ea typeface="Cambria Math" panose="02040503050406030204" pitchFamily="18" charset="0"/>
              </a:rPr>
              <a:t>)A</a:t>
            </a:r>
            <a:r>
              <a:rPr lang="en-US" baseline="-25000" dirty="0">
                <a:latin typeface="Calibri" panose="020F0502020204030204" pitchFamily="34" charset="0"/>
                <a:ea typeface="Cambria Math" panose="02040503050406030204" pitchFamily="18" charset="0"/>
              </a:rPr>
              <a:t>k-1</a:t>
            </a:r>
            <a:endParaRPr lang="vi-VN" baseline="-25000" dirty="0"/>
          </a:p>
        </p:txBody>
      </p:sp>
      <p:sp>
        <p:nvSpPr>
          <p:cNvPr id="12" name="TextBox 11">
            <a:extLst>
              <a:ext uri="{FF2B5EF4-FFF2-40B4-BE49-F238E27FC236}">
                <a16:creationId xmlns:a16="http://schemas.microsoft.com/office/drawing/2014/main" id="{E186B438-97A4-4513-803B-5AF8BF4607EB}"/>
              </a:ext>
            </a:extLst>
          </p:cNvPr>
          <p:cNvSpPr txBox="1"/>
          <p:nvPr/>
        </p:nvSpPr>
        <p:spPr>
          <a:xfrm>
            <a:off x="2173354" y="3898771"/>
            <a:ext cx="3325365" cy="369332"/>
          </a:xfrm>
          <a:prstGeom prst="rect">
            <a:avLst/>
          </a:prstGeom>
          <a:noFill/>
        </p:spPr>
        <p:txBody>
          <a:bodyPr wrap="square" rtlCol="0">
            <a:spAutoFit/>
          </a:bodyPr>
          <a:lstStyle/>
          <a:p>
            <a:r>
              <a:rPr lang="en-US" dirty="0"/>
              <a:t>A</a:t>
            </a:r>
            <a:r>
              <a:rPr lang="en-US" baseline="-25000" dirty="0"/>
              <a:t>k</a:t>
            </a:r>
            <a:r>
              <a:rPr lang="en-US" dirty="0"/>
              <a:t>v</a:t>
            </a:r>
            <a:r>
              <a:rPr lang="en-US" baseline="-25000" dirty="0"/>
              <a:t>k-1</a:t>
            </a:r>
            <a:r>
              <a:rPr lang="en-US" dirty="0"/>
              <a:t> = </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a:t>
            </a:r>
            <a:r>
              <a:rPr lang="en-US" dirty="0" err="1">
                <a:latin typeface="Calibri" panose="020F0502020204030204" pitchFamily="34" charset="0"/>
                <a:ea typeface="Cambria Math" panose="02040503050406030204" pitchFamily="18" charset="0"/>
              </a:rPr>
              <a:t>V</a:t>
            </a:r>
            <a:r>
              <a:rPr lang="en-US" baseline="-25000" dirty="0" err="1">
                <a:latin typeface="Calibri" panose="020F0502020204030204" pitchFamily="34" charset="0"/>
                <a:ea typeface="Cambria Math" panose="02040503050406030204" pitchFamily="18" charset="0"/>
              </a:rPr>
              <a:t>k</a:t>
            </a:r>
            <a:r>
              <a:rPr lang="en-US" baseline="-25000" dirty="0">
                <a:latin typeface="Calibri" panose="020F0502020204030204" pitchFamily="34" charset="0"/>
                <a:ea typeface="Cambria Math" panose="02040503050406030204" pitchFamily="18" charset="0"/>
              </a:rPr>
              <a:t> -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k-1</a:t>
            </a:r>
            <a:r>
              <a:rPr lang="en-US" dirty="0">
                <a:latin typeface="Calibri" panose="020F0502020204030204" pitchFamily="34" charset="0"/>
                <a:ea typeface="Cambria Math" panose="02040503050406030204" pitchFamily="18" charset="0"/>
              </a:rPr>
              <a:t>)</a:t>
            </a:r>
            <a:r>
              <a:rPr lang="el-GR" dirty="0">
                <a:latin typeface="Calibri" panose="020F0502020204030204" pitchFamily="34" charset="0"/>
                <a:ea typeface="Cambria Math" panose="02040503050406030204" pitchFamily="18" charset="0"/>
              </a:rPr>
              <a:t>λ</a:t>
            </a:r>
            <a:r>
              <a:rPr lang="en-US" baseline="-25000" dirty="0">
                <a:latin typeface="Calibri" panose="020F0502020204030204" pitchFamily="34" charset="0"/>
                <a:ea typeface="Cambria Math" panose="02040503050406030204" pitchFamily="18" charset="0"/>
              </a:rPr>
              <a:t>k-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k-1</a:t>
            </a:r>
            <a:r>
              <a:rPr lang="en-US" dirty="0">
                <a:latin typeface="Calibri" panose="020F0502020204030204" pitchFamily="34" charset="0"/>
                <a:ea typeface="Cambria Math" panose="02040503050406030204" pitchFamily="18" charset="0"/>
              </a:rPr>
              <a:t> = 0</a:t>
            </a:r>
            <a:endParaRPr lang="vi-VN" dirty="0"/>
          </a:p>
        </p:txBody>
      </p:sp>
      <p:sp>
        <p:nvSpPr>
          <p:cNvPr id="14" name="TextBox 13">
            <a:extLst>
              <a:ext uri="{FF2B5EF4-FFF2-40B4-BE49-F238E27FC236}">
                <a16:creationId xmlns:a16="http://schemas.microsoft.com/office/drawing/2014/main" id="{FEF89991-D0ED-4EF1-9BA5-0EADAE33C9FB}"/>
              </a:ext>
            </a:extLst>
          </p:cNvPr>
          <p:cNvSpPr txBox="1"/>
          <p:nvPr/>
        </p:nvSpPr>
        <p:spPr>
          <a:xfrm>
            <a:off x="1484244" y="4609867"/>
            <a:ext cx="4329413" cy="369332"/>
          </a:xfrm>
          <a:prstGeom prst="rect">
            <a:avLst/>
          </a:prstGeom>
          <a:noFill/>
        </p:spPr>
        <p:txBody>
          <a:bodyPr wrap="square" rtlCol="0">
            <a:spAutoFit/>
          </a:bodyPr>
          <a:lstStyle/>
          <a:p>
            <a:r>
              <a:rPr lang="en-US" dirty="0"/>
              <a:t>A</a:t>
            </a:r>
            <a:r>
              <a:rPr lang="en-US" baseline="-25000" dirty="0"/>
              <a:t>k</a:t>
            </a:r>
            <a:r>
              <a:rPr lang="el-GR" dirty="0">
                <a:latin typeface="Calibri" panose="020F0502020204030204" pitchFamily="34" charset="0"/>
                <a:ea typeface="Cambria Math" panose="02040503050406030204" pitchFamily="18" charset="0"/>
              </a:rPr>
              <a:t> θ</a:t>
            </a:r>
            <a:r>
              <a:rPr lang="en-US" dirty="0">
                <a:latin typeface="Calibri" panose="020F0502020204030204" pitchFamily="34" charset="0"/>
                <a:ea typeface="Cambria Math" panose="02040503050406030204" pitchFamily="18" charset="0"/>
              </a:rPr>
              <a:t>(</a:t>
            </a:r>
            <a:r>
              <a:rPr lang="en-US" dirty="0" err="1">
                <a:latin typeface="Calibri" panose="020F0502020204030204" pitchFamily="34" charset="0"/>
                <a:ea typeface="Cambria Math" panose="02040503050406030204" pitchFamily="18" charset="0"/>
              </a:rPr>
              <a:t>V</a:t>
            </a:r>
            <a:r>
              <a:rPr lang="en-US" baseline="-25000" dirty="0" err="1">
                <a:latin typeface="Calibri" panose="020F0502020204030204" pitchFamily="34" charset="0"/>
                <a:ea typeface="Cambria Math" panose="02040503050406030204" pitchFamily="18" charset="0"/>
              </a:rPr>
              <a:t>k</a:t>
            </a:r>
            <a:r>
              <a:rPr lang="en-US" baseline="-25000" dirty="0">
                <a:latin typeface="Calibri" panose="020F0502020204030204" pitchFamily="34" charset="0"/>
                <a:ea typeface="Cambria Math" panose="02040503050406030204" pitchFamily="18" charset="0"/>
              </a:rPr>
              <a:t> -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k-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i</a:t>
            </a:r>
            <a:r>
              <a:rPr lang="en-US" dirty="0">
                <a:latin typeface="Calibri" panose="020F0502020204030204" pitchFamily="34" charset="0"/>
                <a:ea typeface="Cambria Math" panose="02040503050406030204" pitchFamily="18" charset="0"/>
              </a:rPr>
              <a:t> = </a:t>
            </a:r>
            <a:r>
              <a:rPr lang="el-GR" dirty="0">
                <a:latin typeface="Calibri" panose="020F0502020204030204" pitchFamily="34" charset="0"/>
                <a:ea typeface="Cambria Math" panose="02040503050406030204" pitchFamily="18" charset="0"/>
              </a:rPr>
              <a:t>θ</a:t>
            </a:r>
            <a:r>
              <a:rPr lang="en-US" dirty="0">
                <a:latin typeface="Calibri" panose="020F0502020204030204" pitchFamily="34" charset="0"/>
                <a:ea typeface="Cambria Math" panose="02040503050406030204" pitchFamily="18" charset="0"/>
              </a:rPr>
              <a:t>(</a:t>
            </a:r>
            <a:r>
              <a:rPr lang="en-US" dirty="0" err="1">
                <a:latin typeface="Calibri" panose="020F0502020204030204" pitchFamily="34" charset="0"/>
                <a:ea typeface="Cambria Math" panose="02040503050406030204" pitchFamily="18" charset="0"/>
              </a:rPr>
              <a:t>V</a:t>
            </a:r>
            <a:r>
              <a:rPr lang="en-US" baseline="-25000" dirty="0" err="1">
                <a:latin typeface="Calibri" panose="020F0502020204030204" pitchFamily="34" charset="0"/>
                <a:ea typeface="Cambria Math" panose="02040503050406030204" pitchFamily="18" charset="0"/>
              </a:rPr>
              <a:t>k</a:t>
            </a:r>
            <a:r>
              <a:rPr lang="en-US" baseline="-25000" dirty="0">
                <a:latin typeface="Calibri" panose="020F0502020204030204" pitchFamily="34" charset="0"/>
                <a:ea typeface="Cambria Math" panose="02040503050406030204" pitchFamily="18" charset="0"/>
              </a:rPr>
              <a:t> -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k-1</a:t>
            </a:r>
            <a:r>
              <a:rPr lang="en-US" dirty="0">
                <a:latin typeface="Calibri" panose="020F0502020204030204" pitchFamily="34" charset="0"/>
                <a:ea typeface="Cambria Math" panose="02040503050406030204" pitchFamily="18" charset="0"/>
              </a:rPr>
              <a:t>)0v</a:t>
            </a:r>
            <a:r>
              <a:rPr lang="en-US" baseline="-25000" dirty="0">
                <a:latin typeface="Calibri" panose="020F0502020204030204" pitchFamily="34" charset="0"/>
                <a:ea typeface="Cambria Math" panose="02040503050406030204" pitchFamily="18" charset="0"/>
              </a:rPr>
              <a:t>k-1</a:t>
            </a:r>
            <a:r>
              <a:rPr lang="en-US" dirty="0">
                <a:latin typeface="Calibri" panose="020F0502020204030204" pitchFamily="34" charset="0"/>
                <a:ea typeface="Cambria Math" panose="02040503050406030204" pitchFamily="18" charset="0"/>
              </a:rPr>
              <a:t> = 0,i &lt; k-1</a:t>
            </a:r>
            <a:endParaRPr lang="vi-VN" dirty="0"/>
          </a:p>
        </p:txBody>
      </p:sp>
      <p:sp>
        <p:nvSpPr>
          <p:cNvPr id="15" name="TextBox 14">
            <a:extLst>
              <a:ext uri="{FF2B5EF4-FFF2-40B4-BE49-F238E27FC236}">
                <a16:creationId xmlns:a16="http://schemas.microsoft.com/office/drawing/2014/main" id="{ABFD17E2-018C-4712-B03B-4616948348B7}"/>
              </a:ext>
            </a:extLst>
          </p:cNvPr>
          <p:cNvSpPr txBox="1"/>
          <p:nvPr/>
        </p:nvSpPr>
        <p:spPr>
          <a:xfrm>
            <a:off x="1829213" y="5313638"/>
            <a:ext cx="3815638" cy="369332"/>
          </a:xfrm>
          <a:prstGeom prst="rect">
            <a:avLst/>
          </a:prstGeom>
          <a:noFill/>
        </p:spPr>
        <p:txBody>
          <a:bodyPr wrap="square" rtlCol="0">
            <a:spAutoFit/>
          </a:bodyPr>
          <a:lstStyle/>
          <a:p>
            <a:r>
              <a:rPr lang="en-US" dirty="0"/>
              <a:t>A</a:t>
            </a:r>
            <a:r>
              <a:rPr lang="en-US" baseline="-25000" dirty="0"/>
              <a:t>k</a:t>
            </a:r>
            <a:r>
              <a:rPr lang="el-GR" dirty="0">
                <a:latin typeface="Calibri" panose="020F0502020204030204" pitchFamily="34" charset="0"/>
                <a:ea typeface="Cambria Math" panose="02040503050406030204" pitchFamily="18" charset="0"/>
              </a:rPr>
              <a:t> θ</a:t>
            </a:r>
            <a:r>
              <a:rPr lang="en-US" dirty="0">
                <a:latin typeface="Calibri" panose="020F0502020204030204" pitchFamily="34" charset="0"/>
                <a:ea typeface="Cambria Math" panose="02040503050406030204" pitchFamily="18" charset="0"/>
              </a:rPr>
              <a:t>(</a:t>
            </a:r>
            <a:r>
              <a:rPr lang="en-US" dirty="0" err="1">
                <a:latin typeface="Calibri" panose="020F0502020204030204" pitchFamily="34" charset="0"/>
                <a:ea typeface="Cambria Math" panose="02040503050406030204" pitchFamily="18" charset="0"/>
              </a:rPr>
              <a:t>V</a:t>
            </a:r>
            <a:r>
              <a:rPr lang="en-US" baseline="-25000" dirty="0" err="1">
                <a:latin typeface="Calibri" panose="020F0502020204030204" pitchFamily="34" charset="0"/>
                <a:ea typeface="Cambria Math" panose="02040503050406030204" pitchFamily="18" charset="0"/>
              </a:rPr>
              <a:t>k</a:t>
            </a:r>
            <a:r>
              <a:rPr lang="en-US" baseline="-25000" dirty="0">
                <a:latin typeface="Calibri" panose="020F0502020204030204" pitchFamily="34" charset="0"/>
                <a:ea typeface="Cambria Math" panose="02040503050406030204" pitchFamily="18" charset="0"/>
              </a:rPr>
              <a:t> -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k-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i</a:t>
            </a:r>
            <a:r>
              <a:rPr lang="en-US" dirty="0">
                <a:latin typeface="Calibri" panose="020F0502020204030204" pitchFamily="34" charset="0"/>
                <a:ea typeface="Cambria Math" panose="02040503050406030204" pitchFamily="18" charset="0"/>
              </a:rPr>
              <a:t> =</a:t>
            </a:r>
            <a:r>
              <a:rPr lang="en-US" baseline="-25000" dirty="0">
                <a:latin typeface="Calibri" panose="020F0502020204030204" pitchFamily="34" charset="0"/>
                <a:ea typeface="Cambria Math" panose="02040503050406030204" pitchFamily="18" charset="0"/>
              </a:rPr>
              <a:t> </a:t>
            </a:r>
            <a:r>
              <a:rPr lang="el-GR" dirty="0">
                <a:latin typeface="Calibri" panose="020F0502020204030204" pitchFamily="34" charset="0"/>
                <a:ea typeface="Cambria Math" panose="02040503050406030204" pitchFamily="18" charset="0"/>
              </a:rPr>
              <a:t>λ</a:t>
            </a:r>
            <a:r>
              <a:rPr lang="en-US" baseline="-25000" dirty="0" err="1">
                <a:latin typeface="Calibri" panose="020F0502020204030204" pitchFamily="34" charset="0"/>
                <a:ea typeface="Cambria Math" panose="02040503050406030204" pitchFamily="18" charset="0"/>
              </a:rPr>
              <a:t>i</a:t>
            </a:r>
            <a:r>
              <a:rPr lang="el-GR" dirty="0">
                <a:latin typeface="Calibri" panose="020F0502020204030204" pitchFamily="34" charset="0"/>
                <a:ea typeface="Cambria Math" panose="02040503050406030204" pitchFamily="18" charset="0"/>
              </a:rPr>
              <a:t> θ</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s</a:t>
            </a:r>
            <a:r>
              <a:rPr lang="en-US" baseline="-25000" dirty="0">
                <a:latin typeface="Calibri" panose="020F0502020204030204" pitchFamily="34" charset="0"/>
                <a:ea typeface="Cambria Math" panose="02040503050406030204" pitchFamily="18" charset="0"/>
              </a:rPr>
              <a:t>1</a:t>
            </a:r>
            <a:r>
              <a:rPr lang="en-US" dirty="0">
                <a:latin typeface="Calibri" panose="020F0502020204030204" pitchFamily="34" charset="0"/>
                <a:ea typeface="Cambria Math" panose="02040503050406030204" pitchFamily="18" charset="0"/>
              </a:rPr>
              <a:t>)v</a:t>
            </a:r>
            <a:r>
              <a:rPr lang="en-US" baseline="-25000" dirty="0">
                <a:latin typeface="Calibri" panose="020F0502020204030204" pitchFamily="34" charset="0"/>
                <a:ea typeface="Cambria Math" panose="02040503050406030204" pitchFamily="18" charset="0"/>
              </a:rPr>
              <a:t>i</a:t>
            </a:r>
            <a:r>
              <a:rPr lang="en-US" dirty="0">
                <a:latin typeface="Calibri" panose="020F0502020204030204" pitchFamily="34" charset="0"/>
                <a:ea typeface="Cambria Math" panose="02040503050406030204" pitchFamily="18" charset="0"/>
              </a:rPr>
              <a:t>, I &gt; k-1</a:t>
            </a:r>
            <a:endParaRPr lang="vi-VN" dirty="0"/>
          </a:p>
        </p:txBody>
      </p:sp>
    </p:spTree>
    <p:extLst>
      <p:ext uri="{BB962C8B-B14F-4D97-AF65-F5344CB8AC3E}">
        <p14:creationId xmlns:p14="http://schemas.microsoft.com/office/powerpoint/2010/main" val="24358946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p:bldP spid="8" grpId="0"/>
      <p:bldP spid="11" grpId="0"/>
      <p:bldP spid="12" grpId="0"/>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 name="Rectangle 11">
            <a:extLst>
              <a:ext uri="{FF2B5EF4-FFF2-40B4-BE49-F238E27FC236}">
                <a16:creationId xmlns:a16="http://schemas.microsoft.com/office/drawing/2014/main" id="{46D6306C-ED4F-4AAE-B4A5-EEA6AFAD72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13">
            <a:extLst>
              <a:ext uri="{FF2B5EF4-FFF2-40B4-BE49-F238E27FC236}">
                <a16:creationId xmlns:a16="http://schemas.microsoft.com/office/drawing/2014/main" id="{0EC5361D-F897-4856-B945-0455A365EB2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15435"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Shape 15">
            <a:extLst>
              <a:ext uri="{FF2B5EF4-FFF2-40B4-BE49-F238E27FC236}">
                <a16:creationId xmlns:a16="http://schemas.microsoft.com/office/drawing/2014/main" id="{4508C0C5-2268-42B5-B3C8-4D0899E05F8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0"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42" name="Freeform: Shape 17">
            <a:extLst>
              <a:ext uri="{FF2B5EF4-FFF2-40B4-BE49-F238E27FC236}">
                <a16:creationId xmlns:a16="http://schemas.microsoft.com/office/drawing/2014/main" id="{141ACBDB-38F8-4B34-8183-BD95B4E55A6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0739327"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Rectangle 19">
            <a:extLst>
              <a:ext uri="{FF2B5EF4-FFF2-40B4-BE49-F238E27FC236}">
                <a16:creationId xmlns:a16="http://schemas.microsoft.com/office/drawing/2014/main" id="{DE00DB52-3455-4E2F-867B-A6D0516E17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0653800"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hỗ dành sẵn cho Số hiệu Bản chiếu 1">
            <a:extLst>
              <a:ext uri="{FF2B5EF4-FFF2-40B4-BE49-F238E27FC236}">
                <a16:creationId xmlns:a16="http://schemas.microsoft.com/office/drawing/2014/main" id="{6B182D29-8D53-40E7-8235-86A2154EAFBE}"/>
              </a:ext>
            </a:extLst>
          </p:cNvPr>
          <p:cNvSpPr>
            <a:spLocks noGrp="1"/>
          </p:cNvSpPr>
          <p:nvPr>
            <p:ph type="sldNum" sz="quarter" idx="12"/>
          </p:nvPr>
        </p:nvSpPr>
        <p:spPr>
          <a:xfrm>
            <a:off x="8805333" y="6356350"/>
            <a:ext cx="2743200" cy="365125"/>
          </a:xfrm>
        </p:spPr>
        <p:txBody>
          <a:bodyPr>
            <a:normAutofit/>
          </a:bodyPr>
          <a:lstStyle/>
          <a:p>
            <a:pPr>
              <a:spcAft>
                <a:spcPts val="600"/>
              </a:spcAft>
            </a:pPr>
            <a:fld id="{48F63A3B-78C7-47BE-AE5E-E10140E04643}" type="slidenum">
              <a:rPr lang="en-US" smtClean="0"/>
              <a:pPr>
                <a:spcAft>
                  <a:spcPts val="600"/>
                </a:spcAft>
              </a:pPr>
              <a:t>22</a:t>
            </a:fld>
            <a:endParaRPr lang="en-US"/>
          </a:p>
        </p:txBody>
      </p:sp>
      <p:sp>
        <p:nvSpPr>
          <p:cNvPr id="44" name="Isosceles Triangle 21">
            <a:extLst>
              <a:ext uri="{FF2B5EF4-FFF2-40B4-BE49-F238E27FC236}">
                <a16:creationId xmlns:a16="http://schemas.microsoft.com/office/drawing/2014/main" id="{9E914C83-E0D8-4953-92D5-169D28CB43A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115423"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Isosceles Triangle 23">
            <a:extLst>
              <a:ext uri="{FF2B5EF4-FFF2-40B4-BE49-F238E27FC236}">
                <a16:creationId xmlns:a16="http://schemas.microsoft.com/office/drawing/2014/main" id="{3512E083-F550-46AF-8490-767ECFD00CB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167297"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8" name="Group 17">
            <a:extLst>
              <a:ext uri="{FF2B5EF4-FFF2-40B4-BE49-F238E27FC236}">
                <a16:creationId xmlns:a16="http://schemas.microsoft.com/office/drawing/2014/main" id="{9232C229-9A31-4371-939A-77769093D51F}"/>
              </a:ext>
            </a:extLst>
          </p:cNvPr>
          <p:cNvGrpSpPr/>
          <p:nvPr/>
        </p:nvGrpSpPr>
        <p:grpSpPr>
          <a:xfrm>
            <a:off x="19879" y="0"/>
            <a:ext cx="2492798" cy="514901"/>
            <a:chOff x="2418521" y="0"/>
            <a:chExt cx="2492798" cy="514901"/>
          </a:xfrm>
        </p:grpSpPr>
        <p:sp>
          <p:nvSpPr>
            <p:cNvPr id="46" name="Freeform: Shape 19">
              <a:extLst>
                <a:ext uri="{FF2B5EF4-FFF2-40B4-BE49-F238E27FC236}">
                  <a16:creationId xmlns:a16="http://schemas.microsoft.com/office/drawing/2014/main" id="{5709BA96-0C44-4E14-99A4-3851C684ACFE}"/>
                </a:ext>
              </a:extLst>
            </p:cNvPr>
            <p:cNvSpPr/>
            <p:nvPr/>
          </p:nvSpPr>
          <p:spPr>
            <a:xfrm>
              <a:off x="2645306" y="0"/>
              <a:ext cx="2266013" cy="512759"/>
            </a:xfrm>
            <a:custGeom>
              <a:avLst/>
              <a:gdLst>
                <a:gd name="connsiteX0" fmla="*/ 4286 w 2204883"/>
                <a:gd name="connsiteY0" fmla="*/ 0 h 512759"/>
                <a:gd name="connsiteX1" fmla="*/ 1948504 w 2204883"/>
                <a:gd name="connsiteY1" fmla="*/ 0 h 512759"/>
                <a:gd name="connsiteX2" fmla="*/ 2204883 w 2204883"/>
                <a:gd name="connsiteY2" fmla="*/ 256380 h 512759"/>
                <a:gd name="connsiteX3" fmla="*/ 1948504 w 2204883"/>
                <a:gd name="connsiteY3" fmla="*/ 512759 h 512759"/>
                <a:gd name="connsiteX4" fmla="*/ 0 w 2204883"/>
                <a:gd name="connsiteY4" fmla="*/ 512759 h 512759"/>
                <a:gd name="connsiteX5" fmla="*/ 84642 w 2204883"/>
                <a:gd name="connsiteY5" fmla="*/ 249721 h 5127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04883" h="512759">
                  <a:moveTo>
                    <a:pt x="4286" y="0"/>
                  </a:moveTo>
                  <a:lnTo>
                    <a:pt x="1948504" y="0"/>
                  </a:lnTo>
                  <a:lnTo>
                    <a:pt x="2204883" y="256380"/>
                  </a:lnTo>
                  <a:lnTo>
                    <a:pt x="1948504" y="512759"/>
                  </a:lnTo>
                  <a:lnTo>
                    <a:pt x="0" y="512759"/>
                  </a:lnTo>
                  <a:lnTo>
                    <a:pt x="84642" y="249721"/>
                  </a:lnTo>
                  <a:close/>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1400" i="1" dirty="0" err="1">
                  <a:solidFill>
                    <a:srgbClr val="FF0000"/>
                  </a:solidFill>
                  <a:latin typeface="Times New Roman" panose="02020603050405020304" pitchFamily="18" charset="0"/>
                  <a:cs typeface="Times New Roman" panose="02020603050405020304" pitchFamily="18" charset="0"/>
                </a:rPr>
                <a:t>Sơ</a:t>
              </a:r>
              <a:r>
                <a:rPr lang="en-US" sz="1400" i="1" dirty="0">
                  <a:solidFill>
                    <a:srgbClr val="FF0000"/>
                  </a:solidFill>
                  <a:latin typeface="Times New Roman" panose="02020603050405020304" pitchFamily="18" charset="0"/>
                  <a:cs typeface="Times New Roman" panose="02020603050405020304" pitchFamily="18" charset="0"/>
                </a:rPr>
                <a:t> </a:t>
              </a:r>
              <a:r>
                <a:rPr lang="en-US" sz="1400" i="1" dirty="0" err="1">
                  <a:solidFill>
                    <a:srgbClr val="FF0000"/>
                  </a:solidFill>
                  <a:latin typeface="Times New Roman" panose="02020603050405020304" pitchFamily="18" charset="0"/>
                  <a:cs typeface="Times New Roman" panose="02020603050405020304" pitchFamily="18" charset="0"/>
                </a:rPr>
                <a:t>đồ</a:t>
              </a:r>
              <a:r>
                <a:rPr lang="en-US" sz="1400" i="1" dirty="0">
                  <a:solidFill>
                    <a:srgbClr val="FF0000"/>
                  </a:solidFill>
                  <a:latin typeface="Times New Roman" panose="02020603050405020304" pitchFamily="18" charset="0"/>
                  <a:cs typeface="Times New Roman" panose="02020603050405020304" pitchFamily="18" charset="0"/>
                </a:rPr>
                <a:t>, </a:t>
              </a:r>
              <a:r>
                <a:rPr lang="en-US" sz="1400" i="1" dirty="0" err="1">
                  <a:solidFill>
                    <a:srgbClr val="FF0000"/>
                  </a:solidFill>
                  <a:latin typeface="Times New Roman" panose="02020603050405020304" pitchFamily="18" charset="0"/>
                  <a:cs typeface="Times New Roman" panose="02020603050405020304" pitchFamily="18" charset="0"/>
                </a:rPr>
                <a:t>thuật</a:t>
              </a:r>
              <a:r>
                <a:rPr lang="en-US" sz="1400" i="1" dirty="0">
                  <a:solidFill>
                    <a:srgbClr val="FF0000"/>
                  </a:solidFill>
                  <a:latin typeface="Times New Roman" panose="02020603050405020304" pitchFamily="18" charset="0"/>
                  <a:cs typeface="Times New Roman" panose="02020603050405020304" pitchFamily="18" charset="0"/>
                </a:rPr>
                <a:t> </a:t>
              </a:r>
              <a:r>
                <a:rPr lang="en-US" sz="1400" i="1" dirty="0" err="1">
                  <a:solidFill>
                    <a:srgbClr val="FF0000"/>
                  </a:solidFill>
                  <a:latin typeface="Times New Roman" panose="02020603050405020304" pitchFamily="18" charset="0"/>
                  <a:cs typeface="Times New Roman" panose="02020603050405020304" pitchFamily="18" charset="0"/>
                </a:rPr>
                <a:t>toán</a:t>
              </a:r>
              <a:endParaRPr lang="vi-VN" sz="1400" i="1" dirty="0">
                <a:solidFill>
                  <a:srgbClr val="FF0000"/>
                </a:solidFill>
                <a:latin typeface="Times New Roman" panose="02020603050405020304" pitchFamily="18" charset="0"/>
                <a:cs typeface="Times New Roman" panose="02020603050405020304" pitchFamily="18" charset="0"/>
              </a:endParaRPr>
            </a:p>
          </p:txBody>
        </p:sp>
        <p:sp>
          <p:nvSpPr>
            <p:cNvPr id="47" name="Arrow: Chevron 11">
              <a:extLst>
                <a:ext uri="{FF2B5EF4-FFF2-40B4-BE49-F238E27FC236}">
                  <a16:creationId xmlns:a16="http://schemas.microsoft.com/office/drawing/2014/main" id="{382FEBB8-DA8E-49E7-B764-8FC2F45F6E74}"/>
                </a:ext>
              </a:extLst>
            </p:cNvPr>
            <p:cNvSpPr/>
            <p:nvPr/>
          </p:nvSpPr>
          <p:spPr>
            <a:xfrm>
              <a:off x="2531165" y="0"/>
              <a:ext cx="172277" cy="51490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48" name="Arrow: Chevron 21">
              <a:extLst>
                <a:ext uri="{FF2B5EF4-FFF2-40B4-BE49-F238E27FC236}">
                  <a16:creationId xmlns:a16="http://schemas.microsoft.com/office/drawing/2014/main" id="{C7C639CF-B773-4328-AFAB-03105BC647C7}"/>
                </a:ext>
              </a:extLst>
            </p:cNvPr>
            <p:cNvSpPr/>
            <p:nvPr/>
          </p:nvSpPr>
          <p:spPr>
            <a:xfrm>
              <a:off x="2418521" y="0"/>
              <a:ext cx="172277" cy="51490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grpSp>
      <p:sp>
        <p:nvSpPr>
          <p:cNvPr id="8" name="Hộp Văn bản 7">
            <a:extLst>
              <a:ext uri="{FF2B5EF4-FFF2-40B4-BE49-F238E27FC236}">
                <a16:creationId xmlns:a16="http://schemas.microsoft.com/office/drawing/2014/main" id="{0C6AAB5C-6F33-4248-A01B-55C7EF319E1D}"/>
              </a:ext>
            </a:extLst>
          </p:cNvPr>
          <p:cNvSpPr txBox="1"/>
          <p:nvPr/>
        </p:nvSpPr>
        <p:spPr>
          <a:xfrm>
            <a:off x="5279335" y="44634"/>
            <a:ext cx="1633330" cy="461665"/>
          </a:xfrm>
          <a:prstGeom prst="rect">
            <a:avLst/>
          </a:prstGeom>
          <a:noFill/>
        </p:spPr>
        <p:txBody>
          <a:bodyPr wrap="square" rtlCol="0">
            <a:spAutoFit/>
          </a:bodyPr>
          <a:lstStyle/>
          <a:p>
            <a:r>
              <a:rPr lang="en-US" sz="2400" b="1" i="1" dirty="0" err="1">
                <a:solidFill>
                  <a:srgbClr val="FF0000"/>
                </a:solidFill>
                <a:latin typeface="Times New Roman" panose="02020603050405020304" pitchFamily="18" charset="0"/>
                <a:cs typeface="Times New Roman" panose="02020603050405020304" pitchFamily="18" charset="0"/>
              </a:rPr>
              <a:t>Gói</a:t>
            </a:r>
            <a:r>
              <a:rPr lang="en-US" sz="2400" b="1" i="1" dirty="0">
                <a:solidFill>
                  <a:srgbClr val="FF0000"/>
                </a:solidFill>
                <a:latin typeface="Times New Roman" panose="02020603050405020304" pitchFamily="18" charset="0"/>
                <a:cs typeface="Times New Roman" panose="02020603050405020304" pitchFamily="18" charset="0"/>
              </a:rPr>
              <a:t> </a:t>
            </a:r>
            <a:r>
              <a:rPr lang="en-US" sz="2400" b="1" i="1" dirty="0" err="1">
                <a:solidFill>
                  <a:srgbClr val="FF0000"/>
                </a:solidFill>
                <a:latin typeface="Times New Roman" panose="02020603050405020304" pitchFamily="18" charset="0"/>
                <a:cs typeface="Times New Roman" panose="02020603050405020304" pitchFamily="18" charset="0"/>
              </a:rPr>
              <a:t>dữ</a:t>
            </a:r>
            <a:r>
              <a:rPr lang="en-US" sz="2400" b="1" i="1" dirty="0">
                <a:solidFill>
                  <a:srgbClr val="FF0000"/>
                </a:solidFill>
                <a:latin typeface="Times New Roman" panose="02020603050405020304" pitchFamily="18" charset="0"/>
                <a:cs typeface="Times New Roman" panose="02020603050405020304" pitchFamily="18" charset="0"/>
              </a:rPr>
              <a:t> </a:t>
            </a:r>
            <a:r>
              <a:rPr lang="en-US" sz="2400" b="1" i="1" dirty="0" err="1">
                <a:solidFill>
                  <a:srgbClr val="FF0000"/>
                </a:solidFill>
                <a:latin typeface="Times New Roman" panose="02020603050405020304" pitchFamily="18" charset="0"/>
                <a:cs typeface="Times New Roman" panose="02020603050405020304" pitchFamily="18" charset="0"/>
              </a:rPr>
              <a:t>liệu</a:t>
            </a:r>
            <a:endParaRPr lang="vi-VN" sz="2400" b="1" i="1" dirty="0">
              <a:solidFill>
                <a:srgbClr val="FF0000"/>
              </a:solidFill>
              <a:latin typeface="Times New Roman" panose="02020603050405020304" pitchFamily="18" charset="0"/>
              <a:cs typeface="Times New Roman" panose="02020603050405020304" pitchFamily="18" charset="0"/>
            </a:endParaRPr>
          </a:p>
        </p:txBody>
      </p:sp>
      <p:sp>
        <p:nvSpPr>
          <p:cNvPr id="9" name="Hộp Văn bản 8">
            <a:extLst>
              <a:ext uri="{FF2B5EF4-FFF2-40B4-BE49-F238E27FC236}">
                <a16:creationId xmlns:a16="http://schemas.microsoft.com/office/drawing/2014/main" id="{AF4061AB-7A84-4E61-B2D6-AA7B7AE7AB54}"/>
              </a:ext>
            </a:extLst>
          </p:cNvPr>
          <p:cNvSpPr txBox="1"/>
          <p:nvPr/>
        </p:nvSpPr>
        <p:spPr>
          <a:xfrm>
            <a:off x="2008189" y="794784"/>
            <a:ext cx="9117496" cy="6177589"/>
          </a:xfrm>
          <a:prstGeom prst="rect">
            <a:avLst/>
          </a:prstGeom>
          <a:noFill/>
        </p:spPr>
        <p:txBody>
          <a:bodyPr wrap="square" rtlCol="0">
            <a:spAutoFit/>
          </a:bodyPr>
          <a:lstStyle/>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1.Gói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ũy</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hừ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Ma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ậ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hỉ</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m</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ma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ậ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 * (B[m])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ma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ậ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m+1Y</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2.Gói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kiểm</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a:lnSpc>
                <a:spcPct val="115000"/>
              </a:lnSpc>
              <a:spcAft>
                <a:spcPts val="1000"/>
              </a:spcAft>
            </a:pP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phép</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ừ</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m+1Y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AmY</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B[m+1] - B[m]</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a:lnSpc>
                <a:spcPct val="115000"/>
              </a:lnSpc>
              <a:spcAft>
                <a:spcPts val="1000"/>
              </a:spcAft>
            </a:pP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max( | B[m+1] - B[m] | )</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Gói</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xử</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ý</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dữ</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Ban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ư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B[0] = Y</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AmY</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ư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B[m]</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kiểm</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B[m]), so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epsilon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chia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hợp</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4.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Gói</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ector:</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max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ector V,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ư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max</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ector V/Vmax</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vi-V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768010"/>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0" name="Group 9">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11" name="Freeform: Shape 10">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Rectangle 13">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Isosceles Triangle 15">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hỗ dành sẵn cho Số hiệu Bản chiếu 1">
            <a:extLst>
              <a:ext uri="{FF2B5EF4-FFF2-40B4-BE49-F238E27FC236}">
                <a16:creationId xmlns:a16="http://schemas.microsoft.com/office/drawing/2014/main" id="{4C06F153-848F-4EF5-BFBA-4BC938DF8EAD}"/>
              </a:ext>
            </a:extLst>
          </p:cNvPr>
          <p:cNvSpPr>
            <a:spLocks noGrp="1"/>
          </p:cNvSpPr>
          <p:nvPr>
            <p:ph type="sldNum" sz="quarter" idx="12"/>
          </p:nvPr>
        </p:nvSpPr>
        <p:spPr>
          <a:xfrm>
            <a:off x="8805333" y="6356350"/>
            <a:ext cx="2743200" cy="365125"/>
          </a:xfrm>
        </p:spPr>
        <p:txBody>
          <a:bodyPr>
            <a:normAutofit/>
          </a:bodyPr>
          <a:lstStyle/>
          <a:p>
            <a:pPr>
              <a:spcAft>
                <a:spcPts val="600"/>
              </a:spcAft>
            </a:pPr>
            <a:fld id="{48F63A3B-78C7-47BE-AE5E-E10140E04643}" type="slidenum">
              <a:rPr lang="en-US" smtClean="0"/>
              <a:pPr>
                <a:spcAft>
                  <a:spcPts val="600"/>
                </a:spcAft>
              </a:pPr>
              <a:t>23</a:t>
            </a:fld>
            <a:endParaRPr lang="en-US"/>
          </a:p>
        </p:txBody>
      </p:sp>
      <p:sp>
        <p:nvSpPr>
          <p:cNvPr id="4" name="Hộp Văn bản 3">
            <a:extLst>
              <a:ext uri="{FF2B5EF4-FFF2-40B4-BE49-F238E27FC236}">
                <a16:creationId xmlns:a16="http://schemas.microsoft.com/office/drawing/2014/main" id="{E4AA5DB2-80C1-4CBC-8202-77ADB2405402}"/>
              </a:ext>
            </a:extLst>
          </p:cNvPr>
          <p:cNvSpPr txBox="1"/>
          <p:nvPr/>
        </p:nvSpPr>
        <p:spPr>
          <a:xfrm>
            <a:off x="2001077" y="-2"/>
            <a:ext cx="8448510" cy="6367897"/>
          </a:xfrm>
          <a:prstGeom prst="rect">
            <a:avLst/>
          </a:prstGeom>
          <a:noFill/>
        </p:spPr>
        <p:txBody>
          <a:bodyPr wrap="square" rtlCol="0">
            <a:spAutoFit/>
          </a:bodyPr>
          <a:lstStyle/>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5.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Gói</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huyể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ma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ậ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xuống</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thang ma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ậ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ma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ậ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 vector V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ại</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uối</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mảng</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B.</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Xây</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dựng</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Theta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ma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ậ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 = theta . A</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6.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Gói</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Gói</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ư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riêng</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amd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ừ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amd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ướ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ừ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 V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 ban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ại</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ướ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w(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í</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max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amd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amd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ướ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ừ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 ban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amd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amd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ướ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w</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 A(ban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amd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E(</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matra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 V(</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ừ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c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w</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w][0]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amd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lamd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ước</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A ban </a:t>
            </a:r>
            <a:r>
              <a:rPr lang="en-US" dirty="0" err="1">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dirty="0">
                <a:solidFill>
                  <a:srgbClr val="1C1E21"/>
                </a:solidFill>
                <a:effectLst/>
                <a:latin typeface="Times New Roman" panose="02020603050405020304" pitchFamily="18" charset="0"/>
                <a:ea typeface="Times New Roman" panose="02020603050405020304" pitchFamily="18" charset="0"/>
                <a:cs typeface="Times New Roman" panose="02020603050405020304" pitchFamily="18" charset="0"/>
              </a:rPr>
              <a:t>: V’ + c* V</a:t>
            </a:r>
            <a:endParaRPr lang="vi-VN"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vi-VN" dirty="0"/>
          </a:p>
        </p:txBody>
      </p:sp>
    </p:spTree>
    <p:extLst>
      <p:ext uri="{BB962C8B-B14F-4D97-AF65-F5344CB8AC3E}">
        <p14:creationId xmlns:p14="http://schemas.microsoft.com/office/powerpoint/2010/main" val="2023851313"/>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Freeform: Shape 10">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61B45D0E-1ED7-4198-B554-CBB345853F9E}"/>
              </a:ext>
            </a:extLst>
          </p:cNvPr>
          <p:cNvSpPr>
            <a:spLocks noGrp="1"/>
          </p:cNvSpPr>
          <p:nvPr>
            <p:ph type="sldNum" sz="quarter" idx="12"/>
          </p:nvPr>
        </p:nvSpPr>
        <p:spPr>
          <a:xfrm>
            <a:off x="8805333" y="6356350"/>
            <a:ext cx="2743200" cy="365125"/>
          </a:xfrm>
        </p:spPr>
        <p:txBody>
          <a:bodyPr>
            <a:normAutofit/>
          </a:bodyPr>
          <a:lstStyle/>
          <a:p>
            <a:pPr>
              <a:spcAft>
                <a:spcPts val="600"/>
              </a:spcAft>
            </a:pPr>
            <a:fld id="{48F63A3B-78C7-47BE-AE5E-E10140E04643}" type="slidenum">
              <a:rPr lang="en-US" smtClean="0"/>
              <a:pPr>
                <a:spcAft>
                  <a:spcPts val="600"/>
                </a:spcAft>
              </a:pPr>
              <a:t>24</a:t>
            </a:fld>
            <a:endParaRPr lang="en-US"/>
          </a:p>
        </p:txBody>
      </p:sp>
      <p:sp>
        <p:nvSpPr>
          <p:cNvPr id="19" name="Isosceles Triangle 18">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A picture containing text, sky, map, white&#10;&#10;Description automatically generated">
            <a:extLst>
              <a:ext uri="{FF2B5EF4-FFF2-40B4-BE49-F238E27FC236}">
                <a16:creationId xmlns:a16="http://schemas.microsoft.com/office/drawing/2014/main" id="{66A21290-27C0-4EDB-91D3-E39CCD8E24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467" y="702733"/>
            <a:ext cx="10905066" cy="5452533"/>
          </a:xfrm>
          <a:prstGeom prst="rect">
            <a:avLst/>
          </a:prstGeom>
          <a:ln>
            <a:noFill/>
          </a:ln>
        </p:spPr>
      </p:pic>
      <p:sp>
        <p:nvSpPr>
          <p:cNvPr id="21" name="Isosceles Triangle 20">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a:extLst>
              <a:ext uri="{FF2B5EF4-FFF2-40B4-BE49-F238E27FC236}">
                <a16:creationId xmlns:a16="http://schemas.microsoft.com/office/drawing/2014/main" id="{337229DA-3529-4FC5-AF20-7BEFF44DA39D}"/>
              </a:ext>
            </a:extLst>
          </p:cNvPr>
          <p:cNvGrpSpPr/>
          <p:nvPr/>
        </p:nvGrpSpPr>
        <p:grpSpPr>
          <a:xfrm>
            <a:off x="19879" y="0"/>
            <a:ext cx="2492798" cy="514901"/>
            <a:chOff x="2418521" y="0"/>
            <a:chExt cx="2492798" cy="514901"/>
          </a:xfrm>
        </p:grpSpPr>
        <p:sp>
          <p:nvSpPr>
            <p:cNvPr id="20" name="Freeform: Shape 19">
              <a:extLst>
                <a:ext uri="{FF2B5EF4-FFF2-40B4-BE49-F238E27FC236}">
                  <a16:creationId xmlns:a16="http://schemas.microsoft.com/office/drawing/2014/main" id="{F071A847-F06F-4819-848B-81075D964CD1}"/>
                </a:ext>
              </a:extLst>
            </p:cNvPr>
            <p:cNvSpPr/>
            <p:nvPr/>
          </p:nvSpPr>
          <p:spPr>
            <a:xfrm>
              <a:off x="2645306" y="0"/>
              <a:ext cx="2266013" cy="512759"/>
            </a:xfrm>
            <a:custGeom>
              <a:avLst/>
              <a:gdLst>
                <a:gd name="connsiteX0" fmla="*/ 4286 w 2204883"/>
                <a:gd name="connsiteY0" fmla="*/ 0 h 512759"/>
                <a:gd name="connsiteX1" fmla="*/ 1948504 w 2204883"/>
                <a:gd name="connsiteY1" fmla="*/ 0 h 512759"/>
                <a:gd name="connsiteX2" fmla="*/ 2204883 w 2204883"/>
                <a:gd name="connsiteY2" fmla="*/ 256380 h 512759"/>
                <a:gd name="connsiteX3" fmla="*/ 1948504 w 2204883"/>
                <a:gd name="connsiteY3" fmla="*/ 512759 h 512759"/>
                <a:gd name="connsiteX4" fmla="*/ 0 w 2204883"/>
                <a:gd name="connsiteY4" fmla="*/ 512759 h 512759"/>
                <a:gd name="connsiteX5" fmla="*/ 84642 w 2204883"/>
                <a:gd name="connsiteY5" fmla="*/ 249721 h 5127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04883" h="512759">
                  <a:moveTo>
                    <a:pt x="4286" y="0"/>
                  </a:moveTo>
                  <a:lnTo>
                    <a:pt x="1948504" y="0"/>
                  </a:lnTo>
                  <a:lnTo>
                    <a:pt x="2204883" y="256380"/>
                  </a:lnTo>
                  <a:lnTo>
                    <a:pt x="1948504" y="512759"/>
                  </a:lnTo>
                  <a:lnTo>
                    <a:pt x="0" y="512759"/>
                  </a:lnTo>
                  <a:lnTo>
                    <a:pt x="84642" y="249721"/>
                  </a:lnTo>
                  <a:close/>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1400" i="1" dirty="0" err="1">
                  <a:solidFill>
                    <a:srgbClr val="FF0000"/>
                  </a:solidFill>
                  <a:latin typeface="Times New Roman" panose="02020603050405020304" pitchFamily="18" charset="0"/>
                  <a:cs typeface="Times New Roman" panose="02020603050405020304" pitchFamily="18" charset="0"/>
                </a:rPr>
                <a:t>Sơ</a:t>
              </a:r>
              <a:r>
                <a:rPr lang="en-US" sz="1400" i="1" dirty="0">
                  <a:solidFill>
                    <a:srgbClr val="FF0000"/>
                  </a:solidFill>
                  <a:latin typeface="Times New Roman" panose="02020603050405020304" pitchFamily="18" charset="0"/>
                  <a:cs typeface="Times New Roman" panose="02020603050405020304" pitchFamily="18" charset="0"/>
                </a:rPr>
                <a:t> </a:t>
              </a:r>
              <a:r>
                <a:rPr lang="en-US" sz="1400" i="1" dirty="0" err="1">
                  <a:solidFill>
                    <a:srgbClr val="FF0000"/>
                  </a:solidFill>
                  <a:latin typeface="Times New Roman" panose="02020603050405020304" pitchFamily="18" charset="0"/>
                  <a:cs typeface="Times New Roman" panose="02020603050405020304" pitchFamily="18" charset="0"/>
                </a:rPr>
                <a:t>đồ</a:t>
              </a:r>
              <a:r>
                <a:rPr lang="en-US" sz="1400" i="1" dirty="0">
                  <a:solidFill>
                    <a:srgbClr val="FF0000"/>
                  </a:solidFill>
                  <a:latin typeface="Times New Roman" panose="02020603050405020304" pitchFamily="18" charset="0"/>
                  <a:cs typeface="Times New Roman" panose="02020603050405020304" pitchFamily="18" charset="0"/>
                </a:rPr>
                <a:t> </a:t>
              </a:r>
              <a:r>
                <a:rPr lang="en-US" sz="1400" i="1" dirty="0" err="1">
                  <a:solidFill>
                    <a:srgbClr val="FF0000"/>
                  </a:solidFill>
                  <a:latin typeface="Times New Roman" panose="02020603050405020304" pitchFamily="18" charset="0"/>
                  <a:cs typeface="Times New Roman" panose="02020603050405020304" pitchFamily="18" charset="0"/>
                </a:rPr>
                <a:t>thuật</a:t>
              </a:r>
              <a:r>
                <a:rPr lang="en-US" sz="1400" i="1" dirty="0">
                  <a:solidFill>
                    <a:srgbClr val="FF0000"/>
                  </a:solidFill>
                  <a:latin typeface="Times New Roman" panose="02020603050405020304" pitchFamily="18" charset="0"/>
                  <a:cs typeface="Times New Roman" panose="02020603050405020304" pitchFamily="18" charset="0"/>
                </a:rPr>
                <a:t> </a:t>
              </a:r>
              <a:r>
                <a:rPr lang="en-US" sz="1400" i="1" dirty="0" err="1">
                  <a:solidFill>
                    <a:srgbClr val="FF0000"/>
                  </a:solidFill>
                  <a:latin typeface="Times New Roman" panose="02020603050405020304" pitchFamily="18" charset="0"/>
                  <a:cs typeface="Times New Roman" panose="02020603050405020304" pitchFamily="18" charset="0"/>
                </a:rPr>
                <a:t>toán</a:t>
              </a:r>
              <a:r>
                <a:rPr lang="en-US" sz="1400" i="1" dirty="0">
                  <a:solidFill>
                    <a:srgbClr val="FF0000"/>
                  </a:solidFill>
                  <a:latin typeface="Times New Roman" panose="02020603050405020304" pitchFamily="18" charset="0"/>
                  <a:cs typeface="Times New Roman" panose="02020603050405020304" pitchFamily="18" charset="0"/>
                </a:rPr>
                <a:t> </a:t>
              </a:r>
              <a:r>
                <a:rPr lang="en-US" sz="1400" i="1" dirty="0" err="1">
                  <a:solidFill>
                    <a:srgbClr val="FF0000"/>
                  </a:solidFill>
                  <a:latin typeface="Times New Roman" panose="02020603050405020304" pitchFamily="18" charset="0"/>
                  <a:cs typeface="Times New Roman" panose="02020603050405020304" pitchFamily="18" charset="0"/>
                </a:rPr>
                <a:t>phương</a:t>
              </a:r>
              <a:r>
                <a:rPr lang="en-US" sz="1400" i="1" dirty="0">
                  <a:solidFill>
                    <a:srgbClr val="FF0000"/>
                  </a:solidFill>
                  <a:latin typeface="Times New Roman" panose="02020603050405020304" pitchFamily="18" charset="0"/>
                  <a:cs typeface="Times New Roman" panose="02020603050405020304" pitchFamily="18" charset="0"/>
                </a:rPr>
                <a:t> </a:t>
              </a:r>
              <a:r>
                <a:rPr lang="en-US" sz="1400" i="1" dirty="0" err="1">
                  <a:solidFill>
                    <a:srgbClr val="FF0000"/>
                  </a:solidFill>
                  <a:latin typeface="Times New Roman" panose="02020603050405020304" pitchFamily="18" charset="0"/>
                  <a:cs typeface="Times New Roman" panose="02020603050405020304" pitchFamily="18" charset="0"/>
                </a:rPr>
                <a:t>pháp</a:t>
              </a:r>
              <a:r>
                <a:rPr lang="en-US" sz="1400" i="1" dirty="0">
                  <a:solidFill>
                    <a:srgbClr val="FF0000"/>
                  </a:solidFill>
                  <a:latin typeface="Times New Roman" panose="02020603050405020304" pitchFamily="18" charset="0"/>
                  <a:cs typeface="Times New Roman" panose="02020603050405020304" pitchFamily="18" charset="0"/>
                </a:rPr>
                <a:t> </a:t>
              </a:r>
              <a:r>
                <a:rPr lang="en-US" sz="1400" i="1" dirty="0" err="1">
                  <a:solidFill>
                    <a:srgbClr val="FF0000"/>
                  </a:solidFill>
                  <a:latin typeface="Times New Roman" panose="02020603050405020304" pitchFamily="18" charset="0"/>
                  <a:cs typeface="Times New Roman" panose="02020603050405020304" pitchFamily="18" charset="0"/>
                </a:rPr>
                <a:t>lũy</a:t>
              </a:r>
              <a:r>
                <a:rPr lang="en-US" sz="1400" i="1" dirty="0">
                  <a:solidFill>
                    <a:srgbClr val="FF0000"/>
                  </a:solidFill>
                  <a:latin typeface="Times New Roman" panose="02020603050405020304" pitchFamily="18" charset="0"/>
                  <a:cs typeface="Times New Roman" panose="02020603050405020304" pitchFamily="18" charset="0"/>
                </a:rPr>
                <a:t> </a:t>
              </a:r>
              <a:r>
                <a:rPr lang="en-US" sz="1400" i="1" dirty="0" err="1">
                  <a:solidFill>
                    <a:srgbClr val="FF0000"/>
                  </a:solidFill>
                  <a:latin typeface="Times New Roman" panose="02020603050405020304" pitchFamily="18" charset="0"/>
                  <a:cs typeface="Times New Roman" panose="02020603050405020304" pitchFamily="18" charset="0"/>
                </a:rPr>
                <a:t>thừa</a:t>
              </a:r>
              <a:r>
                <a:rPr lang="en-US" sz="1400" i="1" dirty="0">
                  <a:solidFill>
                    <a:srgbClr val="FF0000"/>
                  </a:solidFill>
                  <a:latin typeface="Times New Roman" panose="02020603050405020304" pitchFamily="18" charset="0"/>
                  <a:cs typeface="Times New Roman" panose="02020603050405020304" pitchFamily="18" charset="0"/>
                </a:rPr>
                <a:t> </a:t>
              </a:r>
              <a:endParaRPr lang="vi-VN" sz="1400" i="1" dirty="0">
                <a:solidFill>
                  <a:srgbClr val="FF0000"/>
                </a:solidFill>
                <a:latin typeface="Times New Roman" panose="02020603050405020304" pitchFamily="18" charset="0"/>
                <a:cs typeface="Times New Roman" panose="02020603050405020304" pitchFamily="18" charset="0"/>
              </a:endParaRPr>
            </a:p>
          </p:txBody>
        </p:sp>
        <p:sp>
          <p:nvSpPr>
            <p:cNvPr id="12" name="Arrow: Chevron 11">
              <a:extLst>
                <a:ext uri="{FF2B5EF4-FFF2-40B4-BE49-F238E27FC236}">
                  <a16:creationId xmlns:a16="http://schemas.microsoft.com/office/drawing/2014/main" id="{7067397D-6500-4E5E-8A9D-A8C7C534B1D5}"/>
                </a:ext>
              </a:extLst>
            </p:cNvPr>
            <p:cNvSpPr/>
            <p:nvPr/>
          </p:nvSpPr>
          <p:spPr>
            <a:xfrm>
              <a:off x="2531165" y="0"/>
              <a:ext cx="172277" cy="51490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2" name="Arrow: Chevron 21">
              <a:extLst>
                <a:ext uri="{FF2B5EF4-FFF2-40B4-BE49-F238E27FC236}">
                  <a16:creationId xmlns:a16="http://schemas.microsoft.com/office/drawing/2014/main" id="{D275ECE6-1302-4990-B812-EB47BC13D585}"/>
                </a:ext>
              </a:extLst>
            </p:cNvPr>
            <p:cNvSpPr/>
            <p:nvPr/>
          </p:nvSpPr>
          <p:spPr>
            <a:xfrm>
              <a:off x="2418521" y="0"/>
              <a:ext cx="172277" cy="51490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grpSp>
      <p:sp>
        <p:nvSpPr>
          <p:cNvPr id="23" name="TextBox 22">
            <a:extLst>
              <a:ext uri="{FF2B5EF4-FFF2-40B4-BE49-F238E27FC236}">
                <a16:creationId xmlns:a16="http://schemas.microsoft.com/office/drawing/2014/main" id="{AB5DD366-51A7-4772-8F9E-EF426C17946B}"/>
              </a:ext>
            </a:extLst>
          </p:cNvPr>
          <p:cNvSpPr txBox="1"/>
          <p:nvPr/>
        </p:nvSpPr>
        <p:spPr>
          <a:xfrm>
            <a:off x="7331821" y="2898374"/>
            <a:ext cx="587432" cy="246221"/>
          </a:xfrm>
          <a:prstGeom prst="rect">
            <a:avLst/>
          </a:prstGeom>
          <a:noFill/>
        </p:spPr>
        <p:txBody>
          <a:bodyPr wrap="square" rtlCol="0">
            <a:spAutoFit/>
          </a:bodyPr>
          <a:lstStyle/>
          <a:p>
            <a:r>
              <a:rPr lang="en-US" sz="1000" dirty="0">
                <a:solidFill>
                  <a:schemeClr val="tx1">
                    <a:alpha val="70000"/>
                  </a:schemeClr>
                </a:solidFill>
              </a:rPr>
              <a:t>TH3</a:t>
            </a:r>
            <a:endParaRPr lang="vi-VN" sz="1000" dirty="0">
              <a:solidFill>
                <a:schemeClr val="tx1">
                  <a:alpha val="70000"/>
                </a:schemeClr>
              </a:solidFill>
            </a:endParaRPr>
          </a:p>
        </p:txBody>
      </p:sp>
      <p:sp>
        <p:nvSpPr>
          <p:cNvPr id="26" name="Arrow: Right 25">
            <a:extLst>
              <a:ext uri="{FF2B5EF4-FFF2-40B4-BE49-F238E27FC236}">
                <a16:creationId xmlns:a16="http://schemas.microsoft.com/office/drawing/2014/main" id="{C90A55ED-196E-48C8-BB2B-060CC38D56A8}"/>
              </a:ext>
            </a:extLst>
          </p:cNvPr>
          <p:cNvSpPr/>
          <p:nvPr/>
        </p:nvSpPr>
        <p:spPr>
          <a:xfrm>
            <a:off x="11201400" y="50800"/>
            <a:ext cx="832835" cy="51275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sz="1400" dirty="0">
                <a:solidFill>
                  <a:schemeClr val="accent4">
                    <a:lumMod val="75000"/>
                  </a:schemeClr>
                </a:solidFill>
                <a:latin typeface="Times New Roman" panose="02020603050405020304" pitchFamily="18" charset="0"/>
                <a:cs typeface="Times New Roman" panose="02020603050405020304" pitchFamily="18" charset="0"/>
              </a:rPr>
              <a:t>Exit</a:t>
            </a:r>
            <a:endParaRPr lang="vi-VN" sz="1400" dirty="0">
              <a:solidFill>
                <a:schemeClr val="accent4">
                  <a:lumMod val="75000"/>
                </a:schemeClr>
              </a:solidFill>
              <a:latin typeface="Times New Roman" panose="02020603050405020304" pitchFamily="18" charset="0"/>
              <a:cs typeface="Times New Roman" panose="02020603050405020304" pitchFamily="18" charset="0"/>
            </a:endParaRPr>
          </a:p>
        </p:txBody>
      </p:sp>
      <p:sp>
        <p:nvSpPr>
          <p:cNvPr id="27" name="Arrow: Right 26">
            <a:hlinkClick r:id="rId3" action="ppaction://hlinksldjump"/>
            <a:extLst>
              <a:ext uri="{FF2B5EF4-FFF2-40B4-BE49-F238E27FC236}">
                <a16:creationId xmlns:a16="http://schemas.microsoft.com/office/drawing/2014/main" id="{979D5D54-616D-42EF-B744-F4EEC5DF832F}"/>
              </a:ext>
            </a:extLst>
          </p:cNvPr>
          <p:cNvSpPr/>
          <p:nvPr/>
        </p:nvSpPr>
        <p:spPr>
          <a:xfrm>
            <a:off x="11201400" y="45765"/>
            <a:ext cx="832835" cy="51275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endParaRPr lang="vi-VN" sz="1400" dirty="0">
              <a:solidFill>
                <a:schemeClr val="accent4">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06886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5">
            <a:extLst>
              <a:ext uri="{FF2B5EF4-FFF2-40B4-BE49-F238E27FC236}">
                <a16:creationId xmlns:a16="http://schemas.microsoft.com/office/drawing/2014/main" id="{86FF76B9-219D-4469-AF87-0236D2903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5" name="Group 17">
            <a:extLst>
              <a:ext uri="{FF2B5EF4-FFF2-40B4-BE49-F238E27FC236}">
                <a16:creationId xmlns:a16="http://schemas.microsoft.com/office/drawing/2014/main" id="{DB88BD78-87E1-424D-B479-C37D8E41B12E}"/>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flipH="1">
            <a:off x="10964637" y="2358"/>
            <a:ext cx="1876653" cy="1766008"/>
            <a:chOff x="-648769" y="2358"/>
            <a:chExt cx="1876653" cy="1766008"/>
          </a:xfrm>
        </p:grpSpPr>
        <p:sp>
          <p:nvSpPr>
            <p:cNvPr id="19" name="Freeform: Shape 18">
              <a:extLst>
                <a:ext uri="{FF2B5EF4-FFF2-40B4-BE49-F238E27FC236}">
                  <a16:creationId xmlns:a16="http://schemas.microsoft.com/office/drawing/2014/main" id="{C05EB894-9410-4B20-95E4-7A25101AB8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15188" y="-231223"/>
              <a:ext cx="1409491" cy="1876653"/>
            </a:xfrm>
            <a:custGeom>
              <a:avLst/>
              <a:gdLst>
                <a:gd name="connsiteX0" fmla="*/ 0 w 1409491"/>
                <a:gd name="connsiteY0" fmla="*/ 643075 h 1876653"/>
                <a:gd name="connsiteX1" fmla="*/ 643075 w 1409491"/>
                <a:gd name="connsiteY1" fmla="*/ 0 h 1876653"/>
                <a:gd name="connsiteX2" fmla="*/ 1409491 w 1409491"/>
                <a:gd name="connsiteY2" fmla="*/ 0 h 1876653"/>
                <a:gd name="connsiteX3" fmla="*/ 1409491 w 1409491"/>
                <a:gd name="connsiteY3" fmla="*/ 1876653 h 1876653"/>
                <a:gd name="connsiteX4" fmla="*/ 1233578 w 1409491"/>
                <a:gd name="connsiteY4" fmla="*/ 1876653 h 1876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9491" h="1876653">
                  <a:moveTo>
                    <a:pt x="0" y="643075"/>
                  </a:moveTo>
                  <a:lnTo>
                    <a:pt x="643075" y="0"/>
                  </a:lnTo>
                  <a:lnTo>
                    <a:pt x="1409491" y="0"/>
                  </a:lnTo>
                  <a:lnTo>
                    <a:pt x="1409491" y="1876653"/>
                  </a:lnTo>
                  <a:lnTo>
                    <a:pt x="1233578" y="1876653"/>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9">
              <a:extLst>
                <a:ext uri="{FF2B5EF4-FFF2-40B4-BE49-F238E27FC236}">
                  <a16:creationId xmlns:a16="http://schemas.microsoft.com/office/drawing/2014/main" id="{166E38B6-B050-4340-8E8F-3A971DADC0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301285" y="128278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Rectangle 21">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2737196" y="6033666"/>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Isosceles Triangle 23">
            <a:extLst>
              <a:ext uri="{FF2B5EF4-FFF2-40B4-BE49-F238E27FC236}">
                <a16:creationId xmlns:a16="http://schemas.microsoft.com/office/drawing/2014/main" id="{633C5E46-DAC5-4661-9C87-22B08E2A5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343436" y="5721108"/>
            <a:ext cx="2261965" cy="1136891"/>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a:extLst>
              <a:ext uri="{FF2B5EF4-FFF2-40B4-BE49-F238E27FC236}">
                <a16:creationId xmlns:a16="http://schemas.microsoft.com/office/drawing/2014/main" id="{A2FC03B0-9D36-41B4-A171-26C9BF39E8F6}"/>
              </a:ext>
            </a:extLst>
          </p:cNvPr>
          <p:cNvSpPr>
            <a:spLocks noGrp="1"/>
          </p:cNvSpPr>
          <p:nvPr>
            <p:ph type="sldNum" sz="quarter" idx="12"/>
          </p:nvPr>
        </p:nvSpPr>
        <p:spPr>
          <a:xfrm>
            <a:off x="8805333" y="6356350"/>
            <a:ext cx="2743200" cy="365125"/>
          </a:xfrm>
        </p:spPr>
        <p:txBody>
          <a:bodyPr>
            <a:normAutofit/>
          </a:bodyPr>
          <a:lstStyle/>
          <a:p>
            <a:pPr>
              <a:spcAft>
                <a:spcPts val="600"/>
              </a:spcAft>
            </a:pPr>
            <a:fld id="{48F63A3B-78C7-47BE-AE5E-E10140E04643}" type="slidenum">
              <a:rPr lang="en-US" smtClean="0"/>
              <a:pPr>
                <a:spcAft>
                  <a:spcPts val="600"/>
                </a:spcAft>
              </a:pPr>
              <a:t>25</a:t>
            </a:fld>
            <a:endParaRPr lang="en-US"/>
          </a:p>
        </p:txBody>
      </p:sp>
      <p:grpSp>
        <p:nvGrpSpPr>
          <p:cNvPr id="21" name="Group 20">
            <a:extLst>
              <a:ext uri="{FF2B5EF4-FFF2-40B4-BE49-F238E27FC236}">
                <a16:creationId xmlns:a16="http://schemas.microsoft.com/office/drawing/2014/main" id="{CE4F1F71-7BF4-4660-ABA2-53372CC62062}"/>
              </a:ext>
            </a:extLst>
          </p:cNvPr>
          <p:cNvGrpSpPr/>
          <p:nvPr/>
        </p:nvGrpSpPr>
        <p:grpSpPr>
          <a:xfrm>
            <a:off x="19879" y="0"/>
            <a:ext cx="2166732" cy="514901"/>
            <a:chOff x="2418521" y="0"/>
            <a:chExt cx="2166732" cy="514901"/>
          </a:xfrm>
        </p:grpSpPr>
        <p:sp>
          <p:nvSpPr>
            <p:cNvPr id="23" name="Freeform: Shape 22">
              <a:extLst>
                <a:ext uri="{FF2B5EF4-FFF2-40B4-BE49-F238E27FC236}">
                  <a16:creationId xmlns:a16="http://schemas.microsoft.com/office/drawing/2014/main" id="{C2C9E417-B894-4B7D-BBCA-A8B0C83C4C83}"/>
                </a:ext>
              </a:extLst>
            </p:cNvPr>
            <p:cNvSpPr/>
            <p:nvPr/>
          </p:nvSpPr>
          <p:spPr>
            <a:xfrm>
              <a:off x="2645307" y="0"/>
              <a:ext cx="1939946" cy="512759"/>
            </a:xfrm>
            <a:custGeom>
              <a:avLst/>
              <a:gdLst>
                <a:gd name="connsiteX0" fmla="*/ 4286 w 2204883"/>
                <a:gd name="connsiteY0" fmla="*/ 0 h 512759"/>
                <a:gd name="connsiteX1" fmla="*/ 1948504 w 2204883"/>
                <a:gd name="connsiteY1" fmla="*/ 0 h 512759"/>
                <a:gd name="connsiteX2" fmla="*/ 2204883 w 2204883"/>
                <a:gd name="connsiteY2" fmla="*/ 256380 h 512759"/>
                <a:gd name="connsiteX3" fmla="*/ 1948504 w 2204883"/>
                <a:gd name="connsiteY3" fmla="*/ 512759 h 512759"/>
                <a:gd name="connsiteX4" fmla="*/ 0 w 2204883"/>
                <a:gd name="connsiteY4" fmla="*/ 512759 h 512759"/>
                <a:gd name="connsiteX5" fmla="*/ 84642 w 2204883"/>
                <a:gd name="connsiteY5" fmla="*/ 249721 h 5127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04883" h="512759">
                  <a:moveTo>
                    <a:pt x="4286" y="0"/>
                  </a:moveTo>
                  <a:lnTo>
                    <a:pt x="1948504" y="0"/>
                  </a:lnTo>
                  <a:lnTo>
                    <a:pt x="2204883" y="256380"/>
                  </a:lnTo>
                  <a:lnTo>
                    <a:pt x="1948504" y="512759"/>
                  </a:lnTo>
                  <a:lnTo>
                    <a:pt x="0" y="512759"/>
                  </a:lnTo>
                  <a:lnTo>
                    <a:pt x="84642" y="249721"/>
                  </a:lnTo>
                  <a:close/>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spcAft>
                  <a:spcPts val="600"/>
                </a:spcAft>
              </a:pPr>
              <a:r>
                <a:rPr lang="en-US" sz="1200" i="1" dirty="0" err="1">
                  <a:solidFill>
                    <a:srgbClr val="FF0000"/>
                  </a:solidFill>
                  <a:latin typeface="Times New Roman" panose="02020603050405020304" pitchFamily="18" charset="0"/>
                  <a:cs typeface="Times New Roman" panose="02020603050405020304" pitchFamily="18" charset="0"/>
                </a:rPr>
                <a:t>Thuật</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toán</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phương</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pháp</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lũy</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thừa</a:t>
              </a:r>
              <a:r>
                <a:rPr lang="en-US" sz="1200" i="1" dirty="0">
                  <a:solidFill>
                    <a:srgbClr val="FF0000"/>
                  </a:solidFill>
                  <a:latin typeface="Times New Roman" panose="02020603050405020304" pitchFamily="18" charset="0"/>
                  <a:cs typeface="Times New Roman" panose="02020603050405020304" pitchFamily="18" charset="0"/>
                </a:rPr>
                <a:t> </a:t>
              </a:r>
              <a:endParaRPr lang="vi-VN" sz="1200" i="1" dirty="0">
                <a:solidFill>
                  <a:srgbClr val="FF0000"/>
                </a:solidFill>
                <a:latin typeface="Times New Roman" panose="02020603050405020304" pitchFamily="18" charset="0"/>
                <a:cs typeface="Times New Roman" panose="02020603050405020304" pitchFamily="18" charset="0"/>
              </a:endParaRPr>
            </a:p>
          </p:txBody>
        </p:sp>
        <p:sp>
          <p:nvSpPr>
            <p:cNvPr id="25" name="Arrow: Chevron 24">
              <a:extLst>
                <a:ext uri="{FF2B5EF4-FFF2-40B4-BE49-F238E27FC236}">
                  <a16:creationId xmlns:a16="http://schemas.microsoft.com/office/drawing/2014/main" id="{CBDFC98A-102A-4FB7-85DC-1CCC79ADFF1C}"/>
                </a:ext>
              </a:extLst>
            </p:cNvPr>
            <p:cNvSpPr/>
            <p:nvPr/>
          </p:nvSpPr>
          <p:spPr>
            <a:xfrm>
              <a:off x="2531165" y="0"/>
              <a:ext cx="172277" cy="51490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6" name="Arrow: Chevron 25">
              <a:extLst>
                <a:ext uri="{FF2B5EF4-FFF2-40B4-BE49-F238E27FC236}">
                  <a16:creationId xmlns:a16="http://schemas.microsoft.com/office/drawing/2014/main" id="{E9133EAC-9D7B-46FB-A7E4-BEA0087FD782}"/>
                </a:ext>
              </a:extLst>
            </p:cNvPr>
            <p:cNvSpPr/>
            <p:nvPr/>
          </p:nvSpPr>
          <p:spPr>
            <a:xfrm>
              <a:off x="2418521" y="0"/>
              <a:ext cx="172277" cy="51490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grpSp>
      <p:sp>
        <p:nvSpPr>
          <p:cNvPr id="27" name="Arrow: Right 26">
            <a:extLst>
              <a:ext uri="{FF2B5EF4-FFF2-40B4-BE49-F238E27FC236}">
                <a16:creationId xmlns:a16="http://schemas.microsoft.com/office/drawing/2014/main" id="{004419E3-6CB3-4CA3-AC45-1042C321BE1D}"/>
              </a:ext>
            </a:extLst>
          </p:cNvPr>
          <p:cNvSpPr/>
          <p:nvPr/>
        </p:nvSpPr>
        <p:spPr>
          <a:xfrm>
            <a:off x="11201400" y="50800"/>
            <a:ext cx="832835" cy="51275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sz="1400" dirty="0">
                <a:solidFill>
                  <a:schemeClr val="accent4">
                    <a:lumMod val="75000"/>
                  </a:schemeClr>
                </a:solidFill>
                <a:latin typeface="Times New Roman" panose="02020603050405020304" pitchFamily="18" charset="0"/>
                <a:cs typeface="Times New Roman" panose="02020603050405020304" pitchFamily="18" charset="0"/>
              </a:rPr>
              <a:t>Exit</a:t>
            </a:r>
            <a:endParaRPr lang="vi-VN" sz="1400" dirty="0">
              <a:solidFill>
                <a:schemeClr val="accent4">
                  <a:lumMod val="75000"/>
                </a:schemeClr>
              </a:solidFill>
              <a:latin typeface="Times New Roman" panose="02020603050405020304" pitchFamily="18" charset="0"/>
              <a:cs typeface="Times New Roman" panose="02020603050405020304" pitchFamily="18" charset="0"/>
            </a:endParaRPr>
          </a:p>
        </p:txBody>
      </p:sp>
      <p:sp>
        <p:nvSpPr>
          <p:cNvPr id="28" name="Arrow: Right 27">
            <a:hlinkClick r:id="rId2" action="ppaction://hlinksldjump"/>
            <a:extLst>
              <a:ext uri="{FF2B5EF4-FFF2-40B4-BE49-F238E27FC236}">
                <a16:creationId xmlns:a16="http://schemas.microsoft.com/office/drawing/2014/main" id="{B32CF131-0A58-416E-92AE-D4943468BD61}"/>
              </a:ext>
            </a:extLst>
          </p:cNvPr>
          <p:cNvSpPr/>
          <p:nvPr/>
        </p:nvSpPr>
        <p:spPr>
          <a:xfrm>
            <a:off x="11201400" y="45765"/>
            <a:ext cx="832835" cy="51275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endParaRPr lang="vi-VN" sz="1400" dirty="0">
              <a:solidFill>
                <a:schemeClr val="accent4">
                  <a:lumMod val="7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D3ADC48-A026-48F7-B6ED-00D23AE0D12C}"/>
                  </a:ext>
                </a:extLst>
              </p:cNvPr>
              <p:cNvSpPr txBox="1"/>
              <p:nvPr/>
            </p:nvSpPr>
            <p:spPr>
              <a:xfrm>
                <a:off x="1192696" y="808383"/>
                <a:ext cx="10008704" cy="4951612"/>
              </a:xfrm>
              <a:prstGeom prst="rect">
                <a:avLst/>
              </a:prstGeom>
              <a:noFill/>
            </p:spPr>
            <p:txBody>
              <a:bodyPr wrap="square" rtlCol="0">
                <a:spAutoFit/>
              </a:bodyPr>
              <a:lstStyle/>
              <a:p>
                <a:pPr lvl="0">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1: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Nhập</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ma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rận</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vector Y,</a:t>
                </a:r>
                <a:r>
                  <a:rPr lang="en-US" i="1" dirty="0">
                    <a:latin typeface="Times New Roman" panose="02020603050405020304" pitchFamily="18" charset="0"/>
                    <a:ea typeface="Microsoft Yi Baiti" panose="03000500000000000000" pitchFamily="66" charset="0"/>
                    <a:cs typeface="Times New Roman" panose="02020603050405020304" pitchFamily="18" charset="0"/>
                  </a:rPr>
                  <a:t> </a:t>
                </a:r>
                <a:r>
                  <a:rPr lang="en-US" i="1" dirty="0" err="1">
                    <a:latin typeface="Times New Roman" panose="02020603050405020304" pitchFamily="18" charset="0"/>
                    <a:ea typeface="Microsoft Yi Baiti" panose="03000500000000000000" pitchFamily="66" charset="0"/>
                    <a:cs typeface="Times New Roman" panose="02020603050405020304" pitchFamily="18" charset="0"/>
                  </a:rPr>
                  <a:t>nhập</a:t>
                </a:r>
                <a:r>
                  <a:rPr lang="en-US" i="1" dirty="0">
                    <a:latin typeface="Times New Roman" panose="02020603050405020304" pitchFamily="18" charset="0"/>
                    <a:ea typeface="Microsoft Yi Baiti" panose="03000500000000000000" pitchFamily="66" charset="0"/>
                    <a:cs typeface="Times New Roman" panose="02020603050405020304" pitchFamily="18" charset="0"/>
                  </a:rPr>
                  <a:t> </a:t>
                </a:r>
                <a:r>
                  <a:rPr lang="en-US" i="1" dirty="0" err="1">
                    <a:latin typeface="Times New Roman" panose="02020603050405020304" pitchFamily="18" charset="0"/>
                    <a:ea typeface="Microsoft Yi Baiti" panose="03000500000000000000" pitchFamily="66" charset="0"/>
                    <a:cs typeface="Times New Roman" panose="02020603050405020304" pitchFamily="18" charset="0"/>
                  </a:rPr>
                  <a:t>vào</a:t>
                </a:r>
                <a:r>
                  <a:rPr lang="en-US" i="1" dirty="0">
                    <a:latin typeface="Times New Roman" panose="02020603050405020304" pitchFamily="18" charset="0"/>
                    <a:ea typeface="Microsoft Yi Baiti" panose="03000500000000000000" pitchFamily="66" charset="0"/>
                    <a:cs typeface="Times New Roman" panose="02020603050405020304" pitchFamily="18" charset="0"/>
                  </a:rPr>
                  <a:t> </a:t>
                </a:r>
                <a:r>
                  <a:rPr lang="en-US" i="1" dirty="0" err="1">
                    <a:latin typeface="Times New Roman" panose="02020603050405020304" pitchFamily="18" charset="0"/>
                    <a:ea typeface="Microsoft Yi Baiti" panose="03000500000000000000" pitchFamily="66" charset="0"/>
                    <a:cs typeface="Times New Roman" panose="02020603050405020304" pitchFamily="18" charset="0"/>
                  </a:rPr>
                  <a:t>một</a:t>
                </a:r>
                <a:r>
                  <a:rPr lang="en-US" i="1" dirty="0">
                    <a:latin typeface="Times New Roman" panose="02020603050405020304" pitchFamily="18" charset="0"/>
                    <a:ea typeface="Microsoft Yi Baiti" panose="03000500000000000000" pitchFamily="66" charset="0"/>
                    <a:cs typeface="Times New Roman" panose="02020603050405020304" pitchFamily="18" charset="0"/>
                  </a:rPr>
                  <a:t> ε </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2: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mảng</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B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lưu</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vector</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3: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Lưu</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Y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B[0] ,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vector </a:t>
                </a:r>
                <a14:m>
                  <m:oMath xmlns:m="http://schemas.openxmlformats.org/officeDocument/2006/math">
                    <m:sSup>
                      <m:sSupPr>
                        <m:ctrlPr>
                          <a:rPr lang="vi-VN"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1</m:t>
                        </m:r>
                      </m:sup>
                    </m:sSup>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𝑌</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vi-VN"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𝑌</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vi-VN"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3</m:t>
                        </m:r>
                      </m:sup>
                    </m:sSup>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𝑌</m:t>
                    </m:r>
                  </m:oMath>
                </a14:m>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rồi</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lưu</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ào</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mả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B</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hứ</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ự</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4: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Khởi</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m=4</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5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vi-VN"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𝑚</m:t>
                        </m:r>
                      </m:sup>
                    </m:sSup>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𝑌</m:t>
                    </m:r>
                  </m:oMath>
                </a14:m>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B6: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Chuẩn</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hóa</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vector:</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lvl="0">
                  <a:lnSpc>
                    <a:spcPct val="107000"/>
                  </a:lnSpc>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ìm</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phần</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ử</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có</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ị</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uyệt</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đối</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lớn</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nhất</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o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14:m>
                  <m:oMath xmlns:m="http://schemas.openxmlformats.org/officeDocument/2006/math">
                    <m:sSup>
                      <m:sSupPr>
                        <m:ctrlPr>
                          <a:rPr lang="vi-VN" sz="1800" i="1">
                            <a:effectLst/>
                            <a:latin typeface="Cambria Math" panose="02040503050406030204" pitchFamily="18" charset="0"/>
                            <a:ea typeface="Microsoft Yi Baiti" panose="03000500000000000000" pitchFamily="66" charset="0"/>
                            <a:cs typeface="Times New Roman" panose="02020603050405020304" pitchFamily="18" charset="0"/>
                          </a:rPr>
                        </m:ctrlPr>
                      </m:sSupPr>
                      <m:e>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𝐴</m:t>
                        </m:r>
                      </m:e>
                      <m:sup>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𝑚</m:t>
                        </m:r>
                      </m:sup>
                    </m:sSup>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𝑌</m:t>
                    </m:r>
                  </m:oMath>
                </a14:m>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đặt</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là</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t</a:t>
                </a:r>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pPr lvl="0">
                  <a:lnSpc>
                    <a:spcPct val="107000"/>
                  </a:lnSpc>
                  <a:spcAft>
                    <a:spcPts val="800"/>
                  </a:spcAft>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Gán</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14:m>
                  <m:oMath xmlns:m="http://schemas.openxmlformats.org/officeDocument/2006/math">
                    <m:sSup>
                      <m:sSupPr>
                        <m:ctrlPr>
                          <a:rPr lang="vi-VN" sz="1800" i="1">
                            <a:effectLst/>
                            <a:latin typeface="Cambria Math" panose="02040503050406030204" pitchFamily="18" charset="0"/>
                            <a:ea typeface="Microsoft Yi Baiti" panose="03000500000000000000" pitchFamily="66" charset="0"/>
                            <a:cs typeface="Times New Roman" panose="02020603050405020304" pitchFamily="18" charset="0"/>
                          </a:rPr>
                        </m:ctrlPr>
                      </m:sSupPr>
                      <m:e>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𝐴</m:t>
                        </m:r>
                      </m:e>
                      <m:sup>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𝑚</m:t>
                        </m:r>
                      </m:sup>
                    </m:sSup>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𝑌</m:t>
                    </m:r>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m:t>
                    </m:r>
                  </m:oMath>
                </a14:m>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14:m>
                  <m:oMath xmlns:m="http://schemas.openxmlformats.org/officeDocument/2006/math">
                    <m:sSup>
                      <m:sSupPr>
                        <m:ctrlPr>
                          <a:rPr lang="vi-VN" sz="1800" i="1">
                            <a:effectLst/>
                            <a:latin typeface="Cambria Math" panose="02040503050406030204" pitchFamily="18" charset="0"/>
                            <a:ea typeface="Microsoft Yi Baiti" panose="03000500000000000000" pitchFamily="66" charset="0"/>
                            <a:cs typeface="Times New Roman" panose="02020603050405020304" pitchFamily="18" charset="0"/>
                          </a:rPr>
                        </m:ctrlPr>
                      </m:sSupPr>
                      <m:e>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𝐴</m:t>
                        </m:r>
                      </m:e>
                      <m:sup>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𝑚</m:t>
                        </m:r>
                      </m:sup>
                    </m:sSup>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𝑌</m:t>
                    </m:r>
                  </m:oMath>
                </a14:m>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t</a:t>
                </a:r>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B7: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Lưu</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các</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vector </a:t>
                </a:r>
                <a14:m>
                  <m:oMath xmlns:m="http://schemas.openxmlformats.org/officeDocument/2006/math">
                    <m:sSup>
                      <m:sSupPr>
                        <m:ctrlPr>
                          <a:rPr lang="vi-VN" sz="18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𝐴</m:t>
                        </m:r>
                      </m:e>
                      <m:sup>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𝑚</m:t>
                        </m:r>
                      </m:sup>
                    </m:sSup>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𝑌</m:t>
                    </m:r>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 </m:t>
                    </m:r>
                  </m:oMath>
                </a14:m>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ào</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ị</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í</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iếp</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eo</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ở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mả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B </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B8: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Kiểm</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a</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lvl="0">
                  <a:lnSpc>
                    <a:spcPct val="107000"/>
                  </a:lnSpc>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ính</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B[m] – B[n]</a:t>
                </a:r>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pPr lvl="0">
                  <a:lnSpc>
                    <a:spcPct val="107000"/>
                  </a:lnSpc>
                  <a:spcAft>
                    <a:spcPts val="800"/>
                  </a:spcAft>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ả</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ề</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phần</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ử</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có</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ị</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uyệt</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đối</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lớn</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nhất</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o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B[m] – B[n]</a:t>
                </a:r>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endParaRPr lang="vi-VN" i="1"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8D3ADC48-A026-48F7-B6ED-00D23AE0D12C}"/>
                  </a:ext>
                </a:extLst>
              </p:cNvPr>
              <p:cNvSpPr txBox="1">
                <a:spLocks noRot="1" noChangeAspect="1" noMove="1" noResize="1" noEditPoints="1" noAdjustHandles="1" noChangeArrowheads="1" noChangeShapeType="1" noTextEdit="1"/>
              </p:cNvSpPr>
              <p:nvPr/>
            </p:nvSpPr>
            <p:spPr>
              <a:xfrm>
                <a:off x="1192696" y="808383"/>
                <a:ext cx="10008704" cy="4951612"/>
              </a:xfrm>
              <a:prstGeom prst="rect">
                <a:avLst/>
              </a:prstGeom>
              <a:blipFill>
                <a:blip r:embed="rId3"/>
                <a:stretch>
                  <a:fillRect l="-548" t="-739"/>
                </a:stretch>
              </a:blipFill>
            </p:spPr>
            <p:txBody>
              <a:bodyPr/>
              <a:lstStyle/>
              <a:p>
                <a:r>
                  <a:rPr lang="en-US">
                    <a:noFill/>
                  </a:rPr>
                  <a:t> </a:t>
                </a:r>
              </a:p>
            </p:txBody>
          </p:sp>
        </mc:Fallback>
      </mc:AlternateContent>
    </p:spTree>
    <p:extLst>
      <p:ext uri="{BB962C8B-B14F-4D97-AF65-F5344CB8AC3E}">
        <p14:creationId xmlns:p14="http://schemas.microsoft.com/office/powerpoint/2010/main" val="39226566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Shape 9">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DF3DD9E5-ED77-4F09-80A0-666707C04B76}"/>
              </a:ext>
            </a:extLst>
          </p:cNvPr>
          <p:cNvSpPr>
            <a:spLocks noGrp="1"/>
          </p:cNvSpPr>
          <p:nvPr>
            <p:ph type="sldNum" sz="quarter" idx="12"/>
          </p:nvPr>
        </p:nvSpPr>
        <p:spPr>
          <a:xfrm>
            <a:off x="8805333" y="6356350"/>
            <a:ext cx="2743200" cy="365125"/>
          </a:xfrm>
        </p:spPr>
        <p:txBody>
          <a:bodyPr>
            <a:normAutofit/>
          </a:bodyPr>
          <a:lstStyle/>
          <a:p>
            <a:pPr>
              <a:spcAft>
                <a:spcPts val="600"/>
              </a:spcAft>
            </a:pPr>
            <a:fld id="{48F63A3B-78C7-47BE-AE5E-E10140E04643}" type="slidenum">
              <a:rPr lang="en-US" smtClean="0"/>
              <a:pPr>
                <a:spcAft>
                  <a:spcPts val="600"/>
                </a:spcAft>
              </a:pPr>
              <a:t>26</a:t>
            </a:fld>
            <a:endParaRPr lang="en-US"/>
          </a:p>
        </p:txBody>
      </p:sp>
      <p:sp>
        <p:nvSpPr>
          <p:cNvPr id="18" name="Isosceles Triangle 17">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Isosceles Triangle 19">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D563A87-7D95-40D6-919B-E90A1F4F7AAB}"/>
                  </a:ext>
                </a:extLst>
              </p:cNvPr>
              <p:cNvSpPr txBox="1"/>
              <p:nvPr/>
            </p:nvSpPr>
            <p:spPr>
              <a:xfrm>
                <a:off x="874643" y="755374"/>
                <a:ext cx="9753600" cy="4941224"/>
              </a:xfrm>
              <a:prstGeom prst="rect">
                <a:avLst/>
              </a:prstGeom>
              <a:noFill/>
            </p:spPr>
            <p:txBody>
              <a:bodyPr wrap="square" rtlCol="0">
                <a:spAutoFit/>
              </a:bodyPr>
              <a:lstStyle/>
              <a:p>
                <a:pPr>
                  <a:lnSpc>
                    <a:spcPct val="107000"/>
                  </a:lnSpc>
                  <a:spcAft>
                    <a:spcPts val="800"/>
                  </a:spcAft>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B9: While:</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lvl="0">
                  <a:lnSpc>
                    <a:spcPct val="107000"/>
                  </a:lnSpc>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Nếu</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14:m>
                  <m:oMath xmlns:m="http://schemas.openxmlformats.org/officeDocument/2006/math">
                    <m:sSup>
                      <m:sSupPr>
                        <m:ctrlPr>
                          <a:rPr lang="vi-VN" sz="1800" i="1">
                            <a:effectLst/>
                            <a:latin typeface="Cambria Math" panose="02040503050406030204" pitchFamily="18" charset="0"/>
                            <a:ea typeface="Microsoft Yi Baiti" panose="03000500000000000000" pitchFamily="66" charset="0"/>
                            <a:cs typeface="Times New Roman" panose="02020603050405020304" pitchFamily="18" charset="0"/>
                          </a:rPr>
                        </m:ctrlPr>
                      </m:sSupPr>
                      <m:e>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𝐴</m:t>
                        </m:r>
                      </m:e>
                      <m:sup>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𝑚</m:t>
                        </m:r>
                      </m:sup>
                    </m:sSup>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𝑌</m:t>
                    </m:r>
                  </m:oMath>
                </a14:m>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 0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ì</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oát</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chươ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ình</a:t>
                </a:r>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pPr lvl="0">
                  <a:lnSpc>
                    <a:spcPct val="107000"/>
                  </a:lnSpc>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Nếu</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Kiemtra</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B[m]-B[m-1]) &lt; ε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ì</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cho</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ào</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TH1</a:t>
                </a:r>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pPr lvl="0">
                  <a:lnSpc>
                    <a:spcPct val="107000"/>
                  </a:lnSpc>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Nếu</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Kiemtra</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B[m] – B[m-2]) &lt;  ε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ì</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cho</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ào</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TH3</a:t>
                </a:r>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pPr lvl="0">
                  <a:lnSpc>
                    <a:spcPct val="107000"/>
                  </a:lnSpc>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m=m+1, quay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lại</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B5</a:t>
                </a:r>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pPr lvl="0">
                  <a:lnSpc>
                    <a:spcPct val="107000"/>
                  </a:lnSpc>
                  <a:spcAft>
                    <a:spcPts val="800"/>
                  </a:spcAft>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Nếu</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lặp</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đến</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m=50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mà</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khô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uộc</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TH1 hay TH3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ì</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oát</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khỏi</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ò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lặp</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à</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nhảy</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sang TH4</a:t>
                </a:r>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B10: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Xử</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lí</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lvl="0">
                  <a:lnSpc>
                    <a:spcPct val="107000"/>
                  </a:lnSpc>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Nếu</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uộc</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TH1, in ra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ị</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riê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λ = </a:t>
                </a:r>
                <a14:m>
                  <m:oMath xmlns:m="http://schemas.openxmlformats.org/officeDocument/2006/math">
                    <m:f>
                      <m:fPr>
                        <m:ctrlPr>
                          <a:rPr lang="vi-VN" sz="1800" i="1">
                            <a:effectLst/>
                            <a:latin typeface="Cambria Math" panose="02040503050406030204" pitchFamily="18" charset="0"/>
                            <a:ea typeface="Microsoft Yi Baiti" panose="03000500000000000000" pitchFamily="66" charset="0"/>
                            <a:cs typeface="Calibri" panose="020F0502020204030204" pitchFamily="34" charset="0"/>
                          </a:rPr>
                        </m:ctrlPr>
                      </m:fPr>
                      <m:num>
                        <m:sSup>
                          <m:sSupPr>
                            <m:ctrlPr>
                              <a:rPr lang="vi-VN" sz="1800" i="1">
                                <a:effectLst/>
                                <a:latin typeface="Cambria Math" panose="02040503050406030204" pitchFamily="18" charset="0"/>
                                <a:ea typeface="Microsoft Yi Baiti" panose="03000500000000000000" pitchFamily="66" charset="0"/>
                                <a:cs typeface="Calibri" panose="020F0502020204030204" pitchFamily="34" charset="0"/>
                              </a:rPr>
                            </m:ctrlPr>
                          </m:sSupPr>
                          <m:e>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𝐴</m:t>
                            </m:r>
                          </m:e>
                          <m: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𝑚</m:t>
                            </m:r>
                          </m:sup>
                        </m:s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𝑌</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𝑗</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m:t>
                        </m:r>
                      </m:num>
                      <m:den>
                        <m:sSup>
                          <m:sSupPr>
                            <m:ctrlPr>
                              <a:rPr lang="vi-VN" sz="1800" i="1">
                                <a:effectLst/>
                                <a:latin typeface="Cambria Math" panose="02040503050406030204" pitchFamily="18" charset="0"/>
                                <a:ea typeface="Microsoft Yi Baiti" panose="03000500000000000000" pitchFamily="66" charset="0"/>
                                <a:cs typeface="Calibri" panose="020F0502020204030204" pitchFamily="34" charset="0"/>
                              </a:rPr>
                            </m:ctrlPr>
                          </m:sSupPr>
                          <m:e>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𝐴</m:t>
                            </m:r>
                          </m:e>
                          <m: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𝑚</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1</m:t>
                            </m:r>
                          </m:sup>
                        </m:s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𝑌</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𝑗</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m:t>
                        </m:r>
                      </m:den>
                    </m:f>
                  </m:oMath>
                </a14:m>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à</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vector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riê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14:m>
                  <m:oMath xmlns:m="http://schemas.openxmlformats.org/officeDocument/2006/math">
                    <m:sSup>
                      <m:sSupPr>
                        <m:ctrlPr>
                          <a:rPr lang="vi-VN" sz="1800" i="1">
                            <a:effectLst/>
                            <a:latin typeface="Cambria Math" panose="02040503050406030204" pitchFamily="18" charset="0"/>
                            <a:ea typeface="Microsoft Yi Baiti" panose="03000500000000000000" pitchFamily="66" charset="0"/>
                            <a:cs typeface="Times New Roman" panose="02020603050405020304" pitchFamily="18" charset="0"/>
                          </a:rPr>
                        </m:ctrlPr>
                      </m:sSupPr>
                      <m:e>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𝐴</m:t>
                        </m:r>
                      </m:e>
                      <m:sup>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𝑚</m:t>
                        </m:r>
                      </m:sup>
                    </m:sSup>
                    <m:r>
                      <a:rPr lang="en-US" sz="1800" i="1" smtClean="0">
                        <a:effectLst/>
                        <a:latin typeface="Cambria Math" panose="02040503050406030204" pitchFamily="18" charset="0"/>
                        <a:ea typeface="Microsoft Yi Baiti" panose="03000500000000000000" pitchFamily="66" charset="0"/>
                        <a:cs typeface="Times New Roman" panose="02020603050405020304" pitchFamily="18" charset="0"/>
                      </a:rPr>
                      <m:t>𝑌</m:t>
                    </m:r>
                  </m:oMath>
                </a14:m>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pPr lvl="0">
                  <a:lnSpc>
                    <a:spcPct val="107000"/>
                  </a:lnSpc>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Nếu</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uộc</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TH3, in ra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ị</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riê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λ1 = -λ2 = </a:t>
                </a:r>
                <a14:m>
                  <m:oMath xmlns:m="http://schemas.openxmlformats.org/officeDocument/2006/math">
                    <m:rad>
                      <m:radPr>
                        <m:degHide m:val="on"/>
                        <m:ctrlPr>
                          <a:rPr lang="vi-VN" sz="1800" i="1">
                            <a:effectLst/>
                            <a:latin typeface="Cambria Math" panose="02040503050406030204" pitchFamily="18" charset="0"/>
                            <a:ea typeface="Microsoft Yi Baiti" panose="03000500000000000000" pitchFamily="66" charset="0"/>
                            <a:cs typeface="Calibri" panose="020F0502020204030204" pitchFamily="34" charset="0"/>
                          </a:rPr>
                        </m:ctrlPr>
                      </m:radPr>
                      <m:deg/>
                      <m:e>
                        <m:f>
                          <m:fPr>
                            <m:ctrlPr>
                              <a:rPr lang="vi-VN" sz="1800" i="1">
                                <a:effectLst/>
                                <a:latin typeface="Cambria Math" panose="02040503050406030204" pitchFamily="18" charset="0"/>
                                <a:ea typeface="Microsoft Yi Baiti" panose="03000500000000000000" pitchFamily="66" charset="0"/>
                                <a:cs typeface="Calibri" panose="020F0502020204030204" pitchFamily="34" charset="0"/>
                              </a:rPr>
                            </m:ctrlPr>
                          </m:fPr>
                          <m:num>
                            <m:sSup>
                              <m:sSupPr>
                                <m:ctrlPr>
                                  <a:rPr lang="vi-VN" sz="1800" i="1">
                                    <a:effectLst/>
                                    <a:latin typeface="Cambria Math" panose="02040503050406030204" pitchFamily="18" charset="0"/>
                                    <a:ea typeface="Microsoft Yi Baiti" panose="03000500000000000000" pitchFamily="66" charset="0"/>
                                    <a:cs typeface="Calibri" panose="020F0502020204030204" pitchFamily="34" charset="0"/>
                                  </a:rPr>
                                </m:ctrlPr>
                              </m:sSupPr>
                              <m:e>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𝐴</m:t>
                                </m:r>
                              </m:e>
                              <m: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2</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𝑘</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2</m:t>
                                </m:r>
                              </m:sup>
                            </m:s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𝑌</m:t>
                            </m:r>
                          </m:num>
                          <m:den>
                            <m:sSup>
                              <m:sSupPr>
                                <m:ctrlPr>
                                  <a:rPr lang="vi-VN" sz="1800" i="1">
                                    <a:effectLst/>
                                    <a:latin typeface="Cambria Math" panose="02040503050406030204" pitchFamily="18" charset="0"/>
                                    <a:ea typeface="Microsoft Yi Baiti" panose="03000500000000000000" pitchFamily="66" charset="0"/>
                                    <a:cs typeface="Calibri" panose="020F0502020204030204" pitchFamily="34" charset="0"/>
                                  </a:rPr>
                                </m:ctrlPr>
                              </m:sSupPr>
                              <m:e>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𝐴</m:t>
                                </m:r>
                              </m:e>
                              <m: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2</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𝑘</m:t>
                                </m:r>
                              </m:sup>
                            </m:s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𝑌</m:t>
                            </m:r>
                          </m:den>
                        </m:f>
                      </m:e>
                    </m:rad>
                  </m:oMath>
                </a14:m>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j)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à</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2 vector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riê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ươ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ứ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là</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X1 = </a:t>
                </a:r>
                <a14:m>
                  <m:oMath xmlns:m="http://schemas.openxmlformats.org/officeDocument/2006/math">
                    <m:sSup>
                      <m:sSupPr>
                        <m:ctrlPr>
                          <a:rPr lang="vi-VN" sz="1800" i="1">
                            <a:effectLst/>
                            <a:latin typeface="Cambria Math" panose="02040503050406030204" pitchFamily="18" charset="0"/>
                            <a:ea typeface="Microsoft Yi Baiti" panose="03000500000000000000" pitchFamily="66" charset="0"/>
                            <a:cs typeface="Calibri" panose="020F0502020204030204" pitchFamily="34" charset="0"/>
                          </a:rPr>
                        </m:ctrlPr>
                      </m:sSupPr>
                      <m:e>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𝐴</m:t>
                        </m:r>
                      </m:e>
                      <m: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2</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𝑘</m:t>
                        </m:r>
                      </m:sup>
                    </m:s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𝑌</m:t>
                    </m:r>
                  </m:oMath>
                </a14:m>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         λ1</a:t>
                </a:r>
                <a14:m>
                  <m:oMath xmlns:m="http://schemas.openxmlformats.org/officeDocument/2006/math">
                    <m:sSup>
                      <m:sSupPr>
                        <m:ctrlPr>
                          <a:rPr lang="vi-VN" sz="1800" i="1">
                            <a:effectLst/>
                            <a:latin typeface="Cambria Math" panose="02040503050406030204" pitchFamily="18" charset="0"/>
                            <a:ea typeface="Microsoft Yi Baiti" panose="03000500000000000000" pitchFamily="66" charset="0"/>
                            <a:cs typeface="Calibri" panose="020F0502020204030204" pitchFamily="34" charset="0"/>
                          </a:rPr>
                        </m:ctrlPr>
                      </m:sSupPr>
                      <m:e>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𝐴</m:t>
                        </m:r>
                      </m:e>
                      <m: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2</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𝑘</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1</m:t>
                        </m:r>
                      </m:sup>
                    </m:s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𝑌</m:t>
                    </m:r>
                  </m:oMath>
                </a14:m>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à</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X2 = </a:t>
                </a:r>
                <a14:m>
                  <m:oMath xmlns:m="http://schemas.openxmlformats.org/officeDocument/2006/math">
                    <m:sSup>
                      <m:sSupPr>
                        <m:ctrlPr>
                          <a:rPr lang="vi-VN" sz="1800" i="1">
                            <a:effectLst/>
                            <a:latin typeface="Cambria Math" panose="02040503050406030204" pitchFamily="18" charset="0"/>
                            <a:ea typeface="Microsoft Yi Baiti" panose="03000500000000000000" pitchFamily="66" charset="0"/>
                            <a:cs typeface="Calibri" panose="020F0502020204030204" pitchFamily="34" charset="0"/>
                          </a:rPr>
                        </m:ctrlPr>
                      </m:sSupPr>
                      <m:e>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𝐴</m:t>
                        </m:r>
                      </m:e>
                      <m: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2</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𝑘</m:t>
                        </m:r>
                      </m:sup>
                    </m:s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𝑌</m:t>
                    </m:r>
                  </m:oMath>
                </a14:m>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 λ1</a:t>
                </a:r>
                <a14:m>
                  <m:oMath xmlns:m="http://schemas.openxmlformats.org/officeDocument/2006/math">
                    <m:sSup>
                      <m:sSupPr>
                        <m:ctrlPr>
                          <a:rPr lang="vi-VN" sz="1800" i="1">
                            <a:effectLst/>
                            <a:latin typeface="Cambria Math" panose="02040503050406030204" pitchFamily="18" charset="0"/>
                            <a:ea typeface="Microsoft Yi Baiti" panose="03000500000000000000" pitchFamily="66" charset="0"/>
                            <a:cs typeface="Calibri" panose="020F0502020204030204" pitchFamily="34" charset="0"/>
                          </a:rPr>
                        </m:ctrlPr>
                      </m:sSupPr>
                      <m:e>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𝐴</m:t>
                        </m:r>
                      </m:e>
                      <m: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2</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𝑘</m:t>
                        </m:r>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1</m:t>
                        </m:r>
                      </m:sup>
                    </m:sSup>
                    <m:r>
                      <a:rPr lang="en-US" sz="1800" i="1" smtClean="0">
                        <a:effectLst/>
                        <a:latin typeface="Cambria Math" panose="02040503050406030204" pitchFamily="18" charset="0"/>
                        <a:ea typeface="Microsoft Yi Baiti" panose="03000500000000000000" pitchFamily="66" charset="0"/>
                        <a:cs typeface="Calibri" panose="020F0502020204030204" pitchFamily="34" charset="0"/>
                      </a:rPr>
                      <m:t>𝑌</m:t>
                    </m:r>
                  </m:oMath>
                </a14:m>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pPr lvl="0">
                  <a:lnSpc>
                    <a:spcPct val="107000"/>
                  </a:lnSpc>
                  <a:spcAft>
                    <a:spcPts val="800"/>
                  </a:spcAft>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Nếu</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uộc</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TH4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ì</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in ra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màn</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hình</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ị</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riê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và</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vector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riê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sau</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khi</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được</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ính</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oán</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endParaRPr lang="vi-VN" sz="1800" i="1" dirty="0">
                  <a:effectLst/>
                  <a:latin typeface="Times New Roman" panose="02020603050405020304" pitchFamily="18" charset="0"/>
                  <a:ea typeface="Microsoft Yi Baiti" panose="03000500000000000000" pitchFamily="66"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B11: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Kết</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húc</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chương</a:t>
                </a:r>
                <a:r>
                  <a:rPr lang="en-US" sz="1800" i="1" dirty="0">
                    <a:effectLst/>
                    <a:latin typeface="Times New Roman" panose="02020603050405020304" pitchFamily="18" charset="0"/>
                    <a:ea typeface="Microsoft Yi Baiti" panose="03000500000000000000" pitchFamily="66" charset="0"/>
                    <a:cs typeface="Times New Roman" panose="02020603050405020304" pitchFamily="18" charset="0"/>
                  </a:rPr>
                  <a:t> </a:t>
                </a:r>
                <a:r>
                  <a:rPr lang="en-US" sz="1800" i="1" dirty="0" err="1">
                    <a:effectLst/>
                    <a:latin typeface="Times New Roman" panose="02020603050405020304" pitchFamily="18" charset="0"/>
                    <a:ea typeface="Microsoft Yi Baiti" panose="03000500000000000000" pitchFamily="66" charset="0"/>
                    <a:cs typeface="Times New Roman" panose="02020603050405020304" pitchFamily="18" charset="0"/>
                  </a:rPr>
                  <a:t>trình</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vi-VN" dirty="0"/>
              </a:p>
            </p:txBody>
          </p:sp>
        </mc:Choice>
        <mc:Fallback xmlns="">
          <p:sp>
            <p:nvSpPr>
              <p:cNvPr id="3" name="TextBox 2">
                <a:extLst>
                  <a:ext uri="{FF2B5EF4-FFF2-40B4-BE49-F238E27FC236}">
                    <a16:creationId xmlns:a16="http://schemas.microsoft.com/office/drawing/2014/main" id="{BD563A87-7D95-40D6-919B-E90A1F4F7AAB}"/>
                  </a:ext>
                </a:extLst>
              </p:cNvPr>
              <p:cNvSpPr txBox="1">
                <a:spLocks noRot="1" noChangeAspect="1" noMove="1" noResize="1" noEditPoints="1" noAdjustHandles="1" noChangeArrowheads="1" noChangeShapeType="1" noTextEdit="1"/>
              </p:cNvSpPr>
              <p:nvPr/>
            </p:nvSpPr>
            <p:spPr>
              <a:xfrm>
                <a:off x="874643" y="755374"/>
                <a:ext cx="9753600" cy="4941224"/>
              </a:xfrm>
              <a:prstGeom prst="rect">
                <a:avLst/>
              </a:prstGeom>
              <a:blipFill>
                <a:blip r:embed="rId2"/>
                <a:stretch>
                  <a:fillRect l="-500" t="-741" r="-4438"/>
                </a:stretch>
              </a:blipFill>
            </p:spPr>
            <p:txBody>
              <a:bodyPr/>
              <a:lstStyle/>
              <a:p>
                <a:r>
                  <a:rPr lang="en-US">
                    <a:noFill/>
                  </a:rPr>
                  <a:t> </a:t>
                </a:r>
              </a:p>
            </p:txBody>
          </p:sp>
        </mc:Fallback>
      </mc:AlternateContent>
    </p:spTree>
    <p:extLst>
      <p:ext uri="{BB962C8B-B14F-4D97-AF65-F5344CB8AC3E}">
        <p14:creationId xmlns:p14="http://schemas.microsoft.com/office/powerpoint/2010/main" val="4271923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 name="Rectangle 29">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31">
            <a:extLst>
              <a:ext uri="{FF2B5EF4-FFF2-40B4-BE49-F238E27FC236}">
                <a16:creationId xmlns:a16="http://schemas.microsoft.com/office/drawing/2014/main" id="{828A5161-06F1-46CF-8AD7-844680A59E1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4601497"/>
            <a:ext cx="1014060" cy="2017580"/>
            <a:chOff x="0" y="4601497"/>
            <a:chExt cx="1014060" cy="2017580"/>
          </a:xfrm>
        </p:grpSpPr>
        <p:sp>
          <p:nvSpPr>
            <p:cNvPr id="33" name="Isosceles Triangle 32">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a:extLst>
              <a:ext uri="{FF2B5EF4-FFF2-40B4-BE49-F238E27FC236}">
                <a16:creationId xmlns:a16="http://schemas.microsoft.com/office/drawing/2014/main" id="{5995D10D-E9C9-47DB-AE7E-801FEF38F5C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219290" y="1"/>
            <a:ext cx="972709" cy="1935307"/>
            <a:chOff x="10918968" y="713127"/>
            <a:chExt cx="1273032" cy="2532832"/>
          </a:xfrm>
        </p:grpSpPr>
        <p:sp>
          <p:nvSpPr>
            <p:cNvPr id="37" name="Rectangle 36">
              <a:extLst>
                <a:ext uri="{FF2B5EF4-FFF2-40B4-BE49-F238E27FC236}">
                  <a16:creationId xmlns:a16="http://schemas.microsoft.com/office/drawing/2014/main" id="{CC1A72C6-3DE4-4EC3-9AD5-9E0D40D8CE8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Isosceles Triangle 37">
              <a:extLst>
                <a:ext uri="{FF2B5EF4-FFF2-40B4-BE49-F238E27FC236}">
                  <a16:creationId xmlns:a16="http://schemas.microsoft.com/office/drawing/2014/main" id="{0B0DA1F1-C391-4EDF-9FE0-23E86E13776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Slide Number Placeholder 1">
            <a:extLst>
              <a:ext uri="{FF2B5EF4-FFF2-40B4-BE49-F238E27FC236}">
                <a16:creationId xmlns:a16="http://schemas.microsoft.com/office/drawing/2014/main" id="{61B45D0E-1ED7-4198-B554-CBB345853F9E}"/>
              </a:ext>
            </a:extLst>
          </p:cNvPr>
          <p:cNvSpPr>
            <a:spLocks noGrp="1"/>
          </p:cNvSpPr>
          <p:nvPr>
            <p:ph type="sldNum" sz="quarter" idx="12"/>
          </p:nvPr>
        </p:nvSpPr>
        <p:spPr>
          <a:xfrm>
            <a:off x="8805333" y="6356350"/>
            <a:ext cx="2743200" cy="365125"/>
          </a:xfrm>
        </p:spPr>
        <p:txBody>
          <a:bodyPr vert="horz" lIns="91440" tIns="45720" rIns="91440" bIns="45720" rtlCol="0" anchor="ctr">
            <a:normAutofit/>
          </a:bodyPr>
          <a:lstStyle/>
          <a:p>
            <a:pPr>
              <a:spcAft>
                <a:spcPts val="600"/>
              </a:spcAft>
            </a:pPr>
            <a:fld id="{48F63A3B-78C7-47BE-AE5E-E10140E04643}" type="slidenum">
              <a:rPr lang="en-US" smtClean="0"/>
              <a:pPr>
                <a:spcAft>
                  <a:spcPts val="600"/>
                </a:spcAft>
              </a:pPr>
              <a:t>27</a:t>
            </a:fld>
            <a:endParaRPr lang="en-US"/>
          </a:p>
        </p:txBody>
      </p:sp>
      <p:grpSp>
        <p:nvGrpSpPr>
          <p:cNvPr id="18" name="Group 17">
            <a:extLst>
              <a:ext uri="{FF2B5EF4-FFF2-40B4-BE49-F238E27FC236}">
                <a16:creationId xmlns:a16="http://schemas.microsoft.com/office/drawing/2014/main" id="{337229DA-3529-4FC5-AF20-7BEFF44DA39D}"/>
              </a:ext>
            </a:extLst>
          </p:cNvPr>
          <p:cNvGrpSpPr/>
          <p:nvPr/>
        </p:nvGrpSpPr>
        <p:grpSpPr>
          <a:xfrm>
            <a:off x="19879" y="0"/>
            <a:ext cx="2166732" cy="514901"/>
            <a:chOff x="2418521" y="0"/>
            <a:chExt cx="2166732" cy="514901"/>
          </a:xfrm>
        </p:grpSpPr>
        <p:sp>
          <p:nvSpPr>
            <p:cNvPr id="20" name="Freeform: Shape 19">
              <a:extLst>
                <a:ext uri="{FF2B5EF4-FFF2-40B4-BE49-F238E27FC236}">
                  <a16:creationId xmlns:a16="http://schemas.microsoft.com/office/drawing/2014/main" id="{F071A847-F06F-4819-848B-81075D964CD1}"/>
                </a:ext>
              </a:extLst>
            </p:cNvPr>
            <p:cNvSpPr/>
            <p:nvPr/>
          </p:nvSpPr>
          <p:spPr>
            <a:xfrm>
              <a:off x="2645307" y="0"/>
              <a:ext cx="1939946" cy="512759"/>
            </a:xfrm>
            <a:custGeom>
              <a:avLst/>
              <a:gdLst>
                <a:gd name="connsiteX0" fmla="*/ 4286 w 2204883"/>
                <a:gd name="connsiteY0" fmla="*/ 0 h 512759"/>
                <a:gd name="connsiteX1" fmla="*/ 1948504 w 2204883"/>
                <a:gd name="connsiteY1" fmla="*/ 0 h 512759"/>
                <a:gd name="connsiteX2" fmla="*/ 2204883 w 2204883"/>
                <a:gd name="connsiteY2" fmla="*/ 256380 h 512759"/>
                <a:gd name="connsiteX3" fmla="*/ 1948504 w 2204883"/>
                <a:gd name="connsiteY3" fmla="*/ 512759 h 512759"/>
                <a:gd name="connsiteX4" fmla="*/ 0 w 2204883"/>
                <a:gd name="connsiteY4" fmla="*/ 512759 h 512759"/>
                <a:gd name="connsiteX5" fmla="*/ 84642 w 2204883"/>
                <a:gd name="connsiteY5" fmla="*/ 249721 h 5127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04883" h="512759">
                  <a:moveTo>
                    <a:pt x="4286" y="0"/>
                  </a:moveTo>
                  <a:lnTo>
                    <a:pt x="1948504" y="0"/>
                  </a:lnTo>
                  <a:lnTo>
                    <a:pt x="2204883" y="256380"/>
                  </a:lnTo>
                  <a:lnTo>
                    <a:pt x="1948504" y="512759"/>
                  </a:lnTo>
                  <a:lnTo>
                    <a:pt x="0" y="512759"/>
                  </a:lnTo>
                  <a:lnTo>
                    <a:pt x="84642" y="249721"/>
                  </a:lnTo>
                  <a:close/>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spcAft>
                  <a:spcPts val="600"/>
                </a:spcAft>
              </a:pPr>
              <a:r>
                <a:rPr lang="en-US" sz="1200" i="1" dirty="0" err="1">
                  <a:solidFill>
                    <a:srgbClr val="FF0000"/>
                  </a:solidFill>
                  <a:latin typeface="Times New Roman" panose="02020603050405020304" pitchFamily="18" charset="0"/>
                  <a:cs typeface="Times New Roman" panose="02020603050405020304" pitchFamily="18" charset="0"/>
                </a:rPr>
                <a:t>Sơ</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đồ</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thuật</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toán</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phương</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pháp</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xuống</a:t>
              </a:r>
              <a:r>
                <a:rPr lang="en-US" sz="1200" i="1" dirty="0">
                  <a:solidFill>
                    <a:srgbClr val="FF0000"/>
                  </a:solidFill>
                  <a:latin typeface="Times New Roman" panose="02020603050405020304" pitchFamily="18" charset="0"/>
                  <a:cs typeface="Times New Roman" panose="02020603050405020304" pitchFamily="18" charset="0"/>
                </a:rPr>
                <a:t> thang</a:t>
              </a:r>
              <a:endParaRPr lang="vi-VN" sz="1200" i="1" dirty="0">
                <a:solidFill>
                  <a:srgbClr val="FF0000"/>
                </a:solidFill>
                <a:latin typeface="Times New Roman" panose="02020603050405020304" pitchFamily="18" charset="0"/>
                <a:cs typeface="Times New Roman" panose="02020603050405020304" pitchFamily="18" charset="0"/>
              </a:endParaRPr>
            </a:p>
          </p:txBody>
        </p:sp>
        <p:sp>
          <p:nvSpPr>
            <p:cNvPr id="12" name="Arrow: Chevron 11">
              <a:extLst>
                <a:ext uri="{FF2B5EF4-FFF2-40B4-BE49-F238E27FC236}">
                  <a16:creationId xmlns:a16="http://schemas.microsoft.com/office/drawing/2014/main" id="{7067397D-6500-4E5E-8A9D-A8C7C534B1D5}"/>
                </a:ext>
              </a:extLst>
            </p:cNvPr>
            <p:cNvSpPr/>
            <p:nvPr/>
          </p:nvSpPr>
          <p:spPr>
            <a:xfrm>
              <a:off x="2531165" y="0"/>
              <a:ext cx="172277" cy="51490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2" name="Arrow: Chevron 21">
              <a:extLst>
                <a:ext uri="{FF2B5EF4-FFF2-40B4-BE49-F238E27FC236}">
                  <a16:creationId xmlns:a16="http://schemas.microsoft.com/office/drawing/2014/main" id="{D275ECE6-1302-4990-B812-EB47BC13D585}"/>
                </a:ext>
              </a:extLst>
            </p:cNvPr>
            <p:cNvSpPr/>
            <p:nvPr/>
          </p:nvSpPr>
          <p:spPr>
            <a:xfrm>
              <a:off x="2418521" y="0"/>
              <a:ext cx="172277" cy="51490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grpSp>
      <p:sp>
        <p:nvSpPr>
          <p:cNvPr id="25" name="Arrow: Right 24">
            <a:extLst>
              <a:ext uri="{FF2B5EF4-FFF2-40B4-BE49-F238E27FC236}">
                <a16:creationId xmlns:a16="http://schemas.microsoft.com/office/drawing/2014/main" id="{1B6C2BC5-441B-4E11-921F-53EC13DF2937}"/>
              </a:ext>
            </a:extLst>
          </p:cNvPr>
          <p:cNvSpPr/>
          <p:nvPr/>
        </p:nvSpPr>
        <p:spPr>
          <a:xfrm>
            <a:off x="11201400" y="50800"/>
            <a:ext cx="832835" cy="51275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sz="1400" dirty="0">
                <a:solidFill>
                  <a:schemeClr val="accent4">
                    <a:lumMod val="75000"/>
                  </a:schemeClr>
                </a:solidFill>
                <a:latin typeface="Times New Roman" panose="02020603050405020304" pitchFamily="18" charset="0"/>
                <a:cs typeface="Times New Roman" panose="02020603050405020304" pitchFamily="18" charset="0"/>
              </a:rPr>
              <a:t>Exit</a:t>
            </a:r>
            <a:endParaRPr lang="vi-VN" sz="1400" dirty="0">
              <a:solidFill>
                <a:schemeClr val="accent4">
                  <a:lumMod val="75000"/>
                </a:schemeClr>
              </a:solidFill>
              <a:latin typeface="Times New Roman" panose="02020603050405020304" pitchFamily="18" charset="0"/>
              <a:cs typeface="Times New Roman" panose="02020603050405020304" pitchFamily="18" charset="0"/>
            </a:endParaRPr>
          </a:p>
        </p:txBody>
      </p:sp>
      <p:sp>
        <p:nvSpPr>
          <p:cNvPr id="27" name="Arrow: Right 26">
            <a:hlinkClick r:id="rId2" action="ppaction://hlinksldjump"/>
            <a:extLst>
              <a:ext uri="{FF2B5EF4-FFF2-40B4-BE49-F238E27FC236}">
                <a16:creationId xmlns:a16="http://schemas.microsoft.com/office/drawing/2014/main" id="{6110F027-FA4D-4C56-8359-2FBFC886C7A7}"/>
              </a:ext>
            </a:extLst>
          </p:cNvPr>
          <p:cNvSpPr/>
          <p:nvPr/>
        </p:nvSpPr>
        <p:spPr>
          <a:xfrm>
            <a:off x="11201400" y="45765"/>
            <a:ext cx="832835" cy="51275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endParaRPr lang="vi-VN" sz="1400" dirty="0">
              <a:solidFill>
                <a:schemeClr val="accent4">
                  <a:lumMod val="75000"/>
                </a:schemeClr>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A8EDB85C-473C-4FB7-8EEB-143D37D89F3D}"/>
              </a:ext>
            </a:extLst>
          </p:cNvPr>
          <p:cNvPicPr>
            <a:picLocks noChangeAspect="1"/>
          </p:cNvPicPr>
          <p:nvPr/>
        </p:nvPicPr>
        <p:blipFill>
          <a:blip r:embed="rId3"/>
          <a:stretch>
            <a:fillRect/>
          </a:stretch>
        </p:blipFill>
        <p:spPr>
          <a:xfrm>
            <a:off x="1105972" y="558524"/>
            <a:ext cx="9726382" cy="6077798"/>
          </a:xfrm>
          <a:prstGeom prst="rect">
            <a:avLst/>
          </a:prstGeom>
        </p:spPr>
      </p:pic>
      <p:sp>
        <p:nvSpPr>
          <p:cNvPr id="3" name="Rectangle 2">
            <a:extLst>
              <a:ext uri="{FF2B5EF4-FFF2-40B4-BE49-F238E27FC236}">
                <a16:creationId xmlns:a16="http://schemas.microsoft.com/office/drawing/2014/main" id="{0ABA5A89-E54B-43CF-9517-0DCCE998C8DE}"/>
              </a:ext>
            </a:extLst>
          </p:cNvPr>
          <p:cNvSpPr/>
          <p:nvPr/>
        </p:nvSpPr>
        <p:spPr>
          <a:xfrm>
            <a:off x="7752945" y="4464996"/>
            <a:ext cx="2626465" cy="7365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err="1">
                <a:solidFill>
                  <a:schemeClr val="tx1"/>
                </a:solidFill>
                <a:latin typeface="Times New Roman" panose="02020603050405020304" pitchFamily="18" charset="0"/>
                <a:cs typeface="Times New Roman" panose="02020603050405020304" pitchFamily="18" charset="0"/>
              </a:rPr>
              <a:t>v’</a:t>
            </a:r>
            <a:r>
              <a:rPr lang="en-US" sz="1000" baseline="-25000" dirty="0" err="1">
                <a:solidFill>
                  <a:schemeClr val="tx1"/>
                </a:solidFill>
                <a:latin typeface="Times New Roman" panose="02020603050405020304" pitchFamily="18" charset="0"/>
                <a:cs typeface="Times New Roman" panose="02020603050405020304" pitchFamily="18" charset="0"/>
              </a:rPr>
              <a:t>w</a:t>
            </a:r>
            <a:r>
              <a:rPr lang="en-US" sz="1000" dirty="0">
                <a:solidFill>
                  <a:schemeClr val="tx1"/>
                </a:solidFill>
                <a:latin typeface="Times New Roman" panose="02020603050405020304" pitchFamily="18" charset="0"/>
                <a:cs typeface="Times New Roman" panose="02020603050405020304" pitchFamily="18" charset="0"/>
              </a:rPr>
              <a:t> = ((A-</a:t>
            </a:r>
            <a:r>
              <a:rPr lang="en-US" sz="1000" dirty="0" err="1">
                <a:solidFill>
                  <a:schemeClr val="tx1"/>
                </a:solidFill>
                <a:latin typeface="Times New Roman" panose="02020603050405020304" pitchFamily="18" charset="0"/>
                <a:cs typeface="Times New Roman" panose="02020603050405020304" pitchFamily="18" charset="0"/>
              </a:rPr>
              <a:t>lamda</a:t>
            </a:r>
            <a:r>
              <a:rPr lang="en-US" sz="1000" dirty="0">
                <a:solidFill>
                  <a:schemeClr val="tx1"/>
                </a:solidFill>
                <a:latin typeface="Times New Roman" panose="02020603050405020304" pitchFamily="18" charset="0"/>
                <a:cs typeface="Times New Roman" panose="02020603050405020304" pitchFamily="18" charset="0"/>
              </a:rPr>
              <a:t>’*E)*theta*V)</a:t>
            </a:r>
            <a:r>
              <a:rPr lang="en-US" sz="1000" baseline="-25000" dirty="0">
                <a:solidFill>
                  <a:schemeClr val="tx1"/>
                </a:solidFill>
                <a:latin typeface="Times New Roman" panose="02020603050405020304" pitchFamily="18" charset="0"/>
                <a:cs typeface="Times New Roman" panose="02020603050405020304" pitchFamily="18" charset="0"/>
              </a:rPr>
              <a:t>w</a:t>
            </a:r>
            <a:r>
              <a:rPr lang="en-US" sz="1000" dirty="0">
                <a:solidFill>
                  <a:schemeClr val="tx1"/>
                </a:solidFill>
                <a:latin typeface="Times New Roman" panose="02020603050405020304" pitchFamily="18" charset="0"/>
                <a:cs typeface="Times New Roman" panose="02020603050405020304" pitchFamily="18" charset="0"/>
              </a:rPr>
              <a:t>/(</a:t>
            </a:r>
            <a:r>
              <a:rPr lang="en-US" sz="1000" dirty="0" err="1">
                <a:solidFill>
                  <a:schemeClr val="tx1"/>
                </a:solidFill>
                <a:latin typeface="Times New Roman" panose="02020603050405020304" pitchFamily="18" charset="0"/>
                <a:cs typeface="Times New Roman" panose="02020603050405020304" pitchFamily="18" charset="0"/>
              </a:rPr>
              <a:t>lamda</a:t>
            </a:r>
            <a:r>
              <a:rPr lang="en-US" sz="1000" dirty="0">
                <a:solidFill>
                  <a:schemeClr val="tx1"/>
                </a:solidFill>
                <a:latin typeface="Times New Roman" panose="02020603050405020304" pitchFamily="18" charset="0"/>
                <a:cs typeface="Times New Roman" panose="02020603050405020304" pitchFamily="18" charset="0"/>
              </a:rPr>
              <a:t>’ – </a:t>
            </a:r>
            <a:r>
              <a:rPr lang="en-US" sz="1000" dirty="0" err="1">
                <a:solidFill>
                  <a:schemeClr val="tx1"/>
                </a:solidFill>
                <a:latin typeface="Times New Roman" panose="02020603050405020304" pitchFamily="18" charset="0"/>
                <a:cs typeface="Times New Roman" panose="02020603050405020304" pitchFamily="18" charset="0"/>
              </a:rPr>
              <a:t>lamda</a:t>
            </a:r>
            <a:r>
              <a:rPr lang="en-US" sz="1000" dirty="0">
                <a:solidFill>
                  <a:schemeClr val="tx1"/>
                </a:solidFill>
                <a:latin typeface="Times New Roman" panose="02020603050405020304" pitchFamily="18" charset="0"/>
                <a:cs typeface="Times New Roman" panose="02020603050405020304" pitchFamily="18" charset="0"/>
              </a:rPr>
              <a:t>)</a:t>
            </a:r>
          </a:p>
        </p:txBody>
      </p:sp>
      <p:sp>
        <p:nvSpPr>
          <p:cNvPr id="5" name="Rectangle 4">
            <a:extLst>
              <a:ext uri="{FF2B5EF4-FFF2-40B4-BE49-F238E27FC236}">
                <a16:creationId xmlns:a16="http://schemas.microsoft.com/office/drawing/2014/main" id="{A8225BD6-D026-490A-84B5-DB64B68D167C}"/>
              </a:ext>
            </a:extLst>
          </p:cNvPr>
          <p:cNvSpPr/>
          <p:nvPr/>
        </p:nvSpPr>
        <p:spPr>
          <a:xfrm>
            <a:off x="8492247" y="3484493"/>
            <a:ext cx="1108953" cy="5719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chemeClr val="tx1"/>
                </a:solidFill>
                <a:latin typeface="Times New Roman" panose="02020603050405020304" pitchFamily="18" charset="0"/>
                <a:cs typeface="Times New Roman" panose="02020603050405020304" pitchFamily="18" charset="0"/>
              </a:rPr>
              <a:t>V’ = theta*V’ + </a:t>
            </a:r>
            <a:r>
              <a:rPr lang="en-US" sz="1000" dirty="0" err="1">
                <a:solidFill>
                  <a:schemeClr val="tx1"/>
                </a:solidFill>
                <a:latin typeface="Times New Roman" panose="02020603050405020304" pitchFamily="18" charset="0"/>
                <a:cs typeface="Times New Roman" panose="02020603050405020304" pitchFamily="18" charset="0"/>
              </a:rPr>
              <a:t>v’</a:t>
            </a:r>
            <a:r>
              <a:rPr lang="en-US" sz="1000" baseline="-25000" dirty="0" err="1">
                <a:solidFill>
                  <a:schemeClr val="tx1"/>
                </a:solidFill>
                <a:latin typeface="Times New Roman" panose="02020603050405020304" pitchFamily="18" charset="0"/>
                <a:cs typeface="Times New Roman" panose="02020603050405020304" pitchFamily="18" charset="0"/>
              </a:rPr>
              <a:t>w</a:t>
            </a:r>
            <a:r>
              <a:rPr lang="en-US" sz="1000" dirty="0">
                <a:solidFill>
                  <a:schemeClr val="tx1"/>
                </a:solidFill>
                <a:latin typeface="Times New Roman" panose="02020603050405020304" pitchFamily="18" charset="0"/>
                <a:cs typeface="Times New Roman" panose="02020603050405020304" pitchFamily="18" charset="0"/>
              </a:rPr>
              <a:t>*V</a:t>
            </a:r>
            <a:endParaRPr lang="vi-VN" sz="1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36396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5">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Freeform: Shape 17">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9">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Slide Number Placeholder 1">
            <a:extLst>
              <a:ext uri="{FF2B5EF4-FFF2-40B4-BE49-F238E27FC236}">
                <a16:creationId xmlns:a16="http://schemas.microsoft.com/office/drawing/2014/main" id="{A2FC03B0-9D36-41B4-A171-26C9BF39E8F6}"/>
              </a:ext>
            </a:extLst>
          </p:cNvPr>
          <p:cNvSpPr>
            <a:spLocks noGrp="1"/>
          </p:cNvSpPr>
          <p:nvPr>
            <p:ph type="sldNum" sz="quarter" idx="12"/>
          </p:nvPr>
        </p:nvSpPr>
        <p:spPr>
          <a:xfrm>
            <a:off x="8805333" y="6356350"/>
            <a:ext cx="2743200" cy="365125"/>
          </a:xfrm>
        </p:spPr>
        <p:txBody>
          <a:bodyPr>
            <a:normAutofit/>
          </a:bodyPr>
          <a:lstStyle/>
          <a:p>
            <a:pPr>
              <a:spcAft>
                <a:spcPts val="600"/>
              </a:spcAft>
            </a:pPr>
            <a:fld id="{48F63A3B-78C7-47BE-AE5E-E10140E04643}" type="slidenum">
              <a:rPr lang="en-US" smtClean="0"/>
              <a:pPr>
                <a:spcAft>
                  <a:spcPts val="600"/>
                </a:spcAft>
              </a:pPr>
              <a:t>28</a:t>
            </a:fld>
            <a:endParaRPr lang="en-US"/>
          </a:p>
        </p:txBody>
      </p:sp>
      <p:sp>
        <p:nvSpPr>
          <p:cNvPr id="26" name="Isosceles Triangle 25">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Isosceles Triangle 27">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97459DEE-EBEF-4B28-9767-23AB95AD9879}"/>
              </a:ext>
            </a:extLst>
          </p:cNvPr>
          <p:cNvGrpSpPr/>
          <p:nvPr/>
        </p:nvGrpSpPr>
        <p:grpSpPr>
          <a:xfrm>
            <a:off x="19879" y="0"/>
            <a:ext cx="2166732" cy="514901"/>
            <a:chOff x="2418521" y="0"/>
            <a:chExt cx="2166732" cy="514901"/>
          </a:xfrm>
        </p:grpSpPr>
        <p:sp>
          <p:nvSpPr>
            <p:cNvPr id="21" name="Freeform: Shape 20">
              <a:extLst>
                <a:ext uri="{FF2B5EF4-FFF2-40B4-BE49-F238E27FC236}">
                  <a16:creationId xmlns:a16="http://schemas.microsoft.com/office/drawing/2014/main" id="{C9B9BF2B-C5E2-443A-BEF4-E88B7D21D684}"/>
                </a:ext>
              </a:extLst>
            </p:cNvPr>
            <p:cNvSpPr/>
            <p:nvPr/>
          </p:nvSpPr>
          <p:spPr>
            <a:xfrm>
              <a:off x="2645307" y="0"/>
              <a:ext cx="1939946" cy="512759"/>
            </a:xfrm>
            <a:custGeom>
              <a:avLst/>
              <a:gdLst>
                <a:gd name="connsiteX0" fmla="*/ 4286 w 2204883"/>
                <a:gd name="connsiteY0" fmla="*/ 0 h 512759"/>
                <a:gd name="connsiteX1" fmla="*/ 1948504 w 2204883"/>
                <a:gd name="connsiteY1" fmla="*/ 0 h 512759"/>
                <a:gd name="connsiteX2" fmla="*/ 2204883 w 2204883"/>
                <a:gd name="connsiteY2" fmla="*/ 256380 h 512759"/>
                <a:gd name="connsiteX3" fmla="*/ 1948504 w 2204883"/>
                <a:gd name="connsiteY3" fmla="*/ 512759 h 512759"/>
                <a:gd name="connsiteX4" fmla="*/ 0 w 2204883"/>
                <a:gd name="connsiteY4" fmla="*/ 512759 h 512759"/>
                <a:gd name="connsiteX5" fmla="*/ 84642 w 2204883"/>
                <a:gd name="connsiteY5" fmla="*/ 249721 h 5127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04883" h="512759">
                  <a:moveTo>
                    <a:pt x="4286" y="0"/>
                  </a:moveTo>
                  <a:lnTo>
                    <a:pt x="1948504" y="0"/>
                  </a:lnTo>
                  <a:lnTo>
                    <a:pt x="2204883" y="256380"/>
                  </a:lnTo>
                  <a:lnTo>
                    <a:pt x="1948504" y="512759"/>
                  </a:lnTo>
                  <a:lnTo>
                    <a:pt x="0" y="512759"/>
                  </a:lnTo>
                  <a:lnTo>
                    <a:pt x="84642" y="249721"/>
                  </a:lnTo>
                  <a:close/>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spcAft>
                  <a:spcPts val="600"/>
                </a:spcAft>
              </a:pPr>
              <a:r>
                <a:rPr lang="en-US" sz="1200" i="1" dirty="0" err="1">
                  <a:solidFill>
                    <a:srgbClr val="FF0000"/>
                  </a:solidFill>
                  <a:latin typeface="Times New Roman" panose="02020603050405020304" pitchFamily="18" charset="0"/>
                  <a:cs typeface="Times New Roman" panose="02020603050405020304" pitchFamily="18" charset="0"/>
                </a:rPr>
                <a:t>Thuật</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toán</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phương</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pháp</a:t>
              </a:r>
              <a:r>
                <a:rPr lang="en-US" sz="1200" i="1" dirty="0">
                  <a:solidFill>
                    <a:srgbClr val="FF0000"/>
                  </a:solidFill>
                  <a:latin typeface="Times New Roman" panose="02020603050405020304" pitchFamily="18" charset="0"/>
                  <a:cs typeface="Times New Roman" panose="02020603050405020304" pitchFamily="18" charset="0"/>
                </a:rPr>
                <a:t> </a:t>
              </a:r>
              <a:r>
                <a:rPr lang="en-US" sz="1200" i="1" dirty="0" err="1">
                  <a:solidFill>
                    <a:srgbClr val="FF0000"/>
                  </a:solidFill>
                  <a:latin typeface="Times New Roman" panose="02020603050405020304" pitchFamily="18" charset="0"/>
                  <a:cs typeface="Times New Roman" panose="02020603050405020304" pitchFamily="18" charset="0"/>
                </a:rPr>
                <a:t>xuống</a:t>
              </a:r>
              <a:r>
                <a:rPr lang="en-US" sz="1200" i="1" dirty="0">
                  <a:solidFill>
                    <a:srgbClr val="FF0000"/>
                  </a:solidFill>
                  <a:latin typeface="Times New Roman" panose="02020603050405020304" pitchFamily="18" charset="0"/>
                  <a:cs typeface="Times New Roman" panose="02020603050405020304" pitchFamily="18" charset="0"/>
                </a:rPr>
                <a:t> thang</a:t>
              </a:r>
              <a:endParaRPr lang="vi-VN" sz="1200" i="1" dirty="0">
                <a:solidFill>
                  <a:srgbClr val="FF0000"/>
                </a:solidFill>
                <a:latin typeface="Times New Roman" panose="02020603050405020304" pitchFamily="18" charset="0"/>
                <a:cs typeface="Times New Roman" panose="02020603050405020304" pitchFamily="18" charset="0"/>
              </a:endParaRPr>
            </a:p>
          </p:txBody>
        </p:sp>
        <p:sp>
          <p:nvSpPr>
            <p:cNvPr id="23" name="Arrow: Chevron 22">
              <a:extLst>
                <a:ext uri="{FF2B5EF4-FFF2-40B4-BE49-F238E27FC236}">
                  <a16:creationId xmlns:a16="http://schemas.microsoft.com/office/drawing/2014/main" id="{FEF4320C-B2C3-4D6B-9DF5-7C6DCFF757F5}"/>
                </a:ext>
              </a:extLst>
            </p:cNvPr>
            <p:cNvSpPr/>
            <p:nvPr/>
          </p:nvSpPr>
          <p:spPr>
            <a:xfrm>
              <a:off x="2531165" y="0"/>
              <a:ext cx="172277" cy="51490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sp>
          <p:nvSpPr>
            <p:cNvPr id="25" name="Arrow: Chevron 24">
              <a:extLst>
                <a:ext uri="{FF2B5EF4-FFF2-40B4-BE49-F238E27FC236}">
                  <a16:creationId xmlns:a16="http://schemas.microsoft.com/office/drawing/2014/main" id="{CAD1E883-12F5-4AC0-A14A-80F1420DD0CE}"/>
                </a:ext>
              </a:extLst>
            </p:cNvPr>
            <p:cNvSpPr/>
            <p:nvPr/>
          </p:nvSpPr>
          <p:spPr>
            <a:xfrm>
              <a:off x="2418521" y="0"/>
              <a:ext cx="172277" cy="51490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grpSp>
      <p:sp>
        <p:nvSpPr>
          <p:cNvPr id="4" name="TextBox 3">
            <a:extLst>
              <a:ext uri="{FF2B5EF4-FFF2-40B4-BE49-F238E27FC236}">
                <a16:creationId xmlns:a16="http://schemas.microsoft.com/office/drawing/2014/main" id="{38C1ABA8-7E7B-452F-A723-56189B5E985D}"/>
              </a:ext>
            </a:extLst>
          </p:cNvPr>
          <p:cNvSpPr txBox="1"/>
          <p:nvPr/>
        </p:nvSpPr>
        <p:spPr>
          <a:xfrm>
            <a:off x="1766276" y="826669"/>
            <a:ext cx="10261600" cy="5593454"/>
          </a:xfrm>
          <a:prstGeom prst="rect">
            <a:avLst/>
          </a:prstGeom>
          <a:noFill/>
        </p:spPr>
        <p:txBody>
          <a:bodyPr wrap="square" rtlCol="0">
            <a:spAutoFit/>
          </a:bodyPr>
          <a:lstStyle/>
          <a:p>
            <a:pPr>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Input</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matrix A, n, lamda, vecto riên</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g V</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Outpu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riêng</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vecto</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riêng</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gần</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đúng</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ma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rận</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0: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Nhập</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ma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rận</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A,số</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n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cấp</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ma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rận</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riêng</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rội</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vecto</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riêng</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V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ương</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1.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Khởi</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count = 1;</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2: While(count &lt;= n): </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3: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vecto</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indent="457200">
              <a:lnSpc>
                <a:spcPct val="107000"/>
              </a:lnSpc>
              <a:spcAft>
                <a:spcPts val="800"/>
              </a:spcAft>
            </a:pP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3</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1khởi tạo i = 1; w = 0; MAXV = |V[0]|</a:t>
            </a:r>
          </a:p>
          <a:p>
            <a:pPr indent="457200">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B3.2While i &lt; N:</a:t>
            </a:r>
          </a:p>
          <a:p>
            <a:pPr indent="457200">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B3.3 so sánh MAXV &lt;|V[i]| </a:t>
            </a:r>
            <a:r>
              <a:rPr lang="vi-VN" i="1" dirty="0">
                <a:latin typeface="Times New Roman" panose="02020603050405020304" pitchFamily="18" charset="0"/>
                <a:ea typeface="Calibri" panose="020F0502020204030204" pitchFamily="34" charset="0"/>
                <a:cs typeface="Times New Roman" panose="02020603050405020304" pitchFamily="18" charset="0"/>
              </a:rPr>
              <a:t>thì gán </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MAXV = |V[i]|, w = i; chuyển đến bước 3.4</a:t>
            </a:r>
          </a:p>
          <a:p>
            <a:pPr indent="457200">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B3.4 i = i+1;</a:t>
            </a:r>
          </a:p>
          <a:p>
            <a:pPr>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B3.5 Quay lại bước 3.2 hoặc S: xuất ra V = V/Vw và kết thúc vòng lặp</a:t>
            </a:r>
          </a:p>
          <a:p>
            <a:pPr>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hoặc  Đ: tiếp tục vòng lặp</a:t>
            </a:r>
          </a:p>
          <a:p>
            <a:pPr>
              <a:lnSpc>
                <a:spcPct val="107000"/>
              </a:lnSpc>
              <a:spcAft>
                <a:spcPts val="800"/>
              </a:spcAft>
            </a:pPr>
            <a:endParaRPr lang="vi-VN" sz="2000" i="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 name="Arrow: Right 26">
            <a:extLst>
              <a:ext uri="{FF2B5EF4-FFF2-40B4-BE49-F238E27FC236}">
                <a16:creationId xmlns:a16="http://schemas.microsoft.com/office/drawing/2014/main" id="{81916A6A-6AA5-47B8-BB9D-77BB46AC8E59}"/>
              </a:ext>
            </a:extLst>
          </p:cNvPr>
          <p:cNvSpPr/>
          <p:nvPr/>
        </p:nvSpPr>
        <p:spPr>
          <a:xfrm>
            <a:off x="11201400" y="50800"/>
            <a:ext cx="832835" cy="51275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sz="1400" dirty="0">
                <a:solidFill>
                  <a:schemeClr val="accent4">
                    <a:lumMod val="75000"/>
                  </a:schemeClr>
                </a:solidFill>
                <a:latin typeface="Times New Roman" panose="02020603050405020304" pitchFamily="18" charset="0"/>
                <a:cs typeface="Times New Roman" panose="02020603050405020304" pitchFamily="18" charset="0"/>
              </a:rPr>
              <a:t>Exit</a:t>
            </a:r>
            <a:endParaRPr lang="vi-VN" sz="1400" dirty="0">
              <a:solidFill>
                <a:schemeClr val="accent4">
                  <a:lumMod val="75000"/>
                </a:schemeClr>
              </a:solidFill>
              <a:latin typeface="Times New Roman" panose="02020603050405020304" pitchFamily="18" charset="0"/>
              <a:cs typeface="Times New Roman" panose="02020603050405020304" pitchFamily="18" charset="0"/>
            </a:endParaRPr>
          </a:p>
        </p:txBody>
      </p:sp>
      <p:sp>
        <p:nvSpPr>
          <p:cNvPr id="29" name="Arrow: Right 28">
            <a:hlinkClick r:id="rId2" action="ppaction://hlinksldjump"/>
            <a:extLst>
              <a:ext uri="{FF2B5EF4-FFF2-40B4-BE49-F238E27FC236}">
                <a16:creationId xmlns:a16="http://schemas.microsoft.com/office/drawing/2014/main" id="{6BD28F75-4270-499A-B183-86AD74D84948}"/>
              </a:ext>
            </a:extLst>
          </p:cNvPr>
          <p:cNvSpPr/>
          <p:nvPr/>
        </p:nvSpPr>
        <p:spPr>
          <a:xfrm>
            <a:off x="11201400" y="45765"/>
            <a:ext cx="832835" cy="51275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endParaRPr lang="vi-VN" sz="1400" dirty="0">
              <a:solidFill>
                <a:schemeClr val="accent4">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78672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Freeform: Shape 22">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5" name="Rectangle 24">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7" name="Rectangle 26">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Shape 28">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4" name="TextBox 3">
            <a:extLst>
              <a:ext uri="{FF2B5EF4-FFF2-40B4-BE49-F238E27FC236}">
                <a16:creationId xmlns:a16="http://schemas.microsoft.com/office/drawing/2014/main" id="{626F004A-C4AC-4F5D-A5F1-EC270326A684}"/>
              </a:ext>
            </a:extLst>
          </p:cNvPr>
          <p:cNvSpPr txBox="1"/>
          <p:nvPr/>
        </p:nvSpPr>
        <p:spPr>
          <a:xfrm>
            <a:off x="1712613" y="7133"/>
            <a:ext cx="10202721" cy="6569514"/>
          </a:xfrm>
          <a:prstGeom prst="rect">
            <a:avLst/>
          </a:prstGeom>
        </p:spPr>
        <p:txBody>
          <a:bodyPr vert="horz" lIns="91440" tIns="45720" rIns="91440" bIns="45720" rtlCol="0">
            <a:noAutofit/>
          </a:bodyPr>
          <a:lstStyle/>
          <a:p>
            <a:pPr>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4</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Xây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dựng</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ma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rận</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et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V,w</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p>
          <a:p>
            <a:pPr indent="457200">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B4.1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khởi</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 0;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k</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 0;</a:t>
            </a:r>
          </a:p>
          <a:p>
            <a:pPr indent="457200">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B4.2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while</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lt; n;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k</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lt; n)</a:t>
            </a:r>
          </a:p>
          <a:p>
            <a:pPr marL="457200" indent="457200">
              <a:lnSpc>
                <a:spcPct val="107000"/>
              </a:lnSpc>
              <a:spcAft>
                <a:spcPts val="800"/>
              </a:spcAft>
            </a:pP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if</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k</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et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k</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 1;</a:t>
            </a:r>
          </a:p>
          <a:p>
            <a:pPr indent="457200">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Else</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et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k</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 0;</a:t>
            </a:r>
          </a:p>
          <a:p>
            <a:pPr indent="457200">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j++</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k++;</a:t>
            </a:r>
            <a:endParaRPr lang="vi-VN" sz="1800" i="1" dirty="0">
              <a:effectLst/>
              <a:latin typeface="Times New Roman" panose="02020603050405020304" pitchFamily="18" charset="0"/>
              <a:ea typeface="Calibri" panose="020F0502020204030204" pitchFamily="34" charset="0"/>
              <a:cs typeface="Times New Roman" panose="02020603050405020304" pitchFamily="18" charset="0"/>
            </a:endParaRPr>
          </a:p>
          <a:p>
            <a:pPr indent="457200">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B4.3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for</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 0;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lt; n;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p>
          <a:p>
            <a:pPr indent="457200">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et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w] =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et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w] – V[</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5</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Phần</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chính</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B5.1 A’ =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et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V,w</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 ;</a:t>
            </a:r>
          </a:p>
          <a:p>
            <a:pPr>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B5.2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Áp</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pp</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ũy</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ừ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ma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rận</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ìm</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et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V’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a:t>
            </a:r>
            <a:br>
              <a:rPr lang="vi-VN" sz="1800" i="1" dirty="0">
                <a:effectLst/>
                <a:latin typeface="Times New Roman" panose="02020603050405020304" pitchFamily="18" charset="0"/>
                <a:ea typeface="Calibri" panose="020F0502020204030204" pitchFamily="34" charset="0"/>
                <a:cs typeface="Times New Roman" panose="02020603050405020304" pitchFamily="18" charset="0"/>
              </a:rPr>
            </a:b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B5.3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ìm</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V’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ma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rận</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 thông qua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vecto</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etaV</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Nếu</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ì</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V’ =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etaV</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Else</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ì</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v’w</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 ((A-</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E)*</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et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V’)w/(</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V’  =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het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V’ +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v’w</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V;</a:t>
            </a:r>
          </a:p>
          <a:p>
            <a:pPr>
              <a:lnSpc>
                <a:spcPct val="107000"/>
              </a:lnSpc>
              <a:spcAft>
                <a:spcPts val="800"/>
              </a:spcAft>
            </a:pP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B6. V = V’;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 = A’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xuất</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ra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giá</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V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1800" i="1" dirty="0" err="1">
                <a:effectLst/>
                <a:latin typeface="Times New Roman" panose="02020603050405020304" pitchFamily="18" charset="0"/>
                <a:ea typeface="Calibri" panose="020F0502020204030204" pitchFamily="34" charset="0"/>
                <a:cs typeface="Times New Roman" panose="02020603050405020304" pitchFamily="18" charset="0"/>
              </a:rPr>
              <a:t>lamda</a:t>
            </a:r>
            <a:r>
              <a:rPr lang="vi-VN" sz="1800" i="1" dirty="0">
                <a:effectLst/>
                <a:latin typeface="Times New Roman" panose="02020603050405020304" pitchFamily="18" charset="0"/>
                <a:ea typeface="Calibri" panose="020F0502020204030204" pitchFamily="34" charset="0"/>
                <a:cs typeface="Times New Roman" panose="02020603050405020304" pitchFamily="18" charset="0"/>
              </a:rPr>
              <a:t>;</a:t>
            </a:r>
          </a:p>
          <a:p>
            <a:pPr>
              <a:lnSpc>
                <a:spcPct val="90000"/>
              </a:lnSpc>
            </a:pPr>
            <a:endParaRPr lang="en-US" sz="1900" i="1" dirty="0">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31F43C6B-FEC3-42F0-B25D-5553893BEC12}"/>
              </a:ext>
            </a:extLst>
          </p:cNvPr>
          <p:cNvSpPr>
            <a:spLocks noGrp="1"/>
          </p:cNvSpPr>
          <p:nvPr>
            <p:ph type="sldNum" sz="quarter" idx="12"/>
          </p:nvPr>
        </p:nvSpPr>
        <p:spPr>
          <a:xfrm>
            <a:off x="8610600" y="6356350"/>
            <a:ext cx="2937932" cy="365125"/>
          </a:xfrm>
        </p:spPr>
        <p:txBody>
          <a:bodyPr vert="horz" lIns="91440" tIns="45720" rIns="91440" bIns="45720" rtlCol="0" anchor="ctr">
            <a:normAutofit/>
          </a:bodyPr>
          <a:lstStyle/>
          <a:p>
            <a:pPr>
              <a:spcAft>
                <a:spcPts val="600"/>
              </a:spcAft>
            </a:pPr>
            <a:fld id="{48F63A3B-78C7-47BE-AE5E-E10140E04643}" type="slidenum">
              <a:rPr lang="en-US" smtClean="0"/>
              <a:pPr>
                <a:spcAft>
                  <a:spcPts val="600"/>
                </a:spcAft>
              </a:pPr>
              <a:t>29</a:t>
            </a:fld>
            <a:endParaRPr lang="en-US"/>
          </a:p>
        </p:txBody>
      </p:sp>
      <p:sp>
        <p:nvSpPr>
          <p:cNvPr id="31" name="Isosceles Triangle 30">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Isosceles Triangle 32">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 name="Arrow: Right 17">
            <a:extLst>
              <a:ext uri="{FF2B5EF4-FFF2-40B4-BE49-F238E27FC236}">
                <a16:creationId xmlns:a16="http://schemas.microsoft.com/office/drawing/2014/main" id="{872AF8E0-400D-4FA6-B8F1-2FD4F60E1308}"/>
              </a:ext>
            </a:extLst>
          </p:cNvPr>
          <p:cNvSpPr/>
          <p:nvPr/>
        </p:nvSpPr>
        <p:spPr>
          <a:xfrm>
            <a:off x="11201400" y="50800"/>
            <a:ext cx="832835" cy="51275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sz="1400" dirty="0">
                <a:solidFill>
                  <a:schemeClr val="accent4">
                    <a:lumMod val="75000"/>
                  </a:schemeClr>
                </a:solidFill>
                <a:latin typeface="Times New Roman" panose="02020603050405020304" pitchFamily="18" charset="0"/>
                <a:cs typeface="Times New Roman" panose="02020603050405020304" pitchFamily="18" charset="0"/>
              </a:rPr>
              <a:t>Exit</a:t>
            </a:r>
            <a:endParaRPr lang="vi-VN" sz="1400" dirty="0">
              <a:solidFill>
                <a:schemeClr val="accent4">
                  <a:lumMod val="75000"/>
                </a:schemeClr>
              </a:solidFill>
              <a:latin typeface="Times New Roman" panose="02020603050405020304" pitchFamily="18" charset="0"/>
              <a:cs typeface="Times New Roman" panose="02020603050405020304" pitchFamily="18" charset="0"/>
            </a:endParaRPr>
          </a:p>
        </p:txBody>
      </p:sp>
      <p:sp>
        <p:nvSpPr>
          <p:cNvPr id="19" name="Arrow: Right 18">
            <a:hlinkClick r:id="rId2" action="ppaction://hlinksldjump"/>
            <a:extLst>
              <a:ext uri="{FF2B5EF4-FFF2-40B4-BE49-F238E27FC236}">
                <a16:creationId xmlns:a16="http://schemas.microsoft.com/office/drawing/2014/main" id="{0E583F9B-490D-4968-9BF3-70CD1F89A3B4}"/>
              </a:ext>
            </a:extLst>
          </p:cNvPr>
          <p:cNvSpPr/>
          <p:nvPr/>
        </p:nvSpPr>
        <p:spPr>
          <a:xfrm>
            <a:off x="11201400" y="45765"/>
            <a:ext cx="832835" cy="51275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endParaRPr lang="vi-VN" sz="1400" dirty="0">
              <a:solidFill>
                <a:schemeClr val="accent4">
                  <a:lumMod val="75000"/>
                </a:schemeClr>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5943DC94-CEFD-4872-B907-6FA8BD61A701}"/>
              </a:ext>
            </a:extLst>
          </p:cNvPr>
          <p:cNvSpPr/>
          <p:nvPr/>
        </p:nvSpPr>
        <p:spPr>
          <a:xfrm>
            <a:off x="6802221" y="-685758"/>
            <a:ext cx="4297188" cy="33467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pPr>
            <a:r>
              <a:rPr lang="en-US" sz="18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7. count ++</a:t>
            </a:r>
            <a:endParaRPr lang="vi-VN" sz="18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ếu</a:t>
            </a:r>
            <a:r>
              <a:rPr lang="en-US" sz="18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ount &lt; n quay </a:t>
            </a:r>
            <a:r>
              <a:rPr lang="en-US" sz="1800" i="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i</a:t>
            </a:r>
            <a:r>
              <a:rPr lang="en-US" sz="18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18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a:t>
            </a:r>
            <a:endParaRPr lang="vi-VN" sz="18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8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ếu</a:t>
            </a:r>
            <a:r>
              <a:rPr lang="en-US" sz="18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ount &gt;= n </a:t>
            </a:r>
            <a:r>
              <a:rPr lang="en-US" sz="1800" i="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ì</a:t>
            </a:r>
            <a:r>
              <a:rPr lang="en-US" sz="18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i="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kết thúc chương trình</a:t>
            </a:r>
            <a:endParaRPr lang="vi-VN" sz="18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endParaRPr lang="vi-VN" i="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03796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14470" y="740995"/>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4" name="TextBox 3">
            <a:extLst>
              <a:ext uri="{FF2B5EF4-FFF2-40B4-BE49-F238E27FC236}">
                <a16:creationId xmlns:a16="http://schemas.microsoft.com/office/drawing/2014/main" id="{E6E008B1-A03D-4743-8163-373D492BB677}"/>
              </a:ext>
            </a:extLst>
          </p:cNvPr>
          <p:cNvSpPr txBox="1"/>
          <p:nvPr/>
        </p:nvSpPr>
        <p:spPr>
          <a:xfrm>
            <a:off x="2915482" y="713240"/>
            <a:ext cx="1245701" cy="400110"/>
          </a:xfrm>
          <a:prstGeom prst="rect">
            <a:avLst/>
          </a:prstGeom>
          <a:noFill/>
        </p:spPr>
        <p:txBody>
          <a:bodyPr wrap="square" rtlCol="0">
            <a:spAutoFit/>
          </a:bodyPr>
          <a:lstStyle/>
          <a:p>
            <a:r>
              <a:rPr lang="en-US" sz="2000" b="1" i="1" dirty="0" err="1">
                <a:solidFill>
                  <a:srgbClr val="FF0000"/>
                </a:solidFill>
                <a:latin typeface="Times New Roman" panose="02020603050405020304" pitchFamily="18" charset="0"/>
                <a:cs typeface="Times New Roman" panose="02020603050405020304" pitchFamily="18" charset="0"/>
              </a:rPr>
              <a:t>Mục</a:t>
            </a:r>
            <a:r>
              <a:rPr lang="en-US" sz="2000" b="1" i="1" dirty="0">
                <a:solidFill>
                  <a:srgbClr val="FF0000"/>
                </a:solidFill>
                <a:latin typeface="Times New Roman" panose="02020603050405020304" pitchFamily="18" charset="0"/>
                <a:cs typeface="Times New Roman" panose="02020603050405020304" pitchFamily="18" charset="0"/>
              </a:rPr>
              <a:t> </a:t>
            </a:r>
            <a:r>
              <a:rPr lang="en-US" sz="2000" b="1" i="1" dirty="0" err="1">
                <a:solidFill>
                  <a:srgbClr val="FF0000"/>
                </a:solidFill>
                <a:latin typeface="Times New Roman" panose="02020603050405020304" pitchFamily="18" charset="0"/>
                <a:cs typeface="Times New Roman" panose="02020603050405020304" pitchFamily="18" charset="0"/>
              </a:rPr>
              <a:t>lục</a:t>
            </a:r>
            <a:endParaRPr lang="vi-VN" sz="2000" b="1" i="1"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875AF6D3-9549-45D2-A28C-E9A86241195C}"/>
              </a:ext>
            </a:extLst>
          </p:cNvPr>
          <p:cNvSpPr txBox="1"/>
          <p:nvPr/>
        </p:nvSpPr>
        <p:spPr>
          <a:xfrm>
            <a:off x="1656935" y="1452989"/>
            <a:ext cx="3648453" cy="369332"/>
          </a:xfrm>
          <a:prstGeom prst="rect">
            <a:avLst/>
          </a:prstGeom>
          <a:noFill/>
        </p:spPr>
        <p:txBody>
          <a:bodyPr wrap="square" rtlCol="0">
            <a:spAutoFit/>
          </a:bodyPr>
          <a:lstStyle/>
          <a:p>
            <a:r>
              <a:rPr lang="en-US" i="1" dirty="0"/>
              <a:t>1. </a:t>
            </a:r>
            <a:r>
              <a:rPr lang="en-US" i="1" dirty="0" err="1"/>
              <a:t>Lời</a:t>
            </a:r>
            <a:r>
              <a:rPr lang="en-US" i="1" dirty="0"/>
              <a:t> </a:t>
            </a:r>
            <a:r>
              <a:rPr lang="en-US" i="1" dirty="0" err="1"/>
              <a:t>nói</a:t>
            </a:r>
            <a:r>
              <a:rPr lang="en-US" i="1" dirty="0"/>
              <a:t> </a:t>
            </a:r>
            <a:r>
              <a:rPr lang="en-US" i="1" dirty="0" err="1"/>
              <a:t>đầu</a:t>
            </a:r>
            <a:r>
              <a:rPr lang="en-US" i="1" dirty="0"/>
              <a:t>                                       2</a:t>
            </a:r>
            <a:endParaRPr lang="vi-VN" i="1" dirty="0"/>
          </a:p>
        </p:txBody>
      </p:sp>
      <p:sp>
        <p:nvSpPr>
          <p:cNvPr id="7" name="TextBox 6">
            <a:extLst>
              <a:ext uri="{FF2B5EF4-FFF2-40B4-BE49-F238E27FC236}">
                <a16:creationId xmlns:a16="http://schemas.microsoft.com/office/drawing/2014/main" id="{D11F1485-7BD4-4120-9F5D-25C2A290B80C}"/>
              </a:ext>
            </a:extLst>
          </p:cNvPr>
          <p:cNvSpPr txBox="1"/>
          <p:nvPr/>
        </p:nvSpPr>
        <p:spPr>
          <a:xfrm>
            <a:off x="1656552" y="1790450"/>
            <a:ext cx="3718660" cy="369332"/>
          </a:xfrm>
          <a:prstGeom prst="rect">
            <a:avLst/>
          </a:prstGeom>
          <a:noFill/>
        </p:spPr>
        <p:txBody>
          <a:bodyPr wrap="square" rtlCol="0">
            <a:spAutoFit/>
          </a:bodyPr>
          <a:lstStyle/>
          <a:p>
            <a:r>
              <a:rPr lang="en-US" i="1" dirty="0"/>
              <a:t>2. </a:t>
            </a:r>
            <a:r>
              <a:rPr lang="en-US" i="1" dirty="0" err="1"/>
              <a:t>Khái</a:t>
            </a:r>
            <a:r>
              <a:rPr lang="en-US" i="1" dirty="0"/>
              <a:t> </a:t>
            </a:r>
            <a:r>
              <a:rPr lang="en-US" i="1" dirty="0" err="1"/>
              <a:t>niệm</a:t>
            </a:r>
            <a:r>
              <a:rPr lang="en-US" i="1" dirty="0"/>
              <a:t>, ý </a:t>
            </a:r>
            <a:r>
              <a:rPr lang="en-US" i="1" dirty="0" err="1"/>
              <a:t>tưởng</a:t>
            </a:r>
            <a:r>
              <a:rPr lang="en-US" i="1" dirty="0"/>
              <a:t> </a:t>
            </a:r>
            <a:r>
              <a:rPr lang="vi-VN" i="1" dirty="0"/>
              <a:t>                    4</a:t>
            </a:r>
          </a:p>
        </p:txBody>
      </p:sp>
      <p:sp>
        <p:nvSpPr>
          <p:cNvPr id="8" name="TextBox 7">
            <a:extLst>
              <a:ext uri="{FF2B5EF4-FFF2-40B4-BE49-F238E27FC236}">
                <a16:creationId xmlns:a16="http://schemas.microsoft.com/office/drawing/2014/main" id="{D634BDED-86DE-4DD3-B7B1-C45E50EC7C1B}"/>
              </a:ext>
            </a:extLst>
          </p:cNvPr>
          <p:cNvSpPr txBox="1"/>
          <p:nvPr/>
        </p:nvSpPr>
        <p:spPr>
          <a:xfrm>
            <a:off x="1648843" y="2154408"/>
            <a:ext cx="3820515" cy="646331"/>
          </a:xfrm>
          <a:prstGeom prst="rect">
            <a:avLst/>
          </a:prstGeom>
          <a:noFill/>
        </p:spPr>
        <p:txBody>
          <a:bodyPr wrap="square" rtlCol="0">
            <a:spAutoFit/>
          </a:bodyPr>
          <a:lstStyle/>
          <a:p>
            <a:r>
              <a:rPr lang="en-US" i="1" dirty="0"/>
              <a:t>3. </a:t>
            </a:r>
            <a:r>
              <a:rPr lang="en-US" i="1" dirty="0" err="1"/>
              <a:t>Xây</a:t>
            </a:r>
            <a:r>
              <a:rPr lang="en-US" i="1" dirty="0"/>
              <a:t> </a:t>
            </a:r>
            <a:r>
              <a:rPr lang="en-US" i="1" dirty="0" err="1"/>
              <a:t>dựng</a:t>
            </a:r>
            <a:r>
              <a:rPr lang="en-US" i="1" dirty="0"/>
              <a:t> </a:t>
            </a:r>
            <a:r>
              <a:rPr lang="en-US" i="1" dirty="0" err="1"/>
              <a:t>công</a:t>
            </a:r>
            <a:r>
              <a:rPr lang="en-US" i="1" dirty="0"/>
              <a:t> </a:t>
            </a:r>
            <a:r>
              <a:rPr lang="en-US" i="1" dirty="0" err="1"/>
              <a:t>thức</a:t>
            </a:r>
            <a:r>
              <a:rPr lang="en-US" i="1" dirty="0">
                <a:solidFill>
                  <a:srgbClr val="954F72"/>
                </a:solidFill>
              </a:rPr>
              <a:t>,</a:t>
            </a:r>
          </a:p>
          <a:p>
            <a:r>
              <a:rPr lang="en-US" i="1" dirty="0">
                <a:solidFill>
                  <a:srgbClr val="954F72"/>
                </a:solidFill>
              </a:rPr>
              <a:t>    </a:t>
            </a:r>
            <a:r>
              <a:rPr lang="en-US" i="1" dirty="0" err="1"/>
              <a:t>phương</a:t>
            </a:r>
            <a:r>
              <a:rPr lang="en-US" i="1" dirty="0"/>
              <a:t> </a:t>
            </a:r>
            <a:r>
              <a:rPr lang="en-US" i="1" dirty="0" err="1"/>
              <a:t>pháp</a:t>
            </a:r>
            <a:r>
              <a:rPr lang="en-US" i="1" dirty="0"/>
              <a:t> </a:t>
            </a:r>
            <a:r>
              <a:rPr lang="en-US" i="1" dirty="0" err="1"/>
              <a:t>lũy</a:t>
            </a:r>
            <a:r>
              <a:rPr lang="en-US" i="1" dirty="0"/>
              <a:t> </a:t>
            </a:r>
            <a:r>
              <a:rPr lang="en-US" i="1" dirty="0" err="1"/>
              <a:t>thừa</a:t>
            </a:r>
            <a:r>
              <a:rPr lang="en-US" i="1" dirty="0"/>
              <a:t>                   6 </a:t>
            </a:r>
            <a:endParaRPr lang="vi-VN" i="1" dirty="0"/>
          </a:p>
        </p:txBody>
      </p:sp>
      <p:sp>
        <p:nvSpPr>
          <p:cNvPr id="9" name="TextBox 8">
            <a:extLst>
              <a:ext uri="{FF2B5EF4-FFF2-40B4-BE49-F238E27FC236}">
                <a16:creationId xmlns:a16="http://schemas.microsoft.com/office/drawing/2014/main" id="{F67FCE8E-E0FE-428D-9BAA-FD3772E81EE3}"/>
              </a:ext>
            </a:extLst>
          </p:cNvPr>
          <p:cNvSpPr txBox="1"/>
          <p:nvPr/>
        </p:nvSpPr>
        <p:spPr>
          <a:xfrm>
            <a:off x="1961352" y="2862926"/>
            <a:ext cx="3588478" cy="646331"/>
          </a:xfrm>
          <a:prstGeom prst="rect">
            <a:avLst/>
          </a:prstGeom>
          <a:noFill/>
        </p:spPr>
        <p:txBody>
          <a:bodyPr wrap="square" rtlCol="0">
            <a:spAutoFit/>
          </a:bodyPr>
          <a:lstStyle/>
          <a:p>
            <a:r>
              <a:rPr lang="en-US" i="1" dirty="0"/>
              <a:t>3.1 </a:t>
            </a:r>
            <a:r>
              <a:rPr lang="en-US" i="1" dirty="0" err="1"/>
              <a:t>Trường</a:t>
            </a:r>
            <a:r>
              <a:rPr lang="en-US" i="1" dirty="0"/>
              <a:t> </a:t>
            </a:r>
            <a:r>
              <a:rPr lang="en-US" i="1" dirty="0" err="1"/>
              <a:t>hợp</a:t>
            </a:r>
            <a:r>
              <a:rPr lang="en-US" i="1" dirty="0"/>
              <a:t> </a:t>
            </a:r>
            <a:r>
              <a:rPr lang="en-US" i="1" dirty="0" err="1"/>
              <a:t>giá</a:t>
            </a:r>
            <a:r>
              <a:rPr lang="en-US" i="1" dirty="0"/>
              <a:t> </a:t>
            </a:r>
            <a:r>
              <a:rPr lang="en-US" i="1" dirty="0" err="1"/>
              <a:t>trị</a:t>
            </a:r>
            <a:r>
              <a:rPr lang="en-US" i="1" dirty="0"/>
              <a:t> </a:t>
            </a:r>
          </a:p>
          <a:p>
            <a:r>
              <a:rPr lang="en-US" i="1" dirty="0"/>
              <a:t>       </a:t>
            </a:r>
            <a:r>
              <a:rPr lang="en-US" i="1" dirty="0" err="1"/>
              <a:t>riêng</a:t>
            </a:r>
            <a:r>
              <a:rPr lang="en-US" i="1" dirty="0"/>
              <a:t> </a:t>
            </a:r>
            <a:r>
              <a:rPr lang="en-US" i="1" dirty="0" err="1"/>
              <a:t>thực</a:t>
            </a:r>
            <a:r>
              <a:rPr lang="en-US" i="1" dirty="0"/>
              <a:t>, </a:t>
            </a:r>
            <a:r>
              <a:rPr lang="en-US" i="1" dirty="0" err="1"/>
              <a:t>đơn</a:t>
            </a:r>
            <a:r>
              <a:rPr lang="en-US" i="1" dirty="0"/>
              <a:t> </a:t>
            </a:r>
            <a:r>
              <a:rPr lang="en-US" i="1" dirty="0" err="1"/>
              <a:t>bội</a:t>
            </a:r>
            <a:r>
              <a:rPr lang="en-US" i="1" dirty="0"/>
              <a:t>                8                      </a:t>
            </a:r>
            <a:endParaRPr lang="vi-VN" i="1" dirty="0"/>
          </a:p>
        </p:txBody>
      </p:sp>
      <p:sp>
        <p:nvSpPr>
          <p:cNvPr id="10" name="TextBox 9">
            <a:extLst>
              <a:ext uri="{FF2B5EF4-FFF2-40B4-BE49-F238E27FC236}">
                <a16:creationId xmlns:a16="http://schemas.microsoft.com/office/drawing/2014/main" id="{9A4F00FB-72F4-4763-9149-029A923498D1}"/>
              </a:ext>
            </a:extLst>
          </p:cNvPr>
          <p:cNvSpPr txBox="1"/>
          <p:nvPr/>
        </p:nvSpPr>
        <p:spPr>
          <a:xfrm>
            <a:off x="1934848" y="3555158"/>
            <a:ext cx="3587519" cy="646331"/>
          </a:xfrm>
          <a:prstGeom prst="rect">
            <a:avLst/>
          </a:prstGeom>
          <a:noFill/>
        </p:spPr>
        <p:txBody>
          <a:bodyPr wrap="square" rtlCol="0">
            <a:spAutoFit/>
          </a:bodyPr>
          <a:lstStyle/>
          <a:p>
            <a:r>
              <a:rPr lang="en-US" i="1" dirty="0"/>
              <a:t>3.2 </a:t>
            </a:r>
            <a:r>
              <a:rPr lang="en-US" i="1" dirty="0" err="1"/>
              <a:t>Trường</a:t>
            </a:r>
            <a:r>
              <a:rPr lang="en-US" i="1" dirty="0"/>
              <a:t> </a:t>
            </a:r>
            <a:r>
              <a:rPr lang="en-US" i="1" dirty="0" err="1"/>
              <a:t>hợp</a:t>
            </a:r>
            <a:r>
              <a:rPr lang="en-US" i="1" dirty="0"/>
              <a:t> </a:t>
            </a:r>
            <a:r>
              <a:rPr lang="en-US" i="1" dirty="0" err="1"/>
              <a:t>giá</a:t>
            </a:r>
            <a:r>
              <a:rPr lang="en-US" i="1" dirty="0"/>
              <a:t> </a:t>
            </a:r>
            <a:r>
              <a:rPr lang="en-US" i="1" dirty="0" err="1"/>
              <a:t>trị</a:t>
            </a:r>
            <a:endParaRPr lang="en-US" i="1" dirty="0"/>
          </a:p>
          <a:p>
            <a:r>
              <a:rPr lang="en-US" i="1" dirty="0"/>
              <a:t>       </a:t>
            </a:r>
            <a:r>
              <a:rPr lang="en-US" i="1" dirty="0" err="1"/>
              <a:t>riêng</a:t>
            </a:r>
            <a:r>
              <a:rPr lang="en-US" i="1" dirty="0"/>
              <a:t> </a:t>
            </a:r>
            <a:r>
              <a:rPr lang="en-US" i="1" dirty="0" err="1"/>
              <a:t>thực</a:t>
            </a:r>
            <a:r>
              <a:rPr lang="en-US" i="1" dirty="0"/>
              <a:t>, </a:t>
            </a:r>
            <a:r>
              <a:rPr lang="en-US" i="1" dirty="0" err="1"/>
              <a:t>trái</a:t>
            </a:r>
            <a:r>
              <a:rPr lang="en-US" i="1" dirty="0"/>
              <a:t> </a:t>
            </a:r>
            <a:r>
              <a:rPr lang="en-US" i="1" dirty="0" err="1"/>
              <a:t>dấu</a:t>
            </a:r>
            <a:r>
              <a:rPr lang="en-US" i="1" dirty="0"/>
              <a:t>              18</a:t>
            </a:r>
            <a:endParaRPr lang="vi-VN" i="1" dirty="0"/>
          </a:p>
        </p:txBody>
      </p:sp>
      <p:sp>
        <p:nvSpPr>
          <p:cNvPr id="11" name="TextBox 10">
            <a:extLst>
              <a:ext uri="{FF2B5EF4-FFF2-40B4-BE49-F238E27FC236}">
                <a16:creationId xmlns:a16="http://schemas.microsoft.com/office/drawing/2014/main" id="{2C1AACB2-E2D1-4374-BA39-5997F749B34F}"/>
              </a:ext>
            </a:extLst>
          </p:cNvPr>
          <p:cNvSpPr txBox="1"/>
          <p:nvPr/>
        </p:nvSpPr>
        <p:spPr>
          <a:xfrm>
            <a:off x="1940673" y="4258173"/>
            <a:ext cx="3408106" cy="646331"/>
          </a:xfrm>
          <a:prstGeom prst="rect">
            <a:avLst/>
          </a:prstGeom>
          <a:noFill/>
        </p:spPr>
        <p:txBody>
          <a:bodyPr wrap="square" rtlCol="0">
            <a:spAutoFit/>
          </a:bodyPr>
          <a:lstStyle/>
          <a:p>
            <a:r>
              <a:rPr lang="en-US" i="1" dirty="0"/>
              <a:t>3.3 </a:t>
            </a:r>
            <a:r>
              <a:rPr lang="en-US" i="1" dirty="0" err="1"/>
              <a:t>Trường</a:t>
            </a:r>
            <a:r>
              <a:rPr lang="en-US" i="1" dirty="0"/>
              <a:t> </a:t>
            </a:r>
            <a:r>
              <a:rPr lang="en-US" i="1" dirty="0" err="1"/>
              <a:t>hợp</a:t>
            </a:r>
            <a:r>
              <a:rPr lang="en-US" i="1" dirty="0"/>
              <a:t> </a:t>
            </a:r>
            <a:r>
              <a:rPr lang="en-US" i="1" dirty="0" err="1"/>
              <a:t>giá</a:t>
            </a:r>
            <a:r>
              <a:rPr lang="en-US" i="1" dirty="0"/>
              <a:t> </a:t>
            </a:r>
            <a:r>
              <a:rPr lang="en-US" i="1" dirty="0" err="1"/>
              <a:t>trị</a:t>
            </a:r>
            <a:endParaRPr lang="en-US" i="1" dirty="0"/>
          </a:p>
          <a:p>
            <a:r>
              <a:rPr lang="en-US" i="1" dirty="0"/>
              <a:t>       </a:t>
            </a:r>
            <a:r>
              <a:rPr lang="en-US" i="1" dirty="0" err="1"/>
              <a:t>riêng</a:t>
            </a:r>
            <a:r>
              <a:rPr lang="en-US" i="1" dirty="0"/>
              <a:t> </a:t>
            </a:r>
            <a:r>
              <a:rPr lang="en-US" i="1" dirty="0" err="1"/>
              <a:t>phức</a:t>
            </a:r>
            <a:r>
              <a:rPr lang="en-US" i="1" dirty="0"/>
              <a:t> </a:t>
            </a:r>
            <a:r>
              <a:rPr lang="en-US" i="1" dirty="0" err="1"/>
              <a:t>liên</a:t>
            </a:r>
            <a:r>
              <a:rPr lang="en-US" i="1" dirty="0"/>
              <a:t> </a:t>
            </a:r>
            <a:r>
              <a:rPr lang="en-US" i="1" dirty="0" err="1"/>
              <a:t>hợp</a:t>
            </a:r>
            <a:r>
              <a:rPr lang="en-US" i="1" dirty="0"/>
              <a:t>             22</a:t>
            </a:r>
            <a:endParaRPr lang="vi-VN" i="1" dirty="0"/>
          </a:p>
        </p:txBody>
      </p:sp>
      <p:sp>
        <p:nvSpPr>
          <p:cNvPr id="12" name="TextBox 11">
            <a:extLst>
              <a:ext uri="{FF2B5EF4-FFF2-40B4-BE49-F238E27FC236}">
                <a16:creationId xmlns:a16="http://schemas.microsoft.com/office/drawing/2014/main" id="{FBEFE41F-26AC-43B3-B763-ED757D43F918}"/>
              </a:ext>
            </a:extLst>
          </p:cNvPr>
          <p:cNvSpPr txBox="1"/>
          <p:nvPr/>
        </p:nvSpPr>
        <p:spPr>
          <a:xfrm>
            <a:off x="1656551" y="1113348"/>
            <a:ext cx="3797139" cy="369332"/>
          </a:xfrm>
          <a:prstGeom prst="rect">
            <a:avLst/>
          </a:prstGeom>
          <a:noFill/>
        </p:spPr>
        <p:txBody>
          <a:bodyPr wrap="square" rtlCol="0">
            <a:spAutoFit/>
          </a:bodyPr>
          <a:lstStyle/>
          <a:p>
            <a:r>
              <a:rPr lang="en-US" i="1" dirty="0"/>
              <a:t>0. </a:t>
            </a:r>
            <a:r>
              <a:rPr lang="en-US" i="1" dirty="0" err="1"/>
              <a:t>Mục</a:t>
            </a:r>
            <a:r>
              <a:rPr lang="en-US" i="1" dirty="0"/>
              <a:t> </a:t>
            </a:r>
            <a:r>
              <a:rPr lang="en-US" i="1" dirty="0" err="1"/>
              <a:t>lục</a:t>
            </a:r>
            <a:r>
              <a:rPr lang="en-US" i="1" dirty="0"/>
              <a:t>                                             0 </a:t>
            </a:r>
            <a:endParaRPr lang="vi-VN" i="1" dirty="0"/>
          </a:p>
        </p:txBody>
      </p:sp>
      <p:sp>
        <p:nvSpPr>
          <p:cNvPr id="13" name="TextBox 12">
            <a:extLst>
              <a:ext uri="{FF2B5EF4-FFF2-40B4-BE49-F238E27FC236}">
                <a16:creationId xmlns:a16="http://schemas.microsoft.com/office/drawing/2014/main" id="{C2F80205-DD0D-49A9-A354-4D232BA999FD}"/>
              </a:ext>
            </a:extLst>
          </p:cNvPr>
          <p:cNvSpPr txBox="1"/>
          <p:nvPr/>
        </p:nvSpPr>
        <p:spPr>
          <a:xfrm>
            <a:off x="1643299" y="4944207"/>
            <a:ext cx="3692228"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4. </a:t>
            </a:r>
            <a:r>
              <a:rPr lang="en-US" i="1" dirty="0" err="1">
                <a:latin typeface="Times New Roman" panose="02020603050405020304" pitchFamily="18" charset="0"/>
                <a:cs typeface="Times New Roman" panose="02020603050405020304" pitchFamily="18" charset="0"/>
              </a:rPr>
              <a:t>Phươ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pháp</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xuống</a:t>
            </a:r>
            <a:r>
              <a:rPr lang="en-US" i="1" dirty="0">
                <a:latin typeface="Times New Roman" panose="02020603050405020304" pitchFamily="18" charset="0"/>
                <a:cs typeface="Times New Roman" panose="02020603050405020304" pitchFamily="18" charset="0"/>
              </a:rPr>
              <a:t> thang        28</a:t>
            </a:r>
            <a:endParaRPr lang="vi-VN" i="1"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A3B0B52C-222F-479F-AEF4-C4F2BAC43162}"/>
              </a:ext>
            </a:extLst>
          </p:cNvPr>
          <p:cNvSpPr txBox="1"/>
          <p:nvPr/>
        </p:nvSpPr>
        <p:spPr>
          <a:xfrm>
            <a:off x="1630047" y="5290484"/>
            <a:ext cx="3588479"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5. </a:t>
            </a:r>
            <a:r>
              <a:rPr lang="en-US" i="1" dirty="0" err="1">
                <a:latin typeface="Times New Roman" panose="02020603050405020304" pitchFamily="18" charset="0"/>
                <a:cs typeface="Times New Roman" panose="02020603050405020304" pitchFamily="18" charset="0"/>
              </a:rPr>
              <a:t>Mã</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giả</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sơ</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đồ</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uậ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oán</a:t>
            </a:r>
            <a:r>
              <a:rPr lang="en-US" i="1" dirty="0">
                <a:latin typeface="Times New Roman" panose="02020603050405020304" pitchFamily="18" charset="0"/>
                <a:cs typeface="Times New Roman" panose="02020603050405020304" pitchFamily="18" charset="0"/>
              </a:rPr>
              <a:t>          </a:t>
            </a:r>
            <a:r>
              <a:rPr lang="vi-VN" i="1" dirty="0">
                <a:latin typeface="Times New Roman" panose="02020603050405020304" pitchFamily="18" charset="0"/>
                <a:cs typeface="Times New Roman" panose="02020603050405020304" pitchFamily="18" charset="0"/>
              </a:rPr>
              <a:t> 30</a:t>
            </a:r>
            <a:r>
              <a:rPr lang="en-US" i="1" dirty="0">
                <a:latin typeface="Times New Roman" panose="02020603050405020304" pitchFamily="18" charset="0"/>
                <a:cs typeface="Times New Roman" panose="02020603050405020304" pitchFamily="18" charset="0"/>
              </a:rPr>
              <a:t> </a:t>
            </a:r>
            <a:endParaRPr lang="vi-VN" i="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004B66CB-3AE8-4DD2-B617-ED1C0A7961F9}"/>
              </a:ext>
            </a:extLst>
          </p:cNvPr>
          <p:cNvSpPr txBox="1"/>
          <p:nvPr/>
        </p:nvSpPr>
        <p:spPr>
          <a:xfrm>
            <a:off x="7079756" y="1094591"/>
            <a:ext cx="3521569"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6. Code</a:t>
            </a:r>
            <a:endParaRPr lang="vi-VN" i="1"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7D007CE2-8406-47C4-97A3-7B155CFC73D6}"/>
              </a:ext>
            </a:extLst>
          </p:cNvPr>
          <p:cNvSpPr txBox="1"/>
          <p:nvPr/>
        </p:nvSpPr>
        <p:spPr>
          <a:xfrm>
            <a:off x="7079756" y="1446055"/>
            <a:ext cx="3616749" cy="646331"/>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7. </a:t>
            </a:r>
            <a:r>
              <a:rPr lang="en-US" i="1" dirty="0" err="1">
                <a:latin typeface="Times New Roman" panose="02020603050405020304" pitchFamily="18" charset="0"/>
                <a:cs typeface="Times New Roman" panose="02020603050405020304" pitchFamily="18" charset="0"/>
              </a:rPr>
              <a:t>Tổ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kế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đánh</a:t>
            </a:r>
            <a:endParaRPr lang="en-US" i="1"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giá</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uậ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oán</a:t>
            </a:r>
            <a:r>
              <a:rPr lang="en-US" i="1" dirty="0">
                <a:latin typeface="Times New Roman" panose="02020603050405020304" pitchFamily="18" charset="0"/>
                <a:cs typeface="Times New Roman" panose="02020603050405020304" pitchFamily="18" charset="0"/>
              </a:rPr>
              <a:t>                           44</a:t>
            </a:r>
            <a:endParaRPr lang="vi-VN" i="1" dirty="0">
              <a:latin typeface="Times New Roman" panose="02020603050405020304" pitchFamily="18" charset="0"/>
              <a:cs typeface="Times New Roman" panose="02020603050405020304" pitchFamily="18" charset="0"/>
            </a:endParaRPr>
          </a:p>
        </p:txBody>
      </p:sp>
      <p:sp>
        <p:nvSpPr>
          <p:cNvPr id="21" name="Slide Number Placeholder 20">
            <a:extLst>
              <a:ext uri="{FF2B5EF4-FFF2-40B4-BE49-F238E27FC236}">
                <a16:creationId xmlns:a16="http://schemas.microsoft.com/office/drawing/2014/main" id="{56661C37-BEA7-4049-BB6D-4E8EC981A7BE}"/>
              </a:ext>
            </a:extLst>
          </p:cNvPr>
          <p:cNvSpPr>
            <a:spLocks noGrp="1"/>
          </p:cNvSpPr>
          <p:nvPr>
            <p:ph type="sldNum" sz="quarter" idx="12"/>
          </p:nvPr>
        </p:nvSpPr>
        <p:spPr/>
        <p:txBody>
          <a:bodyPr/>
          <a:lstStyle/>
          <a:p>
            <a:fld id="{48F63A3B-78C7-47BE-AE5E-E10140E04643}" type="slidenum">
              <a:rPr lang="en-US" smtClean="0"/>
              <a:t>3</a:t>
            </a:fld>
            <a:endParaRPr lang="en-US" dirty="0"/>
          </a:p>
        </p:txBody>
      </p:sp>
      <p:sp>
        <p:nvSpPr>
          <p:cNvPr id="24" name="Rectangle 23">
            <a:extLst>
              <a:ext uri="{FF2B5EF4-FFF2-40B4-BE49-F238E27FC236}">
                <a16:creationId xmlns:a16="http://schemas.microsoft.com/office/drawing/2014/main" id="{075E44E9-77AE-40C6-A460-D3F11A9BC353}"/>
              </a:ext>
            </a:extLst>
          </p:cNvPr>
          <p:cNvSpPr/>
          <p:nvPr/>
        </p:nvSpPr>
        <p:spPr>
          <a:xfrm>
            <a:off x="4876799" y="59247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0</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30" name="Rectangle 129">
            <a:extLst>
              <a:ext uri="{FF2B5EF4-FFF2-40B4-BE49-F238E27FC236}">
                <a16:creationId xmlns:a16="http://schemas.microsoft.com/office/drawing/2014/main" id="{09ED1A2A-CC26-4386-AE4F-8DFA4FCF3C77}"/>
              </a:ext>
            </a:extLst>
          </p:cNvPr>
          <p:cNvSpPr/>
          <p:nvPr/>
        </p:nvSpPr>
        <p:spPr>
          <a:xfrm>
            <a:off x="6473685" y="5918174"/>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latin typeface="Times New Roman" panose="02020603050405020304" pitchFamily="18" charset="0"/>
                <a:cs typeface="Times New Roman" panose="02020603050405020304" pitchFamily="18" charset="0"/>
              </a:rPr>
              <a:t>1</a:t>
            </a:r>
            <a:endParaRPr lang="vi-VN" sz="1400" dirty="0">
              <a:solidFill>
                <a:schemeClr val="tx1"/>
              </a:solidFill>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2B6E44F0-4DC2-475E-A982-C2D21D8CB3DF}"/>
              </a:ext>
            </a:extLst>
          </p:cNvPr>
          <p:cNvSpPr/>
          <p:nvPr/>
        </p:nvSpPr>
        <p:spPr>
          <a:xfrm>
            <a:off x="1470095" y="2586171"/>
            <a:ext cx="446598" cy="328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29" name="Rectangle 128">
            <a:extLst>
              <a:ext uri="{FF2B5EF4-FFF2-40B4-BE49-F238E27FC236}">
                <a16:creationId xmlns:a16="http://schemas.microsoft.com/office/drawing/2014/main" id="{2A0A71C0-4F56-43E0-9E7B-B5ECA08AEE8A}"/>
              </a:ext>
            </a:extLst>
          </p:cNvPr>
          <p:cNvSpPr/>
          <p:nvPr/>
        </p:nvSpPr>
        <p:spPr>
          <a:xfrm>
            <a:off x="1500145" y="3208523"/>
            <a:ext cx="881552" cy="328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1" name="Rectangle 130">
            <a:extLst>
              <a:ext uri="{FF2B5EF4-FFF2-40B4-BE49-F238E27FC236}">
                <a16:creationId xmlns:a16="http://schemas.microsoft.com/office/drawing/2014/main" id="{6F56EC68-E688-4C3C-B5AD-A3FDD348F86E}"/>
              </a:ext>
            </a:extLst>
          </p:cNvPr>
          <p:cNvSpPr/>
          <p:nvPr/>
        </p:nvSpPr>
        <p:spPr>
          <a:xfrm>
            <a:off x="1499519" y="3943416"/>
            <a:ext cx="881552" cy="328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2" name="Rectangle 131">
            <a:extLst>
              <a:ext uri="{FF2B5EF4-FFF2-40B4-BE49-F238E27FC236}">
                <a16:creationId xmlns:a16="http://schemas.microsoft.com/office/drawing/2014/main" id="{248673E6-A28E-41D9-990A-EC5D075EEFAA}"/>
              </a:ext>
            </a:extLst>
          </p:cNvPr>
          <p:cNvSpPr/>
          <p:nvPr/>
        </p:nvSpPr>
        <p:spPr>
          <a:xfrm>
            <a:off x="1498512" y="4656374"/>
            <a:ext cx="881552" cy="328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2" name="Rectangle 21">
            <a:hlinkClick r:id="rId3" action="ppaction://hlinksldjump"/>
            <a:extLst>
              <a:ext uri="{FF2B5EF4-FFF2-40B4-BE49-F238E27FC236}">
                <a16:creationId xmlns:a16="http://schemas.microsoft.com/office/drawing/2014/main" id="{18E0C196-9C8E-4EC2-807D-251D3567EBA8}"/>
              </a:ext>
            </a:extLst>
          </p:cNvPr>
          <p:cNvSpPr/>
          <p:nvPr/>
        </p:nvSpPr>
        <p:spPr>
          <a:xfrm>
            <a:off x="1961351" y="1485107"/>
            <a:ext cx="1063203" cy="2610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3" name="Rectangle 132">
            <a:hlinkClick r:id="rId4" action="ppaction://hlinksldjump"/>
            <a:extLst>
              <a:ext uri="{FF2B5EF4-FFF2-40B4-BE49-F238E27FC236}">
                <a16:creationId xmlns:a16="http://schemas.microsoft.com/office/drawing/2014/main" id="{0C52DCB0-17C4-42B5-B32E-13BC0A5B5D5B}"/>
              </a:ext>
            </a:extLst>
          </p:cNvPr>
          <p:cNvSpPr/>
          <p:nvPr/>
        </p:nvSpPr>
        <p:spPr>
          <a:xfrm>
            <a:off x="1966350" y="1832856"/>
            <a:ext cx="1817859" cy="2593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4" name="Rectangle 133">
            <a:hlinkClick r:id="rId5" action="ppaction://hlinksldjump"/>
            <a:extLst>
              <a:ext uri="{FF2B5EF4-FFF2-40B4-BE49-F238E27FC236}">
                <a16:creationId xmlns:a16="http://schemas.microsoft.com/office/drawing/2014/main" id="{1A9FDE7F-8411-4B20-AC6F-6A73ED861BC4}"/>
              </a:ext>
            </a:extLst>
          </p:cNvPr>
          <p:cNvSpPr/>
          <p:nvPr/>
        </p:nvSpPr>
        <p:spPr>
          <a:xfrm>
            <a:off x="1913726" y="2226958"/>
            <a:ext cx="2109634" cy="5042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5" name="Rectangle 134">
            <a:hlinkClick r:id="rId6" action="ppaction://hlinksldjump"/>
            <a:extLst>
              <a:ext uri="{FF2B5EF4-FFF2-40B4-BE49-F238E27FC236}">
                <a16:creationId xmlns:a16="http://schemas.microsoft.com/office/drawing/2014/main" id="{27F13D99-6BB6-4A02-AF21-581BE7346425}"/>
              </a:ext>
            </a:extLst>
          </p:cNvPr>
          <p:cNvSpPr/>
          <p:nvPr/>
        </p:nvSpPr>
        <p:spPr>
          <a:xfrm>
            <a:off x="2364655" y="2902740"/>
            <a:ext cx="1866205" cy="5284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6" name="Rectangle 135">
            <a:hlinkClick r:id="rId7" action="ppaction://hlinksldjump"/>
            <a:extLst>
              <a:ext uri="{FF2B5EF4-FFF2-40B4-BE49-F238E27FC236}">
                <a16:creationId xmlns:a16="http://schemas.microsoft.com/office/drawing/2014/main" id="{1E867C01-CCB6-4C0D-A16B-6FF160D25D62}"/>
              </a:ext>
            </a:extLst>
          </p:cNvPr>
          <p:cNvSpPr/>
          <p:nvPr/>
        </p:nvSpPr>
        <p:spPr>
          <a:xfrm>
            <a:off x="2364655" y="3636485"/>
            <a:ext cx="1866205" cy="5151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7" name="Rectangle 136">
            <a:hlinkClick r:id="rId8" action="ppaction://hlinksldjump"/>
            <a:extLst>
              <a:ext uri="{FF2B5EF4-FFF2-40B4-BE49-F238E27FC236}">
                <a16:creationId xmlns:a16="http://schemas.microsoft.com/office/drawing/2014/main" id="{E6ADDC2F-4238-48E5-A79A-D4B8753FBB32}"/>
              </a:ext>
            </a:extLst>
          </p:cNvPr>
          <p:cNvSpPr/>
          <p:nvPr/>
        </p:nvSpPr>
        <p:spPr>
          <a:xfrm>
            <a:off x="2360080" y="4311404"/>
            <a:ext cx="1877267" cy="5136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0" name="Rectangle 139">
            <a:hlinkClick r:id="rId9" action="ppaction://hlinksldjump"/>
            <a:extLst>
              <a:ext uri="{FF2B5EF4-FFF2-40B4-BE49-F238E27FC236}">
                <a16:creationId xmlns:a16="http://schemas.microsoft.com/office/drawing/2014/main" id="{38F1071B-AF0B-4DAE-857B-C6E844CF69DC}"/>
              </a:ext>
            </a:extLst>
          </p:cNvPr>
          <p:cNvSpPr/>
          <p:nvPr/>
        </p:nvSpPr>
        <p:spPr>
          <a:xfrm>
            <a:off x="1947274" y="4915201"/>
            <a:ext cx="2484049" cy="3739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4" name="Rectangle 143">
            <a:hlinkClick r:id="rId10" action="ppaction://hlinksldjump"/>
            <a:extLst>
              <a:ext uri="{FF2B5EF4-FFF2-40B4-BE49-F238E27FC236}">
                <a16:creationId xmlns:a16="http://schemas.microsoft.com/office/drawing/2014/main" id="{66309A05-6A22-438B-B6A0-84652C5A48E4}"/>
              </a:ext>
            </a:extLst>
          </p:cNvPr>
          <p:cNvSpPr/>
          <p:nvPr/>
        </p:nvSpPr>
        <p:spPr>
          <a:xfrm>
            <a:off x="7371585" y="2201220"/>
            <a:ext cx="1492429" cy="52995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9" name="Rectangle 18">
            <a:hlinkClick r:id="rId11" action="ppaction://hlinksldjump"/>
            <a:extLst>
              <a:ext uri="{FF2B5EF4-FFF2-40B4-BE49-F238E27FC236}">
                <a16:creationId xmlns:a16="http://schemas.microsoft.com/office/drawing/2014/main" id="{73361959-B42E-4A07-AFFF-6F59F7044161}"/>
              </a:ext>
            </a:extLst>
          </p:cNvPr>
          <p:cNvSpPr/>
          <p:nvPr/>
        </p:nvSpPr>
        <p:spPr>
          <a:xfrm>
            <a:off x="1961351" y="5372893"/>
            <a:ext cx="2307205" cy="24713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3787229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pic>
        <p:nvPicPr>
          <p:cNvPr id="92" name="image19.png">
            <a:extLst>
              <a:ext uri="{FF2B5EF4-FFF2-40B4-BE49-F238E27FC236}">
                <a16:creationId xmlns:a16="http://schemas.microsoft.com/office/drawing/2014/main" id="{B26CC1E6-9B6A-4633-8E1B-26C743892516}"/>
              </a:ext>
            </a:extLst>
          </p:cNvPr>
          <p:cNvPicPr/>
          <p:nvPr/>
        </p:nvPicPr>
        <p:blipFill>
          <a:blip r:embed="rId3"/>
          <a:srcRect/>
          <a:stretch>
            <a:fillRect/>
          </a:stretch>
        </p:blipFill>
        <p:spPr>
          <a:xfrm>
            <a:off x="2129609" y="2413109"/>
            <a:ext cx="2151605" cy="1666439"/>
          </a:xfrm>
          <a:prstGeom prst="rect">
            <a:avLst/>
          </a:prstGeom>
          <a:ln/>
        </p:spPr>
      </p:pic>
      <p:sp>
        <p:nvSpPr>
          <p:cNvPr id="4" name="TextBox 3">
            <a:extLst>
              <a:ext uri="{FF2B5EF4-FFF2-40B4-BE49-F238E27FC236}">
                <a16:creationId xmlns:a16="http://schemas.microsoft.com/office/drawing/2014/main" id="{7452C0C7-D27D-42E7-8744-8F5E50C47930}"/>
              </a:ext>
            </a:extLst>
          </p:cNvPr>
          <p:cNvSpPr txBox="1"/>
          <p:nvPr/>
        </p:nvSpPr>
        <p:spPr>
          <a:xfrm>
            <a:off x="1948072" y="737335"/>
            <a:ext cx="2968487" cy="369332"/>
          </a:xfrm>
          <a:prstGeom prst="rect">
            <a:avLst/>
          </a:prstGeom>
          <a:noFill/>
        </p:spPr>
        <p:txBody>
          <a:bodyPr wrap="square" rtlCol="0">
            <a:spAutoFit/>
          </a:bodyPr>
          <a:lstStyle/>
          <a:p>
            <a:r>
              <a:rPr lang="en-US" b="1" i="1" dirty="0" err="1">
                <a:solidFill>
                  <a:srgbClr val="FF0000"/>
                </a:solidFill>
                <a:latin typeface="Times New Roman" panose="02020603050405020304" pitchFamily="18" charset="0"/>
                <a:cs typeface="Times New Roman" panose="02020603050405020304" pitchFamily="18" charset="0"/>
              </a:rPr>
              <a:t>Ví</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dụ</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rị</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riêng</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hực</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bội</a:t>
            </a:r>
            <a:r>
              <a:rPr lang="en-US" b="1" i="1" dirty="0">
                <a:solidFill>
                  <a:srgbClr val="FF0000"/>
                </a:solidFill>
                <a:latin typeface="Times New Roman" panose="02020603050405020304" pitchFamily="18" charset="0"/>
                <a:cs typeface="Times New Roman" panose="02020603050405020304" pitchFamily="18" charset="0"/>
              </a:rPr>
              <a:t> 1</a:t>
            </a:r>
            <a:endParaRPr lang="vi-VN" b="1" i="1" dirty="0">
              <a:solidFill>
                <a:srgbClr val="FF0000"/>
              </a:solidFill>
              <a:latin typeface="Times New Roman" panose="02020603050405020304" pitchFamily="18" charset="0"/>
              <a:cs typeface="Times New Roman" panose="02020603050405020304" pitchFamily="18" charset="0"/>
            </a:endParaRPr>
          </a:p>
        </p:txBody>
      </p:sp>
      <p:sp>
        <p:nvSpPr>
          <p:cNvPr id="6" name="Slide Number Placeholder 5">
            <a:extLst>
              <a:ext uri="{FF2B5EF4-FFF2-40B4-BE49-F238E27FC236}">
                <a16:creationId xmlns:a16="http://schemas.microsoft.com/office/drawing/2014/main" id="{D8AC1FF7-ADD6-424A-885D-1532D1859BCA}"/>
              </a:ext>
            </a:extLst>
          </p:cNvPr>
          <p:cNvSpPr>
            <a:spLocks noGrp="1"/>
          </p:cNvSpPr>
          <p:nvPr>
            <p:ph type="sldNum" sz="quarter" idx="12"/>
          </p:nvPr>
        </p:nvSpPr>
        <p:spPr/>
        <p:txBody>
          <a:bodyPr/>
          <a:lstStyle/>
          <a:p>
            <a:fld id="{48F63A3B-78C7-47BE-AE5E-E10140E04643}" type="slidenum">
              <a:rPr lang="en-US" smtClean="0"/>
              <a:t>30</a:t>
            </a:fld>
            <a:endParaRPr lang="en-US" dirty="0"/>
          </a:p>
        </p:txBody>
      </p:sp>
      <p:sp>
        <p:nvSpPr>
          <p:cNvPr id="129" name="Rectangle 128">
            <a:extLst>
              <a:ext uri="{FF2B5EF4-FFF2-40B4-BE49-F238E27FC236}">
                <a16:creationId xmlns:a16="http://schemas.microsoft.com/office/drawing/2014/main" id="{EE74ABC7-A8DB-4EB2-8400-5128AAD31092}"/>
              </a:ext>
            </a:extLst>
          </p:cNvPr>
          <p:cNvSpPr/>
          <p:nvPr/>
        </p:nvSpPr>
        <p:spPr>
          <a:xfrm>
            <a:off x="4874729" y="5910375"/>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4" action="ppaction://hlinksldjump"/>
              </a:rPr>
              <a:t>36</a:t>
            </a:r>
            <a:endParaRPr lang="vi-VN" sz="1200" b="1" dirty="0">
              <a:solidFill>
                <a:schemeClr val="tx1"/>
              </a:solidFill>
              <a:latin typeface="Times New Roman" panose="02020603050405020304" pitchFamily="18" charset="0"/>
              <a:cs typeface="Times New Roman" panose="02020603050405020304" pitchFamily="18" charset="0"/>
            </a:endParaRPr>
          </a:p>
        </p:txBody>
      </p:sp>
      <p:pic>
        <p:nvPicPr>
          <p:cNvPr id="8" name="Picture 7" descr="A picture containing table&#10;&#10;Description automatically generated">
            <a:extLst>
              <a:ext uri="{FF2B5EF4-FFF2-40B4-BE49-F238E27FC236}">
                <a16:creationId xmlns:a16="http://schemas.microsoft.com/office/drawing/2014/main" id="{FE553F33-CCBC-46BB-9F58-DA4B18C1012B}"/>
              </a:ext>
            </a:extLst>
          </p:cNvPr>
          <p:cNvPicPr>
            <a:picLocks noChangeAspect="1"/>
          </p:cNvPicPr>
          <p:nvPr/>
        </p:nvPicPr>
        <p:blipFill rotWithShape="1">
          <a:blip r:embed="rId5">
            <a:extLst>
              <a:ext uri="{28A0092B-C50C-407E-A947-70E740481C1C}">
                <a14:useLocalDpi xmlns:a14="http://schemas.microsoft.com/office/drawing/2010/main" val="0"/>
              </a:ext>
            </a:extLst>
          </a:blip>
          <a:srcRect l="1488" t="1702" r="18013" b="898"/>
          <a:stretch/>
        </p:blipFill>
        <p:spPr>
          <a:xfrm>
            <a:off x="6950467" y="802672"/>
            <a:ext cx="3685861" cy="5293282"/>
          </a:xfrm>
          <a:prstGeom prst="rect">
            <a:avLst/>
          </a:prstGeom>
          <a:ln>
            <a:solidFill>
              <a:schemeClr val="bg1">
                <a:lumMod val="65000"/>
              </a:schemeClr>
            </a:solidFill>
          </a:ln>
        </p:spPr>
      </p:pic>
    </p:spTree>
    <p:extLst>
      <p:ext uri="{BB962C8B-B14F-4D97-AF65-F5344CB8AC3E}">
        <p14:creationId xmlns:p14="http://schemas.microsoft.com/office/powerpoint/2010/main" val="16225548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1000"/>
                                        <p:tgtEl>
                                          <p:spTgt spid="92"/>
                                        </p:tgtEl>
                                      </p:cBhvr>
                                    </p:animEffect>
                                    <p:anim calcmode="lin" valueType="num">
                                      <p:cBhvr>
                                        <p:cTn id="8" dur="1000" fill="hold"/>
                                        <p:tgtEl>
                                          <p:spTgt spid="92"/>
                                        </p:tgtEl>
                                        <p:attrNameLst>
                                          <p:attrName>ppt_x</p:attrName>
                                        </p:attrNameLst>
                                      </p:cBhvr>
                                      <p:tavLst>
                                        <p:tav tm="0">
                                          <p:val>
                                            <p:strVal val="#ppt_x"/>
                                          </p:val>
                                        </p:tav>
                                        <p:tav tm="100000">
                                          <p:val>
                                            <p:strVal val="#ppt_x"/>
                                          </p:val>
                                        </p:tav>
                                      </p:tavLst>
                                    </p:anim>
                                    <p:anim calcmode="lin" valueType="num">
                                      <p:cBhvr>
                                        <p:cTn id="9"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pic>
        <p:nvPicPr>
          <p:cNvPr id="92" name="image15.png">
            <a:extLst>
              <a:ext uri="{FF2B5EF4-FFF2-40B4-BE49-F238E27FC236}">
                <a16:creationId xmlns:a16="http://schemas.microsoft.com/office/drawing/2014/main" id="{E7B34D59-2A92-48D9-9FBB-8A7E2F19101E}"/>
              </a:ext>
            </a:extLst>
          </p:cNvPr>
          <p:cNvPicPr/>
          <p:nvPr/>
        </p:nvPicPr>
        <p:blipFill>
          <a:blip r:embed="rId3"/>
          <a:srcRect/>
          <a:stretch>
            <a:fillRect/>
          </a:stretch>
        </p:blipFill>
        <p:spPr>
          <a:xfrm>
            <a:off x="2218336" y="2429474"/>
            <a:ext cx="1755320" cy="1253196"/>
          </a:xfrm>
          <a:prstGeom prst="rect">
            <a:avLst/>
          </a:prstGeom>
          <a:ln/>
        </p:spPr>
      </p:pic>
      <p:sp>
        <p:nvSpPr>
          <p:cNvPr id="4" name="TextBox 3">
            <a:extLst>
              <a:ext uri="{FF2B5EF4-FFF2-40B4-BE49-F238E27FC236}">
                <a16:creationId xmlns:a16="http://schemas.microsoft.com/office/drawing/2014/main" id="{7F2F0E70-EF79-4B30-A69D-5345BEDDBBE8}"/>
              </a:ext>
            </a:extLst>
          </p:cNvPr>
          <p:cNvSpPr txBox="1"/>
          <p:nvPr/>
        </p:nvSpPr>
        <p:spPr>
          <a:xfrm>
            <a:off x="1789042" y="737337"/>
            <a:ext cx="3336191" cy="369332"/>
          </a:xfrm>
          <a:prstGeom prst="rect">
            <a:avLst/>
          </a:prstGeom>
          <a:noFill/>
        </p:spPr>
        <p:txBody>
          <a:bodyPr wrap="square" rtlCol="0">
            <a:spAutoFit/>
          </a:bodyPr>
          <a:lstStyle/>
          <a:p>
            <a:r>
              <a:rPr lang="en-US" b="1" i="1" dirty="0" err="1">
                <a:solidFill>
                  <a:srgbClr val="FF0000"/>
                </a:solidFill>
                <a:latin typeface="Times New Roman" panose="02020603050405020304" pitchFamily="18" charset="0"/>
                <a:cs typeface="Times New Roman" panose="02020603050405020304" pitchFamily="18" charset="0"/>
              </a:rPr>
              <a:t>Ví</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dụ</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Giá</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rị</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riêng</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hực</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bội</a:t>
            </a:r>
            <a:r>
              <a:rPr lang="en-US" b="1" i="1" dirty="0">
                <a:solidFill>
                  <a:srgbClr val="FF0000"/>
                </a:solidFill>
                <a:latin typeface="Times New Roman" panose="02020603050405020304" pitchFamily="18" charset="0"/>
                <a:cs typeface="Times New Roman" panose="02020603050405020304" pitchFamily="18" charset="0"/>
              </a:rPr>
              <a:t> R</a:t>
            </a:r>
            <a:endParaRPr lang="vi-VN" b="1" i="1" dirty="0">
              <a:solidFill>
                <a:srgbClr val="FF0000"/>
              </a:solidFill>
              <a:latin typeface="Times New Roman" panose="02020603050405020304" pitchFamily="18" charset="0"/>
              <a:cs typeface="Times New Roman" panose="02020603050405020304" pitchFamily="18" charset="0"/>
            </a:endParaRPr>
          </a:p>
        </p:txBody>
      </p:sp>
      <p:sp>
        <p:nvSpPr>
          <p:cNvPr id="6" name="Slide Number Placeholder 5">
            <a:extLst>
              <a:ext uri="{FF2B5EF4-FFF2-40B4-BE49-F238E27FC236}">
                <a16:creationId xmlns:a16="http://schemas.microsoft.com/office/drawing/2014/main" id="{D58168FD-3651-4F56-9966-C27A4545B941}"/>
              </a:ext>
            </a:extLst>
          </p:cNvPr>
          <p:cNvSpPr>
            <a:spLocks noGrp="1"/>
          </p:cNvSpPr>
          <p:nvPr>
            <p:ph type="sldNum" sz="quarter" idx="12"/>
          </p:nvPr>
        </p:nvSpPr>
        <p:spPr/>
        <p:txBody>
          <a:bodyPr/>
          <a:lstStyle/>
          <a:p>
            <a:fld id="{48F63A3B-78C7-47BE-AE5E-E10140E04643}" type="slidenum">
              <a:rPr lang="en-US" smtClean="0"/>
              <a:t>31</a:t>
            </a:fld>
            <a:endParaRPr lang="en-US" dirty="0"/>
          </a:p>
        </p:txBody>
      </p:sp>
      <p:pic>
        <p:nvPicPr>
          <p:cNvPr id="8" name="Picture 7" descr="Text&#10;&#10;Description automatically generated">
            <a:extLst>
              <a:ext uri="{FF2B5EF4-FFF2-40B4-BE49-F238E27FC236}">
                <a16:creationId xmlns:a16="http://schemas.microsoft.com/office/drawing/2014/main" id="{2C87DAE6-232D-4D3F-A3EB-A1E6BE58B7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00328" y="1250001"/>
            <a:ext cx="4305300" cy="4181475"/>
          </a:xfrm>
          <a:prstGeom prst="rect">
            <a:avLst/>
          </a:prstGeom>
        </p:spPr>
      </p:pic>
    </p:spTree>
    <p:extLst>
      <p:ext uri="{BB962C8B-B14F-4D97-AF65-F5344CB8AC3E}">
        <p14:creationId xmlns:p14="http://schemas.microsoft.com/office/powerpoint/2010/main" val="8807335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1000"/>
                                        <p:tgtEl>
                                          <p:spTgt spid="92"/>
                                        </p:tgtEl>
                                      </p:cBhvr>
                                    </p:animEffect>
                                    <p:anim calcmode="lin" valueType="num">
                                      <p:cBhvr>
                                        <p:cTn id="8" dur="1000" fill="hold"/>
                                        <p:tgtEl>
                                          <p:spTgt spid="92"/>
                                        </p:tgtEl>
                                        <p:attrNameLst>
                                          <p:attrName>ppt_x</p:attrName>
                                        </p:attrNameLst>
                                      </p:cBhvr>
                                      <p:tavLst>
                                        <p:tav tm="0">
                                          <p:val>
                                            <p:strVal val="#ppt_x"/>
                                          </p:val>
                                        </p:tav>
                                        <p:tav tm="100000">
                                          <p:val>
                                            <p:strVal val="#ppt_x"/>
                                          </p:val>
                                        </p:tav>
                                      </p:tavLst>
                                    </p:anim>
                                    <p:anim calcmode="lin" valueType="num">
                                      <p:cBhvr>
                                        <p:cTn id="9"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pic>
        <p:nvPicPr>
          <p:cNvPr id="94" name="image14.png">
            <a:extLst>
              <a:ext uri="{FF2B5EF4-FFF2-40B4-BE49-F238E27FC236}">
                <a16:creationId xmlns:a16="http://schemas.microsoft.com/office/drawing/2014/main" id="{DD758FAE-E522-440D-8709-12370B9F637B}"/>
              </a:ext>
            </a:extLst>
          </p:cNvPr>
          <p:cNvPicPr/>
          <p:nvPr/>
        </p:nvPicPr>
        <p:blipFill>
          <a:blip r:embed="rId3"/>
          <a:srcRect/>
          <a:stretch>
            <a:fillRect/>
          </a:stretch>
        </p:blipFill>
        <p:spPr>
          <a:xfrm>
            <a:off x="2339965" y="2414294"/>
            <a:ext cx="1780898" cy="1281098"/>
          </a:xfrm>
          <a:prstGeom prst="rect">
            <a:avLst/>
          </a:prstGeom>
          <a:ln/>
        </p:spPr>
      </p:pic>
      <p:sp>
        <p:nvSpPr>
          <p:cNvPr id="4" name="TextBox 3">
            <a:extLst>
              <a:ext uri="{FF2B5EF4-FFF2-40B4-BE49-F238E27FC236}">
                <a16:creationId xmlns:a16="http://schemas.microsoft.com/office/drawing/2014/main" id="{AD67F038-E368-4549-8D8F-495F29033C8B}"/>
              </a:ext>
            </a:extLst>
          </p:cNvPr>
          <p:cNvSpPr txBox="1"/>
          <p:nvPr/>
        </p:nvSpPr>
        <p:spPr>
          <a:xfrm>
            <a:off x="1683438" y="736232"/>
            <a:ext cx="3636639" cy="369332"/>
          </a:xfrm>
          <a:prstGeom prst="rect">
            <a:avLst/>
          </a:prstGeom>
          <a:noFill/>
        </p:spPr>
        <p:txBody>
          <a:bodyPr wrap="square" rtlCol="0">
            <a:spAutoFit/>
          </a:bodyPr>
          <a:lstStyle/>
          <a:p>
            <a:r>
              <a:rPr lang="en-US" b="1" i="1" dirty="0" err="1">
                <a:solidFill>
                  <a:srgbClr val="FF0000"/>
                </a:solidFill>
                <a:latin typeface="Times New Roman" panose="02020603050405020304" pitchFamily="18" charset="0"/>
                <a:cs typeface="Times New Roman" panose="02020603050405020304" pitchFamily="18" charset="0"/>
              </a:rPr>
              <a:t>Ví</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dụ</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Giá</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rị</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riêng</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hực</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đối</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nhau</a:t>
            </a:r>
            <a:endParaRPr lang="vi-VN" b="1" i="1" dirty="0">
              <a:solidFill>
                <a:srgbClr val="FF0000"/>
              </a:solidFill>
              <a:latin typeface="Times New Roman" panose="02020603050405020304" pitchFamily="18" charset="0"/>
              <a:cs typeface="Times New Roman" panose="02020603050405020304" pitchFamily="18" charset="0"/>
            </a:endParaRPr>
          </a:p>
        </p:txBody>
      </p:sp>
      <p:sp>
        <p:nvSpPr>
          <p:cNvPr id="6" name="Slide Number Placeholder 5">
            <a:extLst>
              <a:ext uri="{FF2B5EF4-FFF2-40B4-BE49-F238E27FC236}">
                <a16:creationId xmlns:a16="http://schemas.microsoft.com/office/drawing/2014/main" id="{DC31ABB4-0AFF-4FAE-8C73-EDC63102CFF7}"/>
              </a:ext>
            </a:extLst>
          </p:cNvPr>
          <p:cNvSpPr>
            <a:spLocks noGrp="1"/>
          </p:cNvSpPr>
          <p:nvPr>
            <p:ph type="sldNum" sz="quarter" idx="12"/>
          </p:nvPr>
        </p:nvSpPr>
        <p:spPr/>
        <p:txBody>
          <a:bodyPr/>
          <a:lstStyle/>
          <a:p>
            <a:fld id="{48F63A3B-78C7-47BE-AE5E-E10140E04643}" type="slidenum">
              <a:rPr lang="en-US" smtClean="0"/>
              <a:t>32</a:t>
            </a:fld>
            <a:endParaRPr lang="en-US" dirty="0"/>
          </a:p>
        </p:txBody>
      </p:sp>
      <p:sp>
        <p:nvSpPr>
          <p:cNvPr id="129" name="Rectangle 128">
            <a:extLst>
              <a:ext uri="{FF2B5EF4-FFF2-40B4-BE49-F238E27FC236}">
                <a16:creationId xmlns:a16="http://schemas.microsoft.com/office/drawing/2014/main" id="{1466E7D9-447B-480E-9A11-6697E3147FCE}"/>
              </a:ext>
            </a:extLst>
          </p:cNvPr>
          <p:cNvSpPr/>
          <p:nvPr/>
        </p:nvSpPr>
        <p:spPr>
          <a:xfrm>
            <a:off x="4874729" y="5910375"/>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4" action="ppaction://hlinksldjump"/>
              </a:rPr>
              <a:t>38</a:t>
            </a:r>
            <a:endParaRPr lang="vi-VN" sz="1200" b="1" dirty="0">
              <a:solidFill>
                <a:schemeClr val="tx1"/>
              </a:solidFill>
              <a:latin typeface="Times New Roman" panose="02020603050405020304" pitchFamily="18" charset="0"/>
              <a:cs typeface="Times New Roman" panose="02020603050405020304" pitchFamily="18" charset="0"/>
            </a:endParaRPr>
          </a:p>
        </p:txBody>
      </p:sp>
      <p:pic>
        <p:nvPicPr>
          <p:cNvPr id="8" name="Picture 7" descr="A picture containing text&#10;&#10;Description automatically generated">
            <a:extLst>
              <a:ext uri="{FF2B5EF4-FFF2-40B4-BE49-F238E27FC236}">
                <a16:creationId xmlns:a16="http://schemas.microsoft.com/office/drawing/2014/main" id="{795F375D-E956-4D35-BB46-1DCB5906C807}"/>
              </a:ext>
            </a:extLst>
          </p:cNvPr>
          <p:cNvPicPr>
            <a:picLocks noChangeAspect="1"/>
          </p:cNvPicPr>
          <p:nvPr/>
        </p:nvPicPr>
        <p:blipFill rotWithShape="1">
          <a:blip r:embed="rId5">
            <a:extLst>
              <a:ext uri="{28A0092B-C50C-407E-A947-70E740481C1C}">
                <a14:useLocalDpi xmlns:a14="http://schemas.microsoft.com/office/drawing/2010/main" val="0"/>
              </a:ext>
            </a:extLst>
          </a:blip>
          <a:srcRect l="928" t="1755" r="21222" b="3784"/>
          <a:stretch/>
        </p:blipFill>
        <p:spPr>
          <a:xfrm>
            <a:off x="6866878" y="815924"/>
            <a:ext cx="3833205" cy="5307706"/>
          </a:xfrm>
          <a:prstGeom prst="rect">
            <a:avLst/>
          </a:prstGeom>
          <a:ln>
            <a:solidFill>
              <a:schemeClr val="bg1">
                <a:lumMod val="65000"/>
              </a:schemeClr>
            </a:solidFill>
          </a:ln>
        </p:spPr>
      </p:pic>
    </p:spTree>
    <p:extLst>
      <p:ext uri="{BB962C8B-B14F-4D97-AF65-F5344CB8AC3E}">
        <p14:creationId xmlns:p14="http://schemas.microsoft.com/office/powerpoint/2010/main" val="16997909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1000"/>
                                        <p:tgtEl>
                                          <p:spTgt spid="94"/>
                                        </p:tgtEl>
                                      </p:cBhvr>
                                    </p:animEffect>
                                    <p:anim calcmode="lin" valueType="num">
                                      <p:cBhvr>
                                        <p:cTn id="8" dur="1000" fill="hold"/>
                                        <p:tgtEl>
                                          <p:spTgt spid="94"/>
                                        </p:tgtEl>
                                        <p:attrNameLst>
                                          <p:attrName>ppt_x</p:attrName>
                                        </p:attrNameLst>
                                      </p:cBhvr>
                                      <p:tavLst>
                                        <p:tav tm="0">
                                          <p:val>
                                            <p:strVal val="#ppt_x"/>
                                          </p:val>
                                        </p:tav>
                                        <p:tav tm="100000">
                                          <p:val>
                                            <p:strVal val="#ppt_x"/>
                                          </p:val>
                                        </p:tav>
                                      </p:tavLst>
                                    </p:anim>
                                    <p:anim calcmode="lin" valueType="num">
                                      <p:cBhvr>
                                        <p:cTn id="9"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pic>
        <p:nvPicPr>
          <p:cNvPr id="94" name="image1.png">
            <a:extLst>
              <a:ext uri="{FF2B5EF4-FFF2-40B4-BE49-F238E27FC236}">
                <a16:creationId xmlns:a16="http://schemas.microsoft.com/office/drawing/2014/main" id="{C3D1B1BB-1AA2-4839-8E43-7E38BBE624F2}"/>
              </a:ext>
            </a:extLst>
          </p:cNvPr>
          <p:cNvPicPr/>
          <p:nvPr/>
        </p:nvPicPr>
        <p:blipFill>
          <a:blip r:embed="rId3"/>
          <a:srcRect/>
          <a:stretch>
            <a:fillRect/>
          </a:stretch>
        </p:blipFill>
        <p:spPr>
          <a:xfrm>
            <a:off x="2280525" y="1352161"/>
            <a:ext cx="2027572" cy="1426388"/>
          </a:xfrm>
          <a:prstGeom prst="rect">
            <a:avLst/>
          </a:prstGeom>
          <a:ln/>
        </p:spPr>
      </p:pic>
      <p:sp>
        <p:nvSpPr>
          <p:cNvPr id="4" name="TextBox 3">
            <a:extLst>
              <a:ext uri="{FF2B5EF4-FFF2-40B4-BE49-F238E27FC236}">
                <a16:creationId xmlns:a16="http://schemas.microsoft.com/office/drawing/2014/main" id="{23B5CA9B-1EE1-431A-869F-1BFE86E2F622}"/>
              </a:ext>
            </a:extLst>
          </p:cNvPr>
          <p:cNvSpPr txBox="1"/>
          <p:nvPr/>
        </p:nvSpPr>
        <p:spPr>
          <a:xfrm>
            <a:off x="2187025" y="736231"/>
            <a:ext cx="3233116" cy="369332"/>
          </a:xfrm>
          <a:prstGeom prst="rect">
            <a:avLst/>
          </a:prstGeom>
          <a:noFill/>
        </p:spPr>
        <p:txBody>
          <a:bodyPr wrap="square" rtlCol="0">
            <a:spAutoFit/>
          </a:bodyPr>
          <a:lstStyle/>
          <a:p>
            <a:r>
              <a:rPr lang="en-US" b="1" i="1" dirty="0" err="1">
                <a:solidFill>
                  <a:srgbClr val="FF0000"/>
                </a:solidFill>
                <a:latin typeface="Times New Roman" panose="02020603050405020304" pitchFamily="18" charset="0"/>
                <a:cs typeface="Times New Roman" panose="02020603050405020304" pitchFamily="18" charset="0"/>
              </a:rPr>
              <a:t>Ví</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dụ</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Giá</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rị</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riêng</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phức</a:t>
            </a:r>
            <a:endParaRPr lang="vi-VN" b="1" i="1" dirty="0">
              <a:solidFill>
                <a:srgbClr val="FF0000"/>
              </a:solidFill>
              <a:latin typeface="Times New Roman" panose="02020603050405020304" pitchFamily="18" charset="0"/>
              <a:cs typeface="Times New Roman" panose="02020603050405020304" pitchFamily="18" charset="0"/>
            </a:endParaRPr>
          </a:p>
        </p:txBody>
      </p:sp>
      <p:sp>
        <p:nvSpPr>
          <p:cNvPr id="6" name="Slide Number Placeholder 5">
            <a:extLst>
              <a:ext uri="{FF2B5EF4-FFF2-40B4-BE49-F238E27FC236}">
                <a16:creationId xmlns:a16="http://schemas.microsoft.com/office/drawing/2014/main" id="{439C42CD-8DB7-4D95-8326-23231A5B9C9A}"/>
              </a:ext>
            </a:extLst>
          </p:cNvPr>
          <p:cNvSpPr>
            <a:spLocks noGrp="1"/>
          </p:cNvSpPr>
          <p:nvPr>
            <p:ph type="sldNum" sz="quarter" idx="12"/>
          </p:nvPr>
        </p:nvSpPr>
        <p:spPr/>
        <p:txBody>
          <a:bodyPr/>
          <a:lstStyle/>
          <a:p>
            <a:fld id="{48F63A3B-78C7-47BE-AE5E-E10140E04643}" type="slidenum">
              <a:rPr lang="en-US" smtClean="0"/>
              <a:t>33</a:t>
            </a:fld>
            <a:endParaRPr lang="en-US" dirty="0"/>
          </a:p>
        </p:txBody>
      </p:sp>
      <p:sp>
        <p:nvSpPr>
          <p:cNvPr id="129" name="Rectangle 128">
            <a:extLst>
              <a:ext uri="{FF2B5EF4-FFF2-40B4-BE49-F238E27FC236}">
                <a16:creationId xmlns:a16="http://schemas.microsoft.com/office/drawing/2014/main" id="{F83332A6-987F-4BC8-B110-0CCB41C42DAC}"/>
              </a:ext>
            </a:extLst>
          </p:cNvPr>
          <p:cNvSpPr/>
          <p:nvPr/>
        </p:nvSpPr>
        <p:spPr>
          <a:xfrm>
            <a:off x="4874729" y="5910375"/>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4" action="ppaction://hlinksldjump"/>
              </a:rPr>
              <a:t>42</a:t>
            </a:r>
            <a:endParaRPr lang="vi-VN" sz="1200" b="1" dirty="0">
              <a:solidFill>
                <a:schemeClr val="tx1"/>
              </a:solidFill>
              <a:latin typeface="Times New Roman" panose="02020603050405020304" pitchFamily="18" charset="0"/>
              <a:cs typeface="Times New Roman" panose="02020603050405020304" pitchFamily="18" charset="0"/>
            </a:endParaRPr>
          </a:p>
        </p:txBody>
      </p:sp>
      <p:pic>
        <p:nvPicPr>
          <p:cNvPr id="8" name="Picture 7" descr="Text&#10;&#10;Description automatically generated">
            <a:extLst>
              <a:ext uri="{FF2B5EF4-FFF2-40B4-BE49-F238E27FC236}">
                <a16:creationId xmlns:a16="http://schemas.microsoft.com/office/drawing/2014/main" id="{8CB06BCA-676B-460A-A081-280AF4F8A1E8}"/>
              </a:ext>
            </a:extLst>
          </p:cNvPr>
          <p:cNvPicPr>
            <a:picLocks noChangeAspect="1"/>
          </p:cNvPicPr>
          <p:nvPr/>
        </p:nvPicPr>
        <p:blipFill rotWithShape="1">
          <a:blip r:embed="rId5">
            <a:extLst>
              <a:ext uri="{28A0092B-C50C-407E-A947-70E740481C1C}">
                <a14:useLocalDpi xmlns:a14="http://schemas.microsoft.com/office/drawing/2010/main" val="0"/>
              </a:ext>
            </a:extLst>
          </a:blip>
          <a:srcRect l="1376" t="3622" r="344" b="-1"/>
          <a:stretch/>
        </p:blipFill>
        <p:spPr>
          <a:xfrm>
            <a:off x="1420920" y="2930752"/>
            <a:ext cx="3990769" cy="2954223"/>
          </a:xfrm>
          <a:prstGeom prst="rect">
            <a:avLst/>
          </a:prstGeom>
          <a:ln>
            <a:solidFill>
              <a:schemeClr val="bg1">
                <a:lumMod val="65000"/>
              </a:schemeClr>
            </a:solidFill>
          </a:ln>
        </p:spPr>
      </p:pic>
    </p:spTree>
    <p:extLst>
      <p:ext uri="{BB962C8B-B14F-4D97-AF65-F5344CB8AC3E}">
        <p14:creationId xmlns:p14="http://schemas.microsoft.com/office/powerpoint/2010/main" val="35072533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1000"/>
                                        <p:tgtEl>
                                          <p:spTgt spid="94"/>
                                        </p:tgtEl>
                                      </p:cBhvr>
                                    </p:animEffect>
                                    <p:anim calcmode="lin" valueType="num">
                                      <p:cBhvr>
                                        <p:cTn id="8" dur="1000" fill="hold"/>
                                        <p:tgtEl>
                                          <p:spTgt spid="94"/>
                                        </p:tgtEl>
                                        <p:attrNameLst>
                                          <p:attrName>ppt_x</p:attrName>
                                        </p:attrNameLst>
                                      </p:cBhvr>
                                      <p:tavLst>
                                        <p:tav tm="0">
                                          <p:val>
                                            <p:strVal val="#ppt_x"/>
                                          </p:val>
                                        </p:tav>
                                        <p:tav tm="100000">
                                          <p:val>
                                            <p:strVal val="#ppt_x"/>
                                          </p:val>
                                        </p:tav>
                                      </p:tavLst>
                                    </p:anim>
                                    <p:anim calcmode="lin" valueType="num">
                                      <p:cBhvr>
                                        <p:cTn id="9"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4" name="Slide Number Placeholder 3">
            <a:extLst>
              <a:ext uri="{FF2B5EF4-FFF2-40B4-BE49-F238E27FC236}">
                <a16:creationId xmlns:a16="http://schemas.microsoft.com/office/drawing/2014/main" id="{4C2C60BF-C1BF-4E8F-B6CE-5B8F42871B47}"/>
              </a:ext>
            </a:extLst>
          </p:cNvPr>
          <p:cNvSpPr>
            <a:spLocks noGrp="1"/>
          </p:cNvSpPr>
          <p:nvPr>
            <p:ph type="sldNum" sz="quarter" idx="12"/>
          </p:nvPr>
        </p:nvSpPr>
        <p:spPr/>
        <p:txBody>
          <a:bodyPr/>
          <a:lstStyle/>
          <a:p>
            <a:fld id="{48F63A3B-78C7-47BE-AE5E-E10140E04643}" type="slidenum">
              <a:rPr lang="en-US" smtClean="0"/>
              <a:t>34</a:t>
            </a:fld>
            <a:endParaRPr lang="en-US" dirty="0"/>
          </a:p>
        </p:txBody>
      </p:sp>
      <p:sp>
        <p:nvSpPr>
          <p:cNvPr id="94" name="Rectangle 93">
            <a:extLst>
              <a:ext uri="{FF2B5EF4-FFF2-40B4-BE49-F238E27FC236}">
                <a16:creationId xmlns:a16="http://schemas.microsoft.com/office/drawing/2014/main" id="{E3785511-3322-4B53-9B8A-317DFA56A959}"/>
              </a:ext>
            </a:extLst>
          </p:cNvPr>
          <p:cNvSpPr/>
          <p:nvPr/>
        </p:nvSpPr>
        <p:spPr>
          <a:xfrm>
            <a:off x="4874729" y="5910375"/>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3" action="ppaction://hlinksldjump"/>
              </a:rPr>
              <a:t>44</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95" name="Rectangle 94">
            <a:extLst>
              <a:ext uri="{FF2B5EF4-FFF2-40B4-BE49-F238E27FC236}">
                <a16:creationId xmlns:a16="http://schemas.microsoft.com/office/drawing/2014/main" id="{FB272FFA-EC83-466B-B2EA-69825C58A24A}"/>
              </a:ext>
            </a:extLst>
          </p:cNvPr>
          <p:cNvSpPr/>
          <p:nvPr/>
        </p:nvSpPr>
        <p:spPr>
          <a:xfrm>
            <a:off x="6469782" y="5917889"/>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45</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0A79FAD-DD56-490D-8464-FFC3B982AD9A}"/>
              </a:ext>
            </a:extLst>
          </p:cNvPr>
          <p:cNvSpPr txBox="1"/>
          <p:nvPr/>
        </p:nvSpPr>
        <p:spPr>
          <a:xfrm>
            <a:off x="2857500" y="739724"/>
            <a:ext cx="1663700" cy="369332"/>
          </a:xfrm>
          <a:prstGeom prst="rect">
            <a:avLst/>
          </a:prstGeom>
          <a:noFill/>
        </p:spPr>
        <p:txBody>
          <a:bodyPr wrap="square" rtlCol="0">
            <a:spAutoFit/>
          </a:bodyPr>
          <a:lstStyle/>
          <a:p>
            <a:r>
              <a:rPr lang="en-US" b="1" i="1" dirty="0" err="1">
                <a:solidFill>
                  <a:srgbClr val="FF0000"/>
                </a:solidFill>
                <a:latin typeface="Times New Roman" panose="02020603050405020304" pitchFamily="18" charset="0"/>
                <a:cs typeface="Times New Roman" panose="02020603050405020304" pitchFamily="18" charset="0"/>
              </a:rPr>
              <a:t>Đánh</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giá</a:t>
            </a:r>
            <a:endParaRPr lang="vi-VN" b="1" i="1"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DFF69BC2-784C-4DE9-BF96-64D48FF8BD4D}"/>
              </a:ext>
            </a:extLst>
          </p:cNvPr>
          <p:cNvSpPr txBox="1"/>
          <p:nvPr/>
        </p:nvSpPr>
        <p:spPr>
          <a:xfrm>
            <a:off x="1349375" y="1124430"/>
            <a:ext cx="4078916" cy="1077218"/>
          </a:xfrm>
          <a:prstGeom prst="rect">
            <a:avLst/>
          </a:prstGeom>
          <a:noFill/>
        </p:spPr>
        <p:txBody>
          <a:bodyPr wrap="square" rtlCol="0">
            <a:spAutoFit/>
          </a:bodyPr>
          <a:lstStyle/>
          <a:p>
            <a:pPr marL="285750" indent="-285750">
              <a:buFont typeface="Wingdings" panose="05000000000000000000" pitchFamily="2" charset="2"/>
              <a:buChar char="Ø"/>
            </a:pPr>
            <a:r>
              <a:rPr lang="en-US" sz="1600" dirty="0" err="1">
                <a:latin typeface="Times New Roman" panose="02020603050405020304" pitchFamily="18" charset="0"/>
                <a:cs typeface="Times New Roman" panose="02020603050405020304" pitchFamily="18" charset="0"/>
              </a:rPr>
              <a:t>Phư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á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uống</a:t>
            </a:r>
            <a:r>
              <a:rPr lang="en-US" sz="1600" dirty="0">
                <a:latin typeface="Times New Roman" panose="02020603050405020304" pitchFamily="18" charset="0"/>
                <a:cs typeface="Times New Roman" panose="02020603050405020304" pitchFamily="18" charset="0"/>
              </a:rPr>
              <a:t> thang </a:t>
            </a:r>
            <a:r>
              <a:rPr lang="en-US" sz="1600" dirty="0" err="1">
                <a:latin typeface="Times New Roman" panose="02020603050405020304" pitchFamily="18" charset="0"/>
                <a:cs typeface="Times New Roman" panose="02020603050405020304" pitchFamily="18" charset="0"/>
              </a:rPr>
              <a:t>xử</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ý</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ượ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ầ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ế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ọ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ườ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ợ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à</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ư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á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ìm</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ị</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riê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ú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anhilepsk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ô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ử</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í</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ượ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ấ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ạm</a:t>
            </a:r>
            <a:r>
              <a:rPr lang="en-US" sz="1600" dirty="0">
                <a:latin typeface="Times New Roman" panose="02020603050405020304" pitchFamily="18" charset="0"/>
                <a:cs typeface="Times New Roman" panose="02020603050405020304" pitchFamily="18" charset="0"/>
              </a:rPr>
              <a:t> vi </a:t>
            </a:r>
            <a:r>
              <a:rPr lang="en-US" sz="1600" dirty="0" err="1">
                <a:latin typeface="Times New Roman" panose="02020603050405020304" pitchFamily="18" charset="0"/>
                <a:cs typeface="Times New Roman" panose="02020603050405020304" pitchFamily="18" charset="0"/>
              </a:rPr>
              <a:t>xử</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í</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rộng</a:t>
            </a:r>
            <a:r>
              <a:rPr lang="en-US" sz="1600" dirty="0">
                <a:latin typeface="Times New Roman" panose="02020603050405020304" pitchFamily="18" charset="0"/>
                <a:cs typeface="Times New Roman" panose="02020603050405020304" pitchFamily="18" charset="0"/>
              </a:rPr>
              <a:t> </a:t>
            </a:r>
            <a:endParaRPr lang="vi-VN" sz="16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7209CD74-2649-4597-B6D4-BE9990793DE7}"/>
              </a:ext>
            </a:extLst>
          </p:cNvPr>
          <p:cNvSpPr txBox="1"/>
          <p:nvPr/>
        </p:nvSpPr>
        <p:spPr>
          <a:xfrm>
            <a:off x="1346200" y="2527409"/>
            <a:ext cx="3939719" cy="338554"/>
          </a:xfrm>
          <a:prstGeom prst="rect">
            <a:avLst/>
          </a:prstGeom>
          <a:noFill/>
        </p:spPr>
        <p:txBody>
          <a:bodyPr wrap="square" rtlCol="0">
            <a:spAutoFit/>
          </a:bodyPr>
          <a:lstStyle/>
          <a:p>
            <a:pPr marL="285750" indent="-285750">
              <a:buFont typeface="Wingdings" panose="05000000000000000000" pitchFamily="2" charset="2"/>
              <a:buChar char="Ø"/>
            </a:pPr>
            <a:r>
              <a:rPr lang="en-US" sz="1600" dirty="0" err="1">
                <a:latin typeface="Times New Roman" panose="02020603050405020304" pitchFamily="18" charset="0"/>
                <a:cs typeface="Times New Roman" panose="02020603050405020304" pitchFamily="18" charset="0"/>
              </a:rPr>
              <a:t>Các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ứ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iể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a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ươ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ố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hứ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ạp</a:t>
            </a:r>
            <a:endParaRPr lang="vi-VN" sz="16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EF7800BB-EC01-40FE-8E0B-D2EF565F1D91}"/>
              </a:ext>
            </a:extLst>
          </p:cNvPr>
          <p:cNvSpPr txBox="1"/>
          <p:nvPr/>
        </p:nvSpPr>
        <p:spPr>
          <a:xfrm>
            <a:off x="1349375" y="2880999"/>
            <a:ext cx="3758290" cy="584775"/>
          </a:xfrm>
          <a:prstGeom prst="rect">
            <a:avLst/>
          </a:prstGeom>
          <a:noFill/>
        </p:spPr>
        <p:txBody>
          <a:bodyPr wrap="square" rtlCol="0">
            <a:spAutoFit/>
          </a:bodyPr>
          <a:lstStyle/>
          <a:p>
            <a:pPr marL="285750" indent="-285750">
              <a:buFont typeface="Wingdings" panose="05000000000000000000" pitchFamily="2" charset="2"/>
              <a:buChar char="Ø"/>
            </a:pPr>
            <a:r>
              <a:rPr lang="en-US" sz="1600" dirty="0" err="1">
                <a:latin typeface="Times New Roman" panose="02020603050405020304" pitchFamily="18" charset="0"/>
                <a:cs typeface="Times New Roman" panose="02020603050405020304" pitchFamily="18" charset="0"/>
              </a:rPr>
              <a:t>Tố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ộ</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ă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a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ế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ô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uẩ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óa</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sẽ</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hể</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dẫ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ớ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khả</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ă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à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số</a:t>
            </a:r>
            <a:endParaRPr lang="vi-VN"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9689358"/>
      </p:ext>
    </p:extLst>
  </p:cSld>
  <p:clrMapOvr>
    <a:masterClrMapping/>
  </p:clrMapOvr>
  <mc:AlternateContent xmlns:mc="http://schemas.openxmlformats.org/markup-compatibility/2006" xmlns:p14="http://schemas.microsoft.com/office/powerpoint/2010/main">
    <mc:Choice Requires="p14">
      <p:transition spd="slow" p14:dur="15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3BD3D926-DF49-4AA0-89BD-87E2D2BB6857}"/>
              </a:ext>
            </a:extLst>
          </p:cNvPr>
          <p:cNvGrpSpPr/>
          <p:nvPr/>
        </p:nvGrpSpPr>
        <p:grpSpPr>
          <a:xfrm>
            <a:off x="1076285" y="383345"/>
            <a:ext cx="5038003" cy="6091310"/>
            <a:chOff x="2121319" y="383345"/>
            <a:chExt cx="5038003" cy="6091310"/>
          </a:xfrm>
        </p:grpSpPr>
        <p:sp>
          <p:nvSpPr>
            <p:cNvPr id="43" name="Freeform: Shape 42">
              <a:extLst>
                <a:ext uri="{FF2B5EF4-FFF2-40B4-BE49-F238E27FC236}">
                  <a16:creationId xmlns:a16="http://schemas.microsoft.com/office/drawing/2014/main" id="{B3B74833-6496-46E9-AB8E-66F9C7BBDA57}"/>
                </a:ext>
              </a:extLst>
            </p:cNvPr>
            <p:cNvSpPr/>
            <p:nvPr/>
          </p:nvSpPr>
          <p:spPr>
            <a:xfrm flipH="1">
              <a:off x="2121319" y="383345"/>
              <a:ext cx="4979963" cy="6091310"/>
            </a:xfrm>
            <a:custGeom>
              <a:avLst/>
              <a:gdLst>
                <a:gd name="connsiteX0" fmla="*/ 494886 w 4979963"/>
                <a:gd name="connsiteY0" fmla="*/ 5640044 h 6091310"/>
                <a:gd name="connsiteX1" fmla="*/ 494886 w 4979963"/>
                <a:gd name="connsiteY1" fmla="*/ 5845784 h 6091310"/>
                <a:gd name="connsiteX2" fmla="*/ 174846 w 4979963"/>
                <a:gd name="connsiteY2" fmla="*/ 5845784 h 6091310"/>
                <a:gd name="connsiteX3" fmla="*/ 174846 w 4979963"/>
                <a:gd name="connsiteY3" fmla="*/ 5640044 h 6091310"/>
                <a:gd name="connsiteX4" fmla="*/ 494886 w 4979963"/>
                <a:gd name="connsiteY4" fmla="*/ 5148041 h 6091310"/>
                <a:gd name="connsiteX5" fmla="*/ 494886 w 4979963"/>
                <a:gd name="connsiteY5" fmla="*/ 5353781 h 6091310"/>
                <a:gd name="connsiteX6" fmla="*/ 174846 w 4979963"/>
                <a:gd name="connsiteY6" fmla="*/ 5353781 h 6091310"/>
                <a:gd name="connsiteX7" fmla="*/ 174846 w 4979963"/>
                <a:gd name="connsiteY7" fmla="*/ 5148041 h 6091310"/>
                <a:gd name="connsiteX8" fmla="*/ 494886 w 4979963"/>
                <a:gd name="connsiteY8" fmla="*/ 4656038 h 6091310"/>
                <a:gd name="connsiteX9" fmla="*/ 494886 w 4979963"/>
                <a:gd name="connsiteY9" fmla="*/ 4861778 h 6091310"/>
                <a:gd name="connsiteX10" fmla="*/ 174846 w 4979963"/>
                <a:gd name="connsiteY10" fmla="*/ 4861778 h 6091310"/>
                <a:gd name="connsiteX11" fmla="*/ 174846 w 4979963"/>
                <a:gd name="connsiteY11" fmla="*/ 4656038 h 6091310"/>
                <a:gd name="connsiteX12" fmla="*/ 494886 w 4979963"/>
                <a:gd name="connsiteY12" fmla="*/ 4164035 h 6091310"/>
                <a:gd name="connsiteX13" fmla="*/ 494886 w 4979963"/>
                <a:gd name="connsiteY13" fmla="*/ 4369775 h 6091310"/>
                <a:gd name="connsiteX14" fmla="*/ 174846 w 4979963"/>
                <a:gd name="connsiteY14" fmla="*/ 4369775 h 6091310"/>
                <a:gd name="connsiteX15" fmla="*/ 174846 w 4979963"/>
                <a:gd name="connsiteY15" fmla="*/ 4164035 h 6091310"/>
                <a:gd name="connsiteX16" fmla="*/ 494886 w 4979963"/>
                <a:gd name="connsiteY16" fmla="*/ 3672032 h 6091310"/>
                <a:gd name="connsiteX17" fmla="*/ 494886 w 4979963"/>
                <a:gd name="connsiteY17" fmla="*/ 3877772 h 6091310"/>
                <a:gd name="connsiteX18" fmla="*/ 174846 w 4979963"/>
                <a:gd name="connsiteY18" fmla="*/ 3877772 h 6091310"/>
                <a:gd name="connsiteX19" fmla="*/ 174846 w 4979963"/>
                <a:gd name="connsiteY19" fmla="*/ 3672032 h 6091310"/>
                <a:gd name="connsiteX20" fmla="*/ 494886 w 4979963"/>
                <a:gd name="connsiteY20" fmla="*/ 3180029 h 6091310"/>
                <a:gd name="connsiteX21" fmla="*/ 494886 w 4979963"/>
                <a:gd name="connsiteY21" fmla="*/ 3385769 h 6091310"/>
                <a:gd name="connsiteX22" fmla="*/ 174846 w 4979963"/>
                <a:gd name="connsiteY22" fmla="*/ 3385769 h 6091310"/>
                <a:gd name="connsiteX23" fmla="*/ 174846 w 4979963"/>
                <a:gd name="connsiteY23" fmla="*/ 3180029 h 6091310"/>
                <a:gd name="connsiteX24" fmla="*/ 494886 w 4979963"/>
                <a:gd name="connsiteY24" fmla="*/ 2688026 h 6091310"/>
                <a:gd name="connsiteX25" fmla="*/ 494886 w 4979963"/>
                <a:gd name="connsiteY25" fmla="*/ 2893766 h 6091310"/>
                <a:gd name="connsiteX26" fmla="*/ 174846 w 4979963"/>
                <a:gd name="connsiteY26" fmla="*/ 2893766 h 6091310"/>
                <a:gd name="connsiteX27" fmla="*/ 174846 w 4979963"/>
                <a:gd name="connsiteY27" fmla="*/ 2688026 h 6091310"/>
                <a:gd name="connsiteX28" fmla="*/ 494886 w 4979963"/>
                <a:gd name="connsiteY28" fmla="*/ 2196024 h 6091310"/>
                <a:gd name="connsiteX29" fmla="*/ 494886 w 4979963"/>
                <a:gd name="connsiteY29" fmla="*/ 2401764 h 6091310"/>
                <a:gd name="connsiteX30" fmla="*/ 174846 w 4979963"/>
                <a:gd name="connsiteY30" fmla="*/ 2401764 h 6091310"/>
                <a:gd name="connsiteX31" fmla="*/ 174846 w 4979963"/>
                <a:gd name="connsiteY31" fmla="*/ 2196024 h 6091310"/>
                <a:gd name="connsiteX32" fmla="*/ 494886 w 4979963"/>
                <a:gd name="connsiteY32" fmla="*/ 1704021 h 6091310"/>
                <a:gd name="connsiteX33" fmla="*/ 494886 w 4979963"/>
                <a:gd name="connsiteY33" fmla="*/ 1909760 h 6091310"/>
                <a:gd name="connsiteX34" fmla="*/ 174846 w 4979963"/>
                <a:gd name="connsiteY34" fmla="*/ 1909760 h 6091310"/>
                <a:gd name="connsiteX35" fmla="*/ 174846 w 4979963"/>
                <a:gd name="connsiteY35" fmla="*/ 1704021 h 6091310"/>
                <a:gd name="connsiteX36" fmla="*/ 494886 w 4979963"/>
                <a:gd name="connsiteY36" fmla="*/ 1212018 h 6091310"/>
                <a:gd name="connsiteX37" fmla="*/ 494886 w 4979963"/>
                <a:gd name="connsiteY37" fmla="*/ 1417758 h 6091310"/>
                <a:gd name="connsiteX38" fmla="*/ 174846 w 4979963"/>
                <a:gd name="connsiteY38" fmla="*/ 1417758 h 6091310"/>
                <a:gd name="connsiteX39" fmla="*/ 174846 w 4979963"/>
                <a:gd name="connsiteY39" fmla="*/ 1212018 h 6091310"/>
                <a:gd name="connsiteX40" fmla="*/ 494886 w 4979963"/>
                <a:gd name="connsiteY40" fmla="*/ 720015 h 6091310"/>
                <a:gd name="connsiteX41" fmla="*/ 494886 w 4979963"/>
                <a:gd name="connsiteY41" fmla="*/ 925755 h 6091310"/>
                <a:gd name="connsiteX42" fmla="*/ 174846 w 4979963"/>
                <a:gd name="connsiteY42" fmla="*/ 925755 h 6091310"/>
                <a:gd name="connsiteX43" fmla="*/ 174846 w 4979963"/>
                <a:gd name="connsiteY43" fmla="*/ 720015 h 6091310"/>
                <a:gd name="connsiteX44" fmla="*/ 494886 w 4979963"/>
                <a:gd name="connsiteY44" fmla="*/ 228012 h 6091310"/>
                <a:gd name="connsiteX45" fmla="*/ 494886 w 4979963"/>
                <a:gd name="connsiteY45" fmla="*/ 433752 h 6091310"/>
                <a:gd name="connsiteX46" fmla="*/ 174846 w 4979963"/>
                <a:gd name="connsiteY46" fmla="*/ 433752 h 6091310"/>
                <a:gd name="connsiteX47" fmla="*/ 174846 w 4979963"/>
                <a:gd name="connsiteY47" fmla="*/ 228012 h 6091310"/>
                <a:gd name="connsiteX48" fmla="*/ 4618140 w 4979963"/>
                <a:gd name="connsiteY48" fmla="*/ 0 h 6091310"/>
                <a:gd name="connsiteX49" fmla="*/ 0 w 4979963"/>
                <a:gd name="connsiteY49" fmla="*/ 0 h 6091310"/>
                <a:gd name="connsiteX50" fmla="*/ 0 w 4979963"/>
                <a:gd name="connsiteY50" fmla="*/ 6091310 h 6091310"/>
                <a:gd name="connsiteX51" fmla="*/ 4618140 w 4979963"/>
                <a:gd name="connsiteY51" fmla="*/ 6091310 h 6091310"/>
                <a:gd name="connsiteX52" fmla="*/ 4979963 w 4979963"/>
                <a:gd name="connsiteY52" fmla="*/ 5749588 h 6091310"/>
                <a:gd name="connsiteX53" fmla="*/ 4979963 w 4979963"/>
                <a:gd name="connsiteY53" fmla="*/ 341722 h 6091310"/>
                <a:gd name="connsiteX54" fmla="*/ 4618140 w 4979963"/>
                <a:gd name="connsiteY54" fmla="*/ 0 h 60913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4979963" h="6091310">
                  <a:moveTo>
                    <a:pt x="494886" y="5640044"/>
                  </a:moveTo>
                  <a:lnTo>
                    <a:pt x="494886" y="5845784"/>
                  </a:lnTo>
                  <a:lnTo>
                    <a:pt x="174846" y="5845784"/>
                  </a:lnTo>
                  <a:lnTo>
                    <a:pt x="174846" y="5640044"/>
                  </a:lnTo>
                  <a:close/>
                  <a:moveTo>
                    <a:pt x="494886" y="5148041"/>
                  </a:moveTo>
                  <a:lnTo>
                    <a:pt x="494886" y="5353781"/>
                  </a:lnTo>
                  <a:lnTo>
                    <a:pt x="174846" y="5353781"/>
                  </a:lnTo>
                  <a:lnTo>
                    <a:pt x="174846" y="5148041"/>
                  </a:lnTo>
                  <a:close/>
                  <a:moveTo>
                    <a:pt x="494886" y="4656038"/>
                  </a:moveTo>
                  <a:lnTo>
                    <a:pt x="494886" y="4861778"/>
                  </a:lnTo>
                  <a:lnTo>
                    <a:pt x="174846" y="4861778"/>
                  </a:lnTo>
                  <a:lnTo>
                    <a:pt x="174846" y="4656038"/>
                  </a:lnTo>
                  <a:close/>
                  <a:moveTo>
                    <a:pt x="494886" y="4164035"/>
                  </a:moveTo>
                  <a:lnTo>
                    <a:pt x="494886" y="4369775"/>
                  </a:lnTo>
                  <a:lnTo>
                    <a:pt x="174846" y="4369775"/>
                  </a:lnTo>
                  <a:lnTo>
                    <a:pt x="174846" y="4164035"/>
                  </a:lnTo>
                  <a:close/>
                  <a:moveTo>
                    <a:pt x="494886" y="3672032"/>
                  </a:moveTo>
                  <a:lnTo>
                    <a:pt x="494886" y="3877772"/>
                  </a:lnTo>
                  <a:lnTo>
                    <a:pt x="174846" y="3877772"/>
                  </a:lnTo>
                  <a:lnTo>
                    <a:pt x="174846" y="3672032"/>
                  </a:lnTo>
                  <a:close/>
                  <a:moveTo>
                    <a:pt x="494886" y="3180029"/>
                  </a:moveTo>
                  <a:lnTo>
                    <a:pt x="494886" y="3385769"/>
                  </a:lnTo>
                  <a:lnTo>
                    <a:pt x="174846" y="3385769"/>
                  </a:lnTo>
                  <a:lnTo>
                    <a:pt x="174846" y="3180029"/>
                  </a:lnTo>
                  <a:close/>
                  <a:moveTo>
                    <a:pt x="494886" y="2688026"/>
                  </a:moveTo>
                  <a:lnTo>
                    <a:pt x="494886" y="2893766"/>
                  </a:lnTo>
                  <a:lnTo>
                    <a:pt x="174846" y="2893766"/>
                  </a:lnTo>
                  <a:lnTo>
                    <a:pt x="174846" y="2688026"/>
                  </a:lnTo>
                  <a:close/>
                  <a:moveTo>
                    <a:pt x="494886" y="2196024"/>
                  </a:moveTo>
                  <a:lnTo>
                    <a:pt x="494886" y="2401764"/>
                  </a:lnTo>
                  <a:lnTo>
                    <a:pt x="174846" y="2401764"/>
                  </a:lnTo>
                  <a:lnTo>
                    <a:pt x="174846" y="2196024"/>
                  </a:lnTo>
                  <a:close/>
                  <a:moveTo>
                    <a:pt x="494886" y="1704021"/>
                  </a:moveTo>
                  <a:lnTo>
                    <a:pt x="494886" y="1909760"/>
                  </a:lnTo>
                  <a:lnTo>
                    <a:pt x="174846" y="1909760"/>
                  </a:lnTo>
                  <a:lnTo>
                    <a:pt x="174846" y="1704021"/>
                  </a:lnTo>
                  <a:close/>
                  <a:moveTo>
                    <a:pt x="494886" y="1212018"/>
                  </a:moveTo>
                  <a:lnTo>
                    <a:pt x="494886" y="1417758"/>
                  </a:lnTo>
                  <a:lnTo>
                    <a:pt x="174846" y="1417758"/>
                  </a:lnTo>
                  <a:lnTo>
                    <a:pt x="174846" y="1212018"/>
                  </a:lnTo>
                  <a:close/>
                  <a:moveTo>
                    <a:pt x="494886" y="720015"/>
                  </a:moveTo>
                  <a:lnTo>
                    <a:pt x="494886" y="925755"/>
                  </a:lnTo>
                  <a:lnTo>
                    <a:pt x="174846" y="925755"/>
                  </a:lnTo>
                  <a:lnTo>
                    <a:pt x="174846" y="720015"/>
                  </a:lnTo>
                  <a:close/>
                  <a:moveTo>
                    <a:pt x="494886" y="228012"/>
                  </a:moveTo>
                  <a:lnTo>
                    <a:pt x="494886" y="433752"/>
                  </a:lnTo>
                  <a:lnTo>
                    <a:pt x="174846" y="433752"/>
                  </a:lnTo>
                  <a:lnTo>
                    <a:pt x="174846" y="228012"/>
                  </a:lnTo>
                  <a:close/>
                  <a:moveTo>
                    <a:pt x="4618140" y="0"/>
                  </a:moveTo>
                  <a:lnTo>
                    <a:pt x="0" y="0"/>
                  </a:lnTo>
                  <a:lnTo>
                    <a:pt x="0" y="6091310"/>
                  </a:lnTo>
                  <a:lnTo>
                    <a:pt x="4618140" y="6091310"/>
                  </a:lnTo>
                  <a:cubicBezTo>
                    <a:pt x="4817970" y="6091310"/>
                    <a:pt x="4979963" y="5938316"/>
                    <a:pt x="4979963" y="5749588"/>
                  </a:cubicBezTo>
                  <a:lnTo>
                    <a:pt x="4979963" y="341722"/>
                  </a:lnTo>
                  <a:cubicBezTo>
                    <a:pt x="4979963" y="152994"/>
                    <a:pt x="4817970" y="0"/>
                    <a:pt x="4618140" y="0"/>
                  </a:cubicBez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Arc 6">
              <a:extLst>
                <a:ext uri="{FF2B5EF4-FFF2-40B4-BE49-F238E27FC236}">
                  <a16:creationId xmlns:a16="http://schemas.microsoft.com/office/drawing/2014/main" id="{B033B521-1672-4926-8CD7-047E626655FF}"/>
                </a:ext>
              </a:extLst>
            </p:cNvPr>
            <p:cNvSpPr/>
            <p:nvPr/>
          </p:nvSpPr>
          <p:spPr>
            <a:xfrm flipH="1">
              <a:off x="6866820" y="601831"/>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 name="Arc 10">
              <a:extLst>
                <a:ext uri="{FF2B5EF4-FFF2-40B4-BE49-F238E27FC236}">
                  <a16:creationId xmlns:a16="http://schemas.microsoft.com/office/drawing/2014/main" id="{8CB8AEB1-B144-4CA8-A0F8-4D1C48F54FBD}"/>
                </a:ext>
              </a:extLst>
            </p:cNvPr>
            <p:cNvSpPr/>
            <p:nvPr/>
          </p:nvSpPr>
          <p:spPr>
            <a:xfrm flipH="1">
              <a:off x="6866820" y="1093834"/>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Arc 13">
              <a:extLst>
                <a:ext uri="{FF2B5EF4-FFF2-40B4-BE49-F238E27FC236}">
                  <a16:creationId xmlns:a16="http://schemas.microsoft.com/office/drawing/2014/main" id="{87A0B96F-67E6-429A-BC82-23CBEA70CF9B}"/>
                </a:ext>
              </a:extLst>
            </p:cNvPr>
            <p:cNvSpPr/>
            <p:nvPr/>
          </p:nvSpPr>
          <p:spPr>
            <a:xfrm flipH="1">
              <a:off x="6866820" y="1585837"/>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Arc 16">
              <a:extLst>
                <a:ext uri="{FF2B5EF4-FFF2-40B4-BE49-F238E27FC236}">
                  <a16:creationId xmlns:a16="http://schemas.microsoft.com/office/drawing/2014/main" id="{0E21AE1C-2800-41FF-BD4F-3263BAD0415C}"/>
                </a:ext>
              </a:extLst>
            </p:cNvPr>
            <p:cNvSpPr/>
            <p:nvPr/>
          </p:nvSpPr>
          <p:spPr>
            <a:xfrm flipH="1">
              <a:off x="6866820" y="2077840"/>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Arc 19">
              <a:extLst>
                <a:ext uri="{FF2B5EF4-FFF2-40B4-BE49-F238E27FC236}">
                  <a16:creationId xmlns:a16="http://schemas.microsoft.com/office/drawing/2014/main" id="{3E8E0681-5D7B-437D-A825-3E5E55E5BA25}"/>
                </a:ext>
              </a:extLst>
            </p:cNvPr>
            <p:cNvSpPr/>
            <p:nvPr/>
          </p:nvSpPr>
          <p:spPr>
            <a:xfrm flipH="1">
              <a:off x="6866820" y="2569843"/>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Arc 22">
              <a:extLst>
                <a:ext uri="{FF2B5EF4-FFF2-40B4-BE49-F238E27FC236}">
                  <a16:creationId xmlns:a16="http://schemas.microsoft.com/office/drawing/2014/main" id="{C74DC023-7C54-47EF-BB75-FBE45CEAE4B6}"/>
                </a:ext>
              </a:extLst>
            </p:cNvPr>
            <p:cNvSpPr/>
            <p:nvPr/>
          </p:nvSpPr>
          <p:spPr>
            <a:xfrm flipH="1">
              <a:off x="6866820" y="3061846"/>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Arc 25">
              <a:extLst>
                <a:ext uri="{FF2B5EF4-FFF2-40B4-BE49-F238E27FC236}">
                  <a16:creationId xmlns:a16="http://schemas.microsoft.com/office/drawing/2014/main" id="{F4B36AFF-8A57-424D-9BA9-E665EE7EE0E4}"/>
                </a:ext>
              </a:extLst>
            </p:cNvPr>
            <p:cNvSpPr/>
            <p:nvPr/>
          </p:nvSpPr>
          <p:spPr>
            <a:xfrm flipH="1">
              <a:off x="6866820" y="3553849"/>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Arc 28">
              <a:extLst>
                <a:ext uri="{FF2B5EF4-FFF2-40B4-BE49-F238E27FC236}">
                  <a16:creationId xmlns:a16="http://schemas.microsoft.com/office/drawing/2014/main" id="{56CAAA62-62CF-4642-AA69-80A0993553D0}"/>
                </a:ext>
              </a:extLst>
            </p:cNvPr>
            <p:cNvSpPr/>
            <p:nvPr/>
          </p:nvSpPr>
          <p:spPr>
            <a:xfrm flipH="1">
              <a:off x="6866820" y="4045852"/>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 name="Arc 31">
              <a:extLst>
                <a:ext uri="{FF2B5EF4-FFF2-40B4-BE49-F238E27FC236}">
                  <a16:creationId xmlns:a16="http://schemas.microsoft.com/office/drawing/2014/main" id="{E39E1584-9098-48B7-BDA7-6385B6AB17FA}"/>
                </a:ext>
              </a:extLst>
            </p:cNvPr>
            <p:cNvSpPr/>
            <p:nvPr/>
          </p:nvSpPr>
          <p:spPr>
            <a:xfrm flipH="1">
              <a:off x="6866820" y="4537855"/>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Arc 34">
              <a:extLst>
                <a:ext uri="{FF2B5EF4-FFF2-40B4-BE49-F238E27FC236}">
                  <a16:creationId xmlns:a16="http://schemas.microsoft.com/office/drawing/2014/main" id="{BE555369-20D5-4DE2-83FB-4AA61CFD6D80}"/>
                </a:ext>
              </a:extLst>
            </p:cNvPr>
            <p:cNvSpPr/>
            <p:nvPr/>
          </p:nvSpPr>
          <p:spPr>
            <a:xfrm flipH="1">
              <a:off x="6866820" y="5029858"/>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 name="Arc 37">
              <a:extLst>
                <a:ext uri="{FF2B5EF4-FFF2-40B4-BE49-F238E27FC236}">
                  <a16:creationId xmlns:a16="http://schemas.microsoft.com/office/drawing/2014/main" id="{D18DC46F-2A57-4BB0-A8D2-B14338748C9F}"/>
                </a:ext>
              </a:extLst>
            </p:cNvPr>
            <p:cNvSpPr/>
            <p:nvPr/>
          </p:nvSpPr>
          <p:spPr>
            <a:xfrm flipH="1">
              <a:off x="6866820" y="5521861"/>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Arc 40">
              <a:extLst>
                <a:ext uri="{FF2B5EF4-FFF2-40B4-BE49-F238E27FC236}">
                  <a16:creationId xmlns:a16="http://schemas.microsoft.com/office/drawing/2014/main" id="{379D335C-5D4F-477E-A0E7-9F8E47ED5E0A}"/>
                </a:ext>
              </a:extLst>
            </p:cNvPr>
            <p:cNvSpPr/>
            <p:nvPr/>
          </p:nvSpPr>
          <p:spPr>
            <a:xfrm flipH="1">
              <a:off x="6866820" y="6013864"/>
              <a:ext cx="292502" cy="302895"/>
            </a:xfrm>
            <a:prstGeom prst="arc">
              <a:avLst>
                <a:gd name="adj1" fmla="val 8396244"/>
                <a:gd name="adj2" fmla="val 0"/>
              </a:avLst>
            </a:prstGeom>
            <a:ln w="57150">
              <a:gradFill>
                <a:gsLst>
                  <a:gs pos="13000">
                    <a:schemeClr val="bg1"/>
                  </a:gs>
                  <a:gs pos="60000">
                    <a:schemeClr val="tx1"/>
                  </a:gs>
                  <a:gs pos="81000">
                    <a:schemeClr val="bg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 name="Slide Number Placeholder 2">
            <a:extLst>
              <a:ext uri="{FF2B5EF4-FFF2-40B4-BE49-F238E27FC236}">
                <a16:creationId xmlns:a16="http://schemas.microsoft.com/office/drawing/2014/main" id="{E303A3F2-EDD3-4A8F-806E-6D509340279F}"/>
              </a:ext>
            </a:extLst>
          </p:cNvPr>
          <p:cNvSpPr>
            <a:spLocks noGrp="1"/>
          </p:cNvSpPr>
          <p:nvPr>
            <p:ph type="sldNum" sz="quarter" idx="12"/>
          </p:nvPr>
        </p:nvSpPr>
        <p:spPr/>
        <p:txBody>
          <a:bodyPr/>
          <a:lstStyle/>
          <a:p>
            <a:fld id="{48F63A3B-78C7-47BE-AE5E-E10140E04643}" type="slidenum">
              <a:rPr lang="en-US" smtClean="0"/>
              <a:t>35</a:t>
            </a:fld>
            <a:endParaRPr lang="en-US" dirty="0"/>
          </a:p>
        </p:txBody>
      </p:sp>
    </p:spTree>
    <p:extLst>
      <p:ext uri="{BB962C8B-B14F-4D97-AF65-F5344CB8AC3E}">
        <p14:creationId xmlns:p14="http://schemas.microsoft.com/office/powerpoint/2010/main" val="15887725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Click="0" advTm="0">
        <p15:prstTrans prst="pageCurlDouble"/>
      </p:transition>
    </mc:Choice>
    <mc:Fallback xmlns="">
      <p:transition spd="slow" advClick="0"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875E-6 0 L 0.20834 0 " pathEditMode="relative" rAng="0" ptsTypes="AA">
                                      <p:cBhvr>
                                        <p:cTn id="6" dur="2000" fill="hold"/>
                                        <p:tgtEl>
                                          <p:spTgt spid="2"/>
                                        </p:tgtEl>
                                        <p:attrNameLst>
                                          <p:attrName>ppt_x</p:attrName>
                                          <p:attrName>ppt_y</p:attrName>
                                        </p:attrNameLst>
                                      </p:cBhvr>
                                      <p:rCtr x="1041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Shape 9">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Chỗ dành sẵn cho Số hiệu Bản chiếu 1">
            <a:extLst>
              <a:ext uri="{FF2B5EF4-FFF2-40B4-BE49-F238E27FC236}">
                <a16:creationId xmlns:a16="http://schemas.microsoft.com/office/drawing/2014/main" id="{E3EABD79-CF0D-41B6-AC61-655202B6791E}"/>
              </a:ext>
            </a:extLst>
          </p:cNvPr>
          <p:cNvSpPr>
            <a:spLocks noGrp="1"/>
          </p:cNvSpPr>
          <p:nvPr>
            <p:ph type="sldNum" sz="quarter" idx="12"/>
          </p:nvPr>
        </p:nvSpPr>
        <p:spPr>
          <a:xfrm>
            <a:off x="8805333" y="6356350"/>
            <a:ext cx="2743200" cy="365125"/>
          </a:xfrm>
        </p:spPr>
        <p:txBody>
          <a:bodyPr>
            <a:normAutofit/>
          </a:bodyPr>
          <a:lstStyle/>
          <a:p>
            <a:pPr>
              <a:spcAft>
                <a:spcPts val="600"/>
              </a:spcAft>
            </a:pPr>
            <a:fld id="{48F63A3B-78C7-47BE-AE5E-E10140E04643}" type="slidenum">
              <a:rPr lang="en-US" smtClean="0"/>
              <a:pPr>
                <a:spcAft>
                  <a:spcPts val="600"/>
                </a:spcAft>
              </a:pPr>
              <a:t>36</a:t>
            </a:fld>
            <a:endParaRPr lang="en-US"/>
          </a:p>
        </p:txBody>
      </p:sp>
      <p:sp>
        <p:nvSpPr>
          <p:cNvPr id="18" name="Isosceles Triangle 17">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Isosceles Triangle 19">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Hộp Văn bản 3">
            <a:extLst>
              <a:ext uri="{FF2B5EF4-FFF2-40B4-BE49-F238E27FC236}">
                <a16:creationId xmlns:a16="http://schemas.microsoft.com/office/drawing/2014/main" id="{A564BBFB-B1D2-48E9-90E0-40F3AB62639C}"/>
              </a:ext>
            </a:extLst>
          </p:cNvPr>
          <p:cNvSpPr txBox="1"/>
          <p:nvPr/>
        </p:nvSpPr>
        <p:spPr>
          <a:xfrm>
            <a:off x="2186615" y="870564"/>
            <a:ext cx="1470991" cy="400110"/>
          </a:xfrm>
          <a:prstGeom prst="rect">
            <a:avLst/>
          </a:prstGeom>
          <a:noFill/>
        </p:spPr>
        <p:txBody>
          <a:bodyPr wrap="square" rtlCol="0">
            <a:spAutoFit/>
          </a:bodyPr>
          <a:lstStyle/>
          <a:p>
            <a:r>
              <a:rPr lang="en-US" sz="2000" b="1" i="1" dirty="0" err="1">
                <a:solidFill>
                  <a:srgbClr val="FF0000"/>
                </a:solidFill>
                <a:latin typeface="Times New Roman" panose="02020603050405020304" pitchFamily="18" charset="0"/>
                <a:cs typeface="Times New Roman" panose="02020603050405020304" pitchFamily="18" charset="0"/>
              </a:rPr>
              <a:t>Đánh</a:t>
            </a:r>
            <a:r>
              <a:rPr lang="en-US" sz="2000" b="1" i="1" dirty="0">
                <a:solidFill>
                  <a:srgbClr val="FF0000"/>
                </a:solidFill>
                <a:latin typeface="Times New Roman" panose="02020603050405020304" pitchFamily="18" charset="0"/>
                <a:cs typeface="Times New Roman" panose="02020603050405020304" pitchFamily="18" charset="0"/>
              </a:rPr>
              <a:t> </a:t>
            </a:r>
            <a:r>
              <a:rPr lang="en-US" sz="2000" b="1" i="1" dirty="0" err="1">
                <a:solidFill>
                  <a:srgbClr val="FF0000"/>
                </a:solidFill>
                <a:latin typeface="Times New Roman" panose="02020603050405020304" pitchFamily="18" charset="0"/>
                <a:cs typeface="Times New Roman" panose="02020603050405020304" pitchFamily="18" charset="0"/>
              </a:rPr>
              <a:t>giá</a:t>
            </a:r>
            <a:endParaRPr lang="vi-VN" sz="2000" b="1" i="1" dirty="0">
              <a:solidFill>
                <a:srgbClr val="FF0000"/>
              </a:solidFill>
              <a:latin typeface="Times New Roman" panose="02020603050405020304" pitchFamily="18" charset="0"/>
              <a:cs typeface="Times New Roman" panose="02020603050405020304" pitchFamily="18" charset="0"/>
            </a:endParaRPr>
          </a:p>
        </p:txBody>
      </p:sp>
      <p:sp>
        <p:nvSpPr>
          <p:cNvPr id="5" name="Hình chữ nhật: Góc Tròn 4">
            <a:extLst>
              <a:ext uri="{FF2B5EF4-FFF2-40B4-BE49-F238E27FC236}">
                <a16:creationId xmlns:a16="http://schemas.microsoft.com/office/drawing/2014/main" id="{7CF2959D-D6C0-46AD-8C79-32254EF2F111}"/>
              </a:ext>
            </a:extLst>
          </p:cNvPr>
          <p:cNvSpPr/>
          <p:nvPr/>
        </p:nvSpPr>
        <p:spPr>
          <a:xfrm>
            <a:off x="1643279" y="775658"/>
            <a:ext cx="8057322" cy="4962120"/>
          </a:xfrm>
          <a:prstGeom prst="round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Hộp Văn bản 5">
            <a:extLst>
              <a:ext uri="{FF2B5EF4-FFF2-40B4-BE49-F238E27FC236}">
                <a16:creationId xmlns:a16="http://schemas.microsoft.com/office/drawing/2014/main" id="{6790FC2D-6EF1-4D7F-8ECB-EBB5DE32681C}"/>
              </a:ext>
            </a:extLst>
          </p:cNvPr>
          <p:cNvSpPr txBox="1"/>
          <p:nvPr/>
        </p:nvSpPr>
        <p:spPr>
          <a:xfrm>
            <a:off x="2676947" y="1537249"/>
            <a:ext cx="6595135" cy="1200329"/>
          </a:xfrm>
          <a:prstGeom prst="rect">
            <a:avLst/>
          </a:prstGeom>
          <a:noFill/>
        </p:spPr>
        <p:txBody>
          <a:bodyPr wrap="square" rtlCol="0">
            <a:spAutoFit/>
          </a:bodyPr>
          <a:lstStyle/>
          <a:p>
            <a:r>
              <a:rPr lang="en-US" i="1" dirty="0" err="1">
                <a:latin typeface="Times New Roman" panose="02020603050405020304" pitchFamily="18" charset="0"/>
                <a:cs typeface="Times New Roman" panose="02020603050405020304" pitchFamily="18" charset="0"/>
              </a:rPr>
              <a:t>Ưu</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điểm</a:t>
            </a:r>
            <a:r>
              <a:rPr lang="en-US" i="1" dirty="0">
                <a:latin typeface="Times New Roman" panose="02020603050405020304" pitchFamily="18" charset="0"/>
                <a:cs typeface="Times New Roman" panose="02020603050405020304" pitchFamily="18" charset="0"/>
              </a:rPr>
              <a:t>:</a:t>
            </a:r>
          </a:p>
          <a:p>
            <a:pPr marL="742950" lvl="1" indent="-285750">
              <a:buFont typeface="Wingdings" panose="05000000000000000000" pitchFamily="2" charset="2"/>
              <a:buChar char="Ø"/>
            </a:pPr>
            <a:r>
              <a:rPr lang="en-US" i="1" dirty="0" err="1">
                <a:latin typeface="Times New Roman" panose="02020603050405020304" pitchFamily="18" charset="0"/>
                <a:cs typeface="Times New Roman" panose="02020603050405020304" pitchFamily="18" charset="0"/>
              </a:rPr>
              <a:t>Có</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ể</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ính</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riê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của</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các</a:t>
            </a:r>
            <a:r>
              <a:rPr lang="en-US" i="1" dirty="0">
                <a:latin typeface="Times New Roman" panose="02020603050405020304" pitchFamily="18" charset="0"/>
                <a:cs typeface="Times New Roman" panose="02020603050405020304" pitchFamily="18" charset="0"/>
              </a:rPr>
              <a:t> ma </a:t>
            </a:r>
            <a:r>
              <a:rPr lang="en-US" i="1" dirty="0" err="1">
                <a:latin typeface="Times New Roman" panose="02020603050405020304" pitchFamily="18" charset="0"/>
                <a:cs typeface="Times New Roman" panose="02020603050405020304" pitchFamily="18" charset="0"/>
              </a:rPr>
              <a:t>trận</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cấp</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lớp</a:t>
            </a:r>
            <a:endParaRPr lang="en-US" i="1"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Ø"/>
            </a:pPr>
            <a:r>
              <a:rPr lang="en-US" i="1" dirty="0" err="1">
                <a:latin typeface="Times New Roman" panose="02020603050405020304" pitchFamily="18" charset="0"/>
                <a:cs typeface="Times New Roman" panose="02020603050405020304" pitchFamily="18" charset="0"/>
              </a:rPr>
              <a:t>Dễ</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hiểu</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dễ</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hớ</a:t>
            </a:r>
            <a:endParaRPr lang="en-US" i="1"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Ø"/>
            </a:pPr>
            <a:r>
              <a:rPr lang="en-US" i="1" dirty="0">
                <a:latin typeface="Times New Roman" panose="02020603050405020304" pitchFamily="18" charset="0"/>
                <a:cs typeface="Times New Roman" panose="02020603050405020304" pitchFamily="18" charset="0"/>
              </a:rPr>
              <a:t>Linh </a:t>
            </a:r>
            <a:r>
              <a:rPr lang="en-US" i="1" dirty="0" err="1">
                <a:latin typeface="Times New Roman" panose="02020603050405020304" pitchFamily="18" charset="0"/>
                <a:cs typeface="Times New Roman" panose="02020603050405020304" pitchFamily="18" charset="0"/>
              </a:rPr>
              <a:t>hoạ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có</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ể</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ay</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đổi</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để</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ìm</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rị</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riê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hỏ</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hất</a:t>
            </a:r>
            <a:endParaRPr lang="vi-VN" i="1" dirty="0">
              <a:latin typeface="Times New Roman" panose="02020603050405020304" pitchFamily="18" charset="0"/>
              <a:cs typeface="Times New Roman" panose="02020603050405020304" pitchFamily="18" charset="0"/>
            </a:endParaRPr>
          </a:p>
        </p:txBody>
      </p:sp>
      <p:sp>
        <p:nvSpPr>
          <p:cNvPr id="15" name="Hộp Văn bản 14">
            <a:extLst>
              <a:ext uri="{FF2B5EF4-FFF2-40B4-BE49-F238E27FC236}">
                <a16:creationId xmlns:a16="http://schemas.microsoft.com/office/drawing/2014/main" id="{D80AC985-CFDE-44C3-9F8A-E3C1C0325DD8}"/>
              </a:ext>
            </a:extLst>
          </p:cNvPr>
          <p:cNvSpPr txBox="1"/>
          <p:nvPr/>
        </p:nvSpPr>
        <p:spPr>
          <a:xfrm>
            <a:off x="2676947" y="2662679"/>
            <a:ext cx="6135756" cy="1477328"/>
          </a:xfrm>
          <a:prstGeom prst="rect">
            <a:avLst/>
          </a:prstGeom>
          <a:noFill/>
        </p:spPr>
        <p:txBody>
          <a:bodyPr wrap="square" rtlCol="0">
            <a:spAutoFit/>
          </a:bodyPr>
          <a:lstStyle/>
          <a:p>
            <a:r>
              <a:rPr lang="en-US" i="1" dirty="0" err="1">
                <a:latin typeface="Times New Roman" panose="02020603050405020304" pitchFamily="18" charset="0"/>
                <a:cs typeface="Times New Roman" panose="02020603050405020304" pitchFamily="18" charset="0"/>
              </a:rPr>
              <a:t>Nhược</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điểm</a:t>
            </a:r>
            <a:r>
              <a:rPr lang="en-US" i="1" dirty="0">
                <a:latin typeface="Times New Roman" panose="02020603050405020304" pitchFamily="18" charset="0"/>
                <a:cs typeface="Times New Roman" panose="02020603050405020304" pitchFamily="18" charset="0"/>
              </a:rPr>
              <a:t>:</a:t>
            </a:r>
          </a:p>
          <a:p>
            <a:pPr marL="742950" lvl="1" indent="-285750">
              <a:buFont typeface="Wingdings" panose="05000000000000000000" pitchFamily="2" charset="2"/>
              <a:buChar char="Ø"/>
            </a:pPr>
            <a:r>
              <a:rPr lang="en-US" i="1" dirty="0" err="1">
                <a:latin typeface="Times New Roman" panose="02020603050405020304" pitchFamily="18" charset="0"/>
                <a:cs typeface="Times New Roman" panose="02020603050405020304" pitchFamily="18" charset="0"/>
              </a:rPr>
              <a:t>Tốc</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độ</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hội</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ụ</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khô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ổn</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định</a:t>
            </a:r>
            <a:endParaRPr lang="en-US" i="1"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Ø"/>
            </a:pPr>
            <a:r>
              <a:rPr lang="en-US" i="1" dirty="0" err="1">
                <a:latin typeface="Times New Roman" panose="02020603050405020304" pitchFamily="18" charset="0"/>
                <a:cs typeface="Times New Roman" panose="02020603050405020304" pitchFamily="18" charset="0"/>
              </a:rPr>
              <a:t>Mộ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số</a:t>
            </a:r>
            <a:r>
              <a:rPr lang="en-US" i="1" dirty="0">
                <a:latin typeface="Times New Roman" panose="02020603050405020304" pitchFamily="18" charset="0"/>
                <a:cs typeface="Times New Roman" panose="02020603050405020304" pitchFamily="18" charset="0"/>
              </a:rPr>
              <a:t> ma </a:t>
            </a:r>
            <a:r>
              <a:rPr lang="en-US" i="1" dirty="0" err="1">
                <a:latin typeface="Times New Roman" panose="02020603050405020304" pitchFamily="18" charset="0"/>
                <a:cs typeface="Times New Roman" panose="02020603050405020304" pitchFamily="18" charset="0"/>
              </a:rPr>
              <a:t>trận</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khô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ể</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áp</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dụ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phươ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pháp</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ày</a:t>
            </a:r>
            <a:r>
              <a:rPr lang="en-US" i="1" dirty="0">
                <a:latin typeface="Times New Roman" panose="02020603050405020304" pitchFamily="18" charset="0"/>
                <a:cs typeface="Times New Roman" panose="02020603050405020304" pitchFamily="18" charset="0"/>
              </a:rPr>
              <a:t> do </a:t>
            </a:r>
            <a:r>
              <a:rPr lang="en-US" i="1" dirty="0" err="1">
                <a:latin typeface="Times New Roman" panose="02020603050405020304" pitchFamily="18" charset="0"/>
                <a:cs typeface="Times New Roman" panose="02020603050405020304" pitchFamily="18" charset="0"/>
              </a:rPr>
              <a:t>khi</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xấp</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xỉ</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hiều</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lần</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ính</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hội</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ụ</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khô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còn</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chính</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xác</a:t>
            </a:r>
            <a:endParaRPr lang="en-US" i="1" dirty="0">
              <a:latin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Ø"/>
            </a:pPr>
            <a:r>
              <a:rPr lang="en-US" i="1" dirty="0" err="1">
                <a:latin typeface="Times New Roman" panose="02020603050405020304" pitchFamily="18" charset="0"/>
                <a:cs typeface="Times New Roman" panose="02020603050405020304" pitchFamily="18" charset="0"/>
              </a:rPr>
              <a:t>Dễ</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bị</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ràn</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số</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ếu</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khô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u</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hỏ</a:t>
            </a:r>
            <a:r>
              <a:rPr lang="en-US" i="1" dirty="0">
                <a:latin typeface="Times New Roman" panose="02020603050405020304" pitchFamily="18" charset="0"/>
                <a:cs typeface="Times New Roman" panose="02020603050405020304" pitchFamily="18" charset="0"/>
              </a:rPr>
              <a:t> vector</a:t>
            </a:r>
            <a:endParaRPr lang="vi-VN" i="1" dirty="0">
              <a:latin typeface="Times New Roman" panose="02020603050405020304" pitchFamily="18" charset="0"/>
              <a:cs typeface="Times New Roman" panose="02020603050405020304" pitchFamily="18" charset="0"/>
            </a:endParaRPr>
          </a:p>
        </p:txBody>
      </p:sp>
      <p:sp>
        <p:nvSpPr>
          <p:cNvPr id="17" name="Hộp Văn bản 16">
            <a:extLst>
              <a:ext uri="{FF2B5EF4-FFF2-40B4-BE49-F238E27FC236}">
                <a16:creationId xmlns:a16="http://schemas.microsoft.com/office/drawing/2014/main" id="{EA8DCC6E-CC29-410C-89EC-D1B1BE107858}"/>
              </a:ext>
            </a:extLst>
          </p:cNvPr>
          <p:cNvSpPr txBox="1"/>
          <p:nvPr/>
        </p:nvSpPr>
        <p:spPr>
          <a:xfrm>
            <a:off x="2676947" y="4102810"/>
            <a:ext cx="6595135" cy="1200329"/>
          </a:xfrm>
          <a:prstGeom prst="rect">
            <a:avLst/>
          </a:prstGeom>
          <a:noFill/>
        </p:spPr>
        <p:txBody>
          <a:bodyPr wrap="square" rtlCol="0">
            <a:spAutoFit/>
          </a:bodyPr>
          <a:lstStyle/>
          <a:p>
            <a:r>
              <a:rPr lang="en-US" i="1" dirty="0" err="1">
                <a:latin typeface="Times New Roman" panose="02020603050405020304" pitchFamily="18" charset="0"/>
                <a:cs typeface="Times New Roman" panose="02020603050405020304" pitchFamily="18" charset="0"/>
              </a:rPr>
              <a:t>Ứ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dụng</a:t>
            </a:r>
            <a:r>
              <a:rPr lang="en-US" i="1" dirty="0">
                <a:latin typeface="Times New Roman" panose="02020603050405020304" pitchFamily="18" charset="0"/>
                <a:cs typeface="Times New Roman" panose="02020603050405020304" pitchFamily="18" charset="0"/>
              </a:rPr>
              <a:t>:</a:t>
            </a:r>
          </a:p>
          <a:p>
            <a:pPr marL="742950" lvl="1" indent="-285750">
              <a:buFont typeface="Wingdings" panose="05000000000000000000" pitchFamily="2" charset="2"/>
              <a:buChar char="Ø"/>
            </a:pPr>
            <a:r>
              <a:rPr lang="en-US" i="1" dirty="0" err="1">
                <a:latin typeface="Times New Roman" panose="02020603050405020304" pitchFamily="18" charset="0"/>
                <a:cs typeface="Times New Roman" panose="02020603050405020304" pitchFamily="18" charset="0"/>
              </a:rPr>
              <a:t>Phươ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pháp</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lũy</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ừa</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và</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xuống</a:t>
            </a:r>
            <a:r>
              <a:rPr lang="en-US" i="1" dirty="0">
                <a:latin typeface="Times New Roman" panose="02020603050405020304" pitchFamily="18" charset="0"/>
                <a:cs typeface="Times New Roman" panose="02020603050405020304" pitchFamily="18" charset="0"/>
              </a:rPr>
              <a:t> thang </a:t>
            </a:r>
            <a:r>
              <a:rPr lang="en-US" i="1" dirty="0" err="1">
                <a:latin typeface="Times New Roman" panose="02020603050405020304" pitchFamily="18" charset="0"/>
                <a:cs typeface="Times New Roman" panose="02020603050405020304" pitchFamily="18" charset="0"/>
              </a:rPr>
              <a:t>có</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hiều</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ứ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dụ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quan</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rọ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ro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hiều</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lĩnh</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vực</a:t>
            </a:r>
            <a:r>
              <a:rPr lang="en-US" i="1" dirty="0">
                <a:latin typeface="Times New Roman" panose="02020603050405020304" pitchFamily="18" charset="0"/>
                <a:cs typeface="Times New Roman" panose="02020603050405020304" pitchFamily="18" charset="0"/>
              </a:rPr>
              <a:t> khoa </a:t>
            </a:r>
            <a:r>
              <a:rPr lang="en-US" i="1" dirty="0" err="1">
                <a:latin typeface="Times New Roman" panose="02020603050405020304" pitchFamily="18" charset="0"/>
                <a:cs typeface="Times New Roman" panose="02020603050405020304" pitchFamily="18" charset="0"/>
              </a:rPr>
              <a:t>học</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kĩ</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uậ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khác</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hau</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hư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đặc</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biệ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và</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chủ</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yếu</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vẫn</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là</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lĩnh</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vực</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về</a:t>
            </a:r>
            <a:r>
              <a:rPr lang="en-US" i="1" dirty="0">
                <a:latin typeface="Times New Roman" panose="02020603050405020304" pitchFamily="18" charset="0"/>
                <a:cs typeface="Times New Roman" panose="02020603050405020304" pitchFamily="18" charset="0"/>
              </a:rPr>
              <a:t> tin </a:t>
            </a:r>
            <a:r>
              <a:rPr lang="en-US" i="1" dirty="0" err="1">
                <a:latin typeface="Times New Roman" panose="02020603050405020304" pitchFamily="18" charset="0"/>
                <a:cs typeface="Times New Roman" panose="02020603050405020304" pitchFamily="18" charset="0"/>
              </a:rPr>
              <a:t>học</a:t>
            </a:r>
            <a:r>
              <a:rPr lang="en-US" i="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785875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iagram&#10;&#10;Description automatically generated">
            <a:extLst>
              <a:ext uri="{FF2B5EF4-FFF2-40B4-BE49-F238E27FC236}">
                <a16:creationId xmlns:a16="http://schemas.microsoft.com/office/drawing/2014/main" id="{9906B8C0-62B1-4292-A397-17192AB30DCE}"/>
              </a:ext>
            </a:extLst>
          </p:cNvPr>
          <p:cNvPicPr>
            <a:picLocks noChangeAspect="1"/>
          </p:cNvPicPr>
          <p:nvPr/>
        </p:nvPicPr>
        <p:blipFill rotWithShape="1">
          <a:blip r:embed="rId2">
            <a:extLst>
              <a:ext uri="{28A0092B-C50C-407E-A947-70E740481C1C}">
                <a14:useLocalDpi xmlns:a14="http://schemas.microsoft.com/office/drawing/2010/main" val="0"/>
              </a:ext>
            </a:extLst>
          </a:blip>
          <a:srcRect l="16873"/>
          <a:stretch/>
        </p:blipFill>
        <p:spPr>
          <a:xfrm>
            <a:off x="20" y="1282"/>
            <a:ext cx="12191980" cy="6856718"/>
          </a:xfrm>
          <a:prstGeom prst="rect">
            <a:avLst/>
          </a:prstGeom>
        </p:spPr>
      </p:pic>
      <p:pic>
        <p:nvPicPr>
          <p:cNvPr id="5" name="Picture 4" descr="A picture containing text, vector graphics&#10;&#10;Description automatically generated">
            <a:extLst>
              <a:ext uri="{FF2B5EF4-FFF2-40B4-BE49-F238E27FC236}">
                <a16:creationId xmlns:a16="http://schemas.microsoft.com/office/drawing/2014/main" id="{4C181B41-3CC1-4422-A832-8BF458E553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1401" y="3429000"/>
            <a:ext cx="4664764" cy="3380399"/>
          </a:xfrm>
          <a:prstGeom prst="rect">
            <a:avLst/>
          </a:prstGeom>
        </p:spPr>
      </p:pic>
      <p:sp>
        <p:nvSpPr>
          <p:cNvPr id="8" name="Slide Number Placeholder 7">
            <a:extLst>
              <a:ext uri="{FF2B5EF4-FFF2-40B4-BE49-F238E27FC236}">
                <a16:creationId xmlns:a16="http://schemas.microsoft.com/office/drawing/2014/main" id="{0A568E42-1B00-45C0-BA8B-4E1F427B885F}"/>
              </a:ext>
            </a:extLst>
          </p:cNvPr>
          <p:cNvSpPr>
            <a:spLocks noGrp="1"/>
          </p:cNvSpPr>
          <p:nvPr>
            <p:ph type="sldNum" sz="quarter" idx="12"/>
          </p:nvPr>
        </p:nvSpPr>
        <p:spPr/>
        <p:txBody>
          <a:bodyPr/>
          <a:lstStyle/>
          <a:p>
            <a:fld id="{48F63A3B-78C7-47BE-AE5E-E10140E04643}" type="slidenum">
              <a:rPr lang="en-US" smtClean="0"/>
              <a:t>37</a:t>
            </a:fld>
            <a:endParaRPr lang="en-US" dirty="0"/>
          </a:p>
        </p:txBody>
      </p:sp>
      <p:pic>
        <p:nvPicPr>
          <p:cNvPr id="9" name="Picture 8" descr="A picture containing text&#10;&#10;Description automatically generated">
            <a:extLst>
              <a:ext uri="{FF2B5EF4-FFF2-40B4-BE49-F238E27FC236}">
                <a16:creationId xmlns:a16="http://schemas.microsoft.com/office/drawing/2014/main" id="{5BF3293F-3373-4688-BC03-5C4C9DDA277D}"/>
              </a:ext>
            </a:extLst>
          </p:cNvPr>
          <p:cNvPicPr>
            <a:picLocks noChangeAspect="1"/>
          </p:cNvPicPr>
          <p:nvPr/>
        </p:nvPicPr>
        <p:blipFill>
          <a:blip r:embed="rId4"/>
          <a:stretch>
            <a:fillRect/>
          </a:stretch>
        </p:blipFill>
        <p:spPr>
          <a:xfrm>
            <a:off x="0" y="3350240"/>
            <a:ext cx="4090890" cy="3506478"/>
          </a:xfrm>
          <a:prstGeom prst="rect">
            <a:avLst/>
          </a:prstGeom>
        </p:spPr>
      </p:pic>
    </p:spTree>
    <p:extLst>
      <p:ext uri="{BB962C8B-B14F-4D97-AF65-F5344CB8AC3E}">
        <p14:creationId xmlns:p14="http://schemas.microsoft.com/office/powerpoint/2010/main" val="250888511"/>
      </p:ext>
    </p:extLst>
  </p:cSld>
  <p:clrMapOvr>
    <a:masterClrMapping/>
  </p:clrMapOvr>
  <mc:AlternateContent xmlns:mc="http://schemas.openxmlformats.org/markup-compatibility/2006" xmlns:p14="http://schemas.microsoft.com/office/powerpoint/2010/main">
    <mc:Choice Requires="p14">
      <p:transition spd="slow" p14:dur="1500">
        <p14:ripple dir="ru"/>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16405" y="686301"/>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v</a:t>
            </a: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214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19086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1831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4450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27322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0067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293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35430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6557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9302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EF76B427-075C-4EB5-9347-E86120EC0A13}"/>
              </a:ext>
            </a:extLst>
          </p:cNvPr>
          <p:cNvCxnSpPr/>
          <p:nvPr/>
        </p:nvCxnSpPr>
        <p:spPr>
          <a:xfrm>
            <a:off x="7042150"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7042150"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7042150"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7042150"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7042150"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7042150" y="26736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a:cxnSpLocks/>
          </p:cNvCxnSpPr>
          <p:nvPr/>
        </p:nvCxnSpPr>
        <p:spPr>
          <a:xfrm>
            <a:off x="7066112" y="2955920"/>
            <a:ext cx="3531807" cy="3413"/>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7042150"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7042150"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7042150"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7042150"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7042150"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7042150"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7042150"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7042150"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AEEAF137-BF1B-4C95-89E6-E48BDCDBFB0C}"/>
              </a:ext>
            </a:extLst>
          </p:cNvPr>
          <p:cNvSpPr txBox="1"/>
          <p:nvPr/>
        </p:nvSpPr>
        <p:spPr>
          <a:xfrm>
            <a:off x="2713218" y="711186"/>
            <a:ext cx="1663909" cy="400110"/>
          </a:xfrm>
          <a:prstGeom prst="rect">
            <a:avLst/>
          </a:prstGeom>
          <a:noFill/>
        </p:spPr>
        <p:txBody>
          <a:bodyPr wrap="square" rtlCol="0">
            <a:spAutoFit/>
          </a:bodyPr>
          <a:lstStyle/>
          <a:p>
            <a:r>
              <a:rPr lang="en-US" sz="2000" b="1" dirty="0" err="1">
                <a:solidFill>
                  <a:srgbClr val="FF0000"/>
                </a:solidFill>
                <a:latin typeface="Times New Roman" panose="02020603050405020304" pitchFamily="18" charset="0"/>
                <a:cs typeface="Times New Roman" panose="02020603050405020304" pitchFamily="18" charset="0"/>
              </a:rPr>
              <a:t>Lời</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nói</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đầu</a:t>
            </a:r>
            <a:endParaRPr lang="vi-VN" sz="2000" b="1"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77C62C5-0F4A-4734-BEE5-70027BB5703E}"/>
              </a:ext>
            </a:extLst>
          </p:cNvPr>
          <p:cNvSpPr txBox="1"/>
          <p:nvPr/>
        </p:nvSpPr>
        <p:spPr>
          <a:xfrm>
            <a:off x="1354165" y="1092142"/>
            <a:ext cx="3847644" cy="4801314"/>
          </a:xfrm>
          <a:prstGeom prst="rect">
            <a:avLst/>
          </a:prstGeom>
          <a:noFill/>
        </p:spPr>
        <p:txBody>
          <a:bodyPr wrap="square" rtlCol="0">
            <a:spAutoFit/>
          </a:bodyPr>
          <a:lstStyle/>
          <a:p>
            <a:pPr marL="342900" indent="-342900">
              <a:buFont typeface="Wingdings" panose="05000000000000000000" pitchFamily="2" charset="2"/>
              <a:buChar char="Ø"/>
            </a:pPr>
            <a:r>
              <a:rPr lang="vi-VN" dirty="0">
                <a:effectLst/>
                <a:latin typeface="Times New Roman" panose="02020603050405020304" pitchFamily="18" charset="0"/>
                <a:ea typeface="Arial" panose="020B0604020202020204" pitchFamily="34" charset="0"/>
                <a:cs typeface="Times New Roman" panose="02020603050405020304" pitchFamily="18" charset="0"/>
              </a:rPr>
              <a:t>PP Danilepski và pp A.N.Cơruôp là những phương pháp tìm trị riêng đúng (nếu nghiệm của phương trình đặc trưng được giải đúng). Với những phương trình đặc trưng giải nghiệm gần đúng thì ta cần đến phương pháp tìm các trị riêng và vectơ riêng gần đúng.</a:t>
            </a:r>
          </a:p>
          <a:p>
            <a:pPr marL="342900" indent="-342900">
              <a:buFont typeface="Wingdings" panose="05000000000000000000" pitchFamily="2" charset="2"/>
              <a:buChar char="Ø"/>
            </a:pPr>
            <a:r>
              <a:rPr lang="vi-VN" dirty="0">
                <a:solidFill>
                  <a:schemeClr val="dk1"/>
                </a:solidFill>
                <a:latin typeface="Times New Roman" panose="02020603050405020304" pitchFamily="18" charset="0"/>
                <a:cs typeface="Times New Roman" panose="02020603050405020304" pitchFamily="18" charset="0"/>
              </a:rPr>
              <a:t>Việc giải đúng đôi khi rất phức tạp và hơn nữa nhu cầu của chúng ta có thể chỉ cần các giá trị gần đúng để tính toán, do đó vấn đề đặt ra là chúng ta có thể tìm gần đúng giá trị riêng và vector riêng gần đúng bằng cách đơn giản và hiệu quả.</a:t>
            </a:r>
          </a:p>
          <a:p>
            <a:endParaRPr lang="vi-VN"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endParaRPr lang="vi-VN"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FC0A20B6-EC0F-42E3-9811-09C1BEC732F0}"/>
              </a:ext>
            </a:extLst>
          </p:cNvPr>
          <p:cNvSpPr txBox="1"/>
          <p:nvPr/>
        </p:nvSpPr>
        <p:spPr>
          <a:xfrm>
            <a:off x="7066112" y="1796584"/>
            <a:ext cx="3497942"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ặt</a:t>
            </a:r>
            <a:r>
              <a:rPr lang="en-US" dirty="0">
                <a:latin typeface="Times New Roman" panose="02020603050405020304" pitchFamily="18" charset="0"/>
                <a:cs typeface="Times New Roman" panose="02020603050405020304" pitchFamily="18" charset="0"/>
              </a:rPr>
              <a:t> ra:</a:t>
            </a:r>
            <a:endParaRPr lang="vi-VN"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2284F23C-2D5C-471F-A805-930DEAEA16E7}"/>
              </a:ext>
            </a:extLst>
          </p:cNvPr>
          <p:cNvSpPr txBox="1"/>
          <p:nvPr/>
        </p:nvSpPr>
        <p:spPr>
          <a:xfrm>
            <a:off x="7457108" y="2136517"/>
            <a:ext cx="3449886" cy="1724062"/>
          </a:xfrm>
          <a:prstGeom prst="rect">
            <a:avLst/>
          </a:prstGeom>
          <a:noFill/>
        </p:spPr>
        <p:txBody>
          <a:bodyPr wrap="square" rtlCol="0">
            <a:spAutoFit/>
          </a:bodyPr>
          <a:lstStyle/>
          <a:p>
            <a:pPr marL="285750" indent="-285750">
              <a:buClr>
                <a:schemeClr val="dk1"/>
              </a:buClr>
              <a:buSzPts val="1100"/>
              <a:buFont typeface="Wingdings" panose="05000000000000000000" pitchFamily="2" charset="2"/>
              <a:buChar char="Ø"/>
            </a:pPr>
            <a:r>
              <a:rPr lang="vi-VN" sz="1800" dirty="0">
                <a:solidFill>
                  <a:schemeClr val="dk1"/>
                </a:solidFill>
                <a:latin typeface="Times New Roman" panose="02020603050405020304" pitchFamily="18" charset="0"/>
                <a:cs typeface="Times New Roman" panose="02020603050405020304" pitchFamily="18" charset="0"/>
              </a:rPr>
              <a:t>Tìm giá trị riêng trội và giá trị riêng trội tiếp theo của ma trân vuông cấp n.</a:t>
            </a:r>
          </a:p>
          <a:p>
            <a:pPr marL="0" indent="0">
              <a:lnSpc>
                <a:spcPct val="115000"/>
              </a:lnSpc>
              <a:spcBef>
                <a:spcPts val="0"/>
              </a:spcBef>
              <a:spcAft>
                <a:spcPts val="1600"/>
              </a:spcAft>
              <a:buSzPts val="1800"/>
              <a:buFont typeface="Arial" panose="020B0604020202020204" pitchFamily="34" charset="0"/>
              <a:buNone/>
            </a:pPr>
            <a:endParaRPr lang="vi-VN" sz="1800" dirty="0">
              <a:solidFill>
                <a:schemeClr val="dk1"/>
              </a:solidFill>
              <a:latin typeface="Times New Roman" panose="02020603050405020304" pitchFamily="18" charset="0"/>
              <a:cs typeface="Times New Roman" panose="02020603050405020304" pitchFamily="18" charset="0"/>
            </a:endParaRPr>
          </a:p>
          <a:p>
            <a:endParaRPr lang="vi-VN" dirty="0"/>
          </a:p>
        </p:txBody>
      </p:sp>
      <p:cxnSp>
        <p:nvCxnSpPr>
          <p:cNvPr id="93" name="Straight Connector 92">
            <a:extLst>
              <a:ext uri="{FF2B5EF4-FFF2-40B4-BE49-F238E27FC236}">
                <a16:creationId xmlns:a16="http://schemas.microsoft.com/office/drawing/2014/main" id="{7B464EDA-D34C-4EAC-9597-40F3486379B6}"/>
              </a:ext>
            </a:extLst>
          </p:cNvPr>
          <p:cNvCxnSpPr/>
          <p:nvPr/>
        </p:nvCxnSpPr>
        <p:spPr>
          <a:xfrm>
            <a:off x="1590675" y="4378413"/>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E8235C23-BD0D-4AB5-A4BE-6F8137C2E9B7}"/>
              </a:ext>
            </a:extLst>
          </p:cNvPr>
          <p:cNvCxnSpPr/>
          <p:nvPr/>
        </p:nvCxnSpPr>
        <p:spPr>
          <a:xfrm>
            <a:off x="1590675" y="4103269"/>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95857FED-3B93-4CA1-A554-B08F14C30EF0}"/>
              </a:ext>
            </a:extLst>
          </p:cNvPr>
          <p:cNvCxnSpPr/>
          <p:nvPr/>
        </p:nvCxnSpPr>
        <p:spPr>
          <a:xfrm>
            <a:off x="1590675" y="38184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A3D49EF0-1A3E-4D9C-A877-984826253ED8}"/>
              </a:ext>
            </a:extLst>
          </p:cNvPr>
          <p:cNvCxnSpPr>
            <a:cxnSpLocks/>
          </p:cNvCxnSpPr>
          <p:nvPr/>
        </p:nvCxnSpPr>
        <p:spPr>
          <a:xfrm>
            <a:off x="7042150" y="3170190"/>
            <a:ext cx="3555769"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8" name="Slide Number Placeholder 7">
            <a:extLst>
              <a:ext uri="{FF2B5EF4-FFF2-40B4-BE49-F238E27FC236}">
                <a16:creationId xmlns:a16="http://schemas.microsoft.com/office/drawing/2014/main" id="{5925BB9A-288D-4D8B-8370-0D3BEACFB517}"/>
              </a:ext>
            </a:extLst>
          </p:cNvPr>
          <p:cNvSpPr>
            <a:spLocks noGrp="1"/>
          </p:cNvSpPr>
          <p:nvPr>
            <p:ph type="sldNum" sz="quarter" idx="12"/>
          </p:nvPr>
        </p:nvSpPr>
        <p:spPr/>
        <p:txBody>
          <a:bodyPr/>
          <a:lstStyle/>
          <a:p>
            <a:fld id="{48F63A3B-78C7-47BE-AE5E-E10140E04643}" type="slidenum">
              <a:rPr lang="en-US" smtClean="0"/>
              <a:t>4</a:t>
            </a:fld>
            <a:endParaRPr lang="en-US" dirty="0"/>
          </a:p>
        </p:txBody>
      </p:sp>
      <p:sp>
        <p:nvSpPr>
          <p:cNvPr id="113" name="Rectangle 112">
            <a:extLst>
              <a:ext uri="{FF2B5EF4-FFF2-40B4-BE49-F238E27FC236}">
                <a16:creationId xmlns:a16="http://schemas.microsoft.com/office/drawing/2014/main" id="{77D428B3-916C-4324-B8C4-EF46A75E2585}"/>
              </a:ext>
            </a:extLst>
          </p:cNvPr>
          <p:cNvSpPr/>
          <p:nvPr/>
        </p:nvSpPr>
        <p:spPr>
          <a:xfrm>
            <a:off x="4876799" y="59247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2</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29" name="Rectangle 128">
            <a:extLst>
              <a:ext uri="{FF2B5EF4-FFF2-40B4-BE49-F238E27FC236}">
                <a16:creationId xmlns:a16="http://schemas.microsoft.com/office/drawing/2014/main" id="{BC65413E-082B-45A0-A0C1-3E547225FE4E}"/>
              </a:ext>
            </a:extLst>
          </p:cNvPr>
          <p:cNvSpPr/>
          <p:nvPr/>
        </p:nvSpPr>
        <p:spPr>
          <a:xfrm>
            <a:off x="6452559" y="5919960"/>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3</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23207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fade">
                                      <p:cBhvr>
                                        <p:cTn id="16" dur="500"/>
                                        <p:tgtEl>
                                          <p:spTgt spid="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Effect transition="in" filter="fade">
                                      <p:cBhvr>
                                        <p:cTn id="25"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909906"/>
            <a:chOff x="1590675" y="996264"/>
            <a:chExt cx="3533775" cy="4909906"/>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070017E5-87D2-42F5-99C9-1A49191CFAE3}"/>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909906"/>
            <a:chOff x="1590675" y="996264"/>
            <a:chExt cx="3533775" cy="4909906"/>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99914E3-9E57-4F95-B0D7-2D2392E18CFB}"/>
                </a:ext>
              </a:extLst>
            </p:cNvPr>
            <p:cNvCxnSpPr/>
            <p:nvPr/>
          </p:nvCxnSpPr>
          <p:spPr>
            <a:xfrm>
              <a:off x="1590675" y="590617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94" name="TextBox 93">
            <a:extLst>
              <a:ext uri="{FF2B5EF4-FFF2-40B4-BE49-F238E27FC236}">
                <a16:creationId xmlns:a16="http://schemas.microsoft.com/office/drawing/2014/main" id="{FAAABDB7-86C3-4245-B621-527657131F9A}"/>
              </a:ext>
            </a:extLst>
          </p:cNvPr>
          <p:cNvSpPr txBox="1"/>
          <p:nvPr/>
        </p:nvSpPr>
        <p:spPr>
          <a:xfrm>
            <a:off x="1863315" y="721329"/>
            <a:ext cx="4191000" cy="400110"/>
          </a:xfrm>
          <a:prstGeom prst="rect">
            <a:avLst/>
          </a:prstGeom>
          <a:noFill/>
        </p:spPr>
        <p:txBody>
          <a:bodyPr wrap="square" rtlCol="0">
            <a:spAutoFit/>
          </a:bodyPr>
          <a:lstStyle/>
          <a:p>
            <a:r>
              <a:rPr lang="vi-VN" sz="2000" b="1" i="1" dirty="0">
                <a:solidFill>
                  <a:srgbClr val="FF0000"/>
                </a:solidFill>
                <a:latin typeface="Times New Roman" panose="02020603050405020304" pitchFamily="18" charset="0"/>
                <a:cs typeface="Times New Roman" panose="02020603050405020304" pitchFamily="18" charset="0"/>
              </a:rPr>
              <a:t>Khái niệm giá trị riêng trội:</a:t>
            </a:r>
          </a:p>
        </p:txBody>
      </p:sp>
      <p:sp>
        <p:nvSpPr>
          <p:cNvPr id="95" name="Rectangle 94">
            <a:extLst>
              <a:ext uri="{FF2B5EF4-FFF2-40B4-BE49-F238E27FC236}">
                <a16:creationId xmlns:a16="http://schemas.microsoft.com/office/drawing/2014/main" id="{58545989-AF04-4A06-BBA9-E346BEAD4931}"/>
              </a:ext>
            </a:extLst>
          </p:cNvPr>
          <p:cNvSpPr/>
          <p:nvPr/>
        </p:nvSpPr>
        <p:spPr>
          <a:xfrm>
            <a:off x="1419563" y="1237886"/>
            <a:ext cx="3590377" cy="845286"/>
          </a:xfrm>
          <a:prstGeom prst="rect">
            <a:avLst/>
          </a:prstGeom>
          <a:solidFill>
            <a:schemeClr val="bg1">
              <a:alpha val="1000"/>
            </a:schemeClr>
          </a:solidFill>
          <a:ln>
            <a:solidFill>
              <a:schemeClr val="bg1">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lvl="0" indent="-285750">
              <a:lnSpc>
                <a:spcPct val="90000"/>
              </a:lnSpc>
              <a:spcBef>
                <a:spcPts val="1000"/>
              </a:spcBef>
              <a:buClr>
                <a:srgbClr val="000000"/>
              </a:buClr>
              <a:buSzPts val="1100"/>
              <a:buFont typeface="Wingdings" panose="05000000000000000000" pitchFamily="2" charset="2"/>
              <a:buChar char="Ø"/>
            </a:pPr>
            <a:r>
              <a:rPr lang="vi-VN" kern="0" dirty="0">
                <a:solidFill>
                  <a:srgbClr val="000000"/>
                </a:solidFill>
                <a:latin typeface="Times New Roman" panose="02020603050405020304" pitchFamily="18" charset="0"/>
                <a:cs typeface="Times New Roman" panose="02020603050405020304" pitchFamily="18" charset="0"/>
                <a:sym typeface="Arial"/>
              </a:rPr>
              <a:t>Giả sử ma trận A có cấp n đủ n trị riêng thực hoặc phức (đơn hoặc bội) và chúng thõa mãn điều kiện:</a:t>
            </a:r>
            <a:endParaRPr lang="vi-VN"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9" name="TextBox 128">
                <a:extLst>
                  <a:ext uri="{FF2B5EF4-FFF2-40B4-BE49-F238E27FC236}">
                    <a16:creationId xmlns:a16="http://schemas.microsoft.com/office/drawing/2014/main" id="{B394A85C-C138-4D6F-A5D5-748B934F5B13}"/>
                  </a:ext>
                </a:extLst>
              </p:cNvPr>
              <p:cNvSpPr txBox="1"/>
              <p:nvPr/>
            </p:nvSpPr>
            <p:spPr>
              <a:xfrm>
                <a:off x="1405628" y="2496702"/>
                <a:ext cx="426231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vi-VN" b="1" i="1" smtClean="0">
                              <a:solidFill>
                                <a:srgbClr val="836967"/>
                              </a:solidFill>
                              <a:latin typeface="Cambria Math" panose="02040503050406030204" pitchFamily="18" charset="0"/>
                            </a:rPr>
                          </m:ctrlPr>
                        </m:dPr>
                        <m:e>
                          <m:sSub>
                            <m:sSubPr>
                              <m:ctrlPr>
                                <a:rPr lang="vi-VN" b="1" i="1">
                                  <a:solidFill>
                                    <a:srgbClr val="836967"/>
                                  </a:solidFill>
                                  <a:latin typeface="Cambria Math" panose="02040503050406030204" pitchFamily="18" charset="0"/>
                                </a:rPr>
                              </m:ctrlPr>
                            </m:sSubPr>
                            <m:e>
                              <m:r>
                                <a:rPr lang="vi-VN" b="1" i="1">
                                  <a:latin typeface="Cambria Math" panose="02040503050406030204" pitchFamily="18" charset="0"/>
                                </a:rPr>
                                <m:t>𝝀</m:t>
                              </m:r>
                            </m:e>
                            <m:sub>
                              <m:r>
                                <a:rPr lang="vi-VN" b="1" i="1">
                                  <a:latin typeface="Cambria Math" panose="02040503050406030204" pitchFamily="18" charset="0"/>
                                </a:rPr>
                                <m:t>𝟏</m:t>
                              </m:r>
                            </m:sub>
                          </m:sSub>
                        </m:e>
                      </m:d>
                      <m:r>
                        <a:rPr lang="vi-VN" b="1" i="1">
                          <a:latin typeface="Cambria Math" panose="02040503050406030204" pitchFamily="18" charset="0"/>
                        </a:rPr>
                        <m:t>≥</m:t>
                      </m:r>
                      <m:d>
                        <m:dPr>
                          <m:begChr m:val="|"/>
                          <m:endChr m:val="|"/>
                          <m:ctrlPr>
                            <a:rPr lang="vi-VN" b="1" i="1">
                              <a:latin typeface="Cambria Math" panose="02040503050406030204" pitchFamily="18" charset="0"/>
                            </a:rPr>
                          </m:ctrlPr>
                        </m:dPr>
                        <m:e>
                          <m:sSub>
                            <m:sSubPr>
                              <m:ctrlPr>
                                <a:rPr lang="vi-VN" b="1" i="1">
                                  <a:solidFill>
                                    <a:srgbClr val="836967"/>
                                  </a:solidFill>
                                  <a:latin typeface="Cambria Math" panose="02040503050406030204" pitchFamily="18" charset="0"/>
                                </a:rPr>
                              </m:ctrlPr>
                            </m:sSubPr>
                            <m:e>
                              <m:r>
                                <a:rPr lang="vi-VN" b="1" i="1">
                                  <a:latin typeface="Cambria Math" panose="02040503050406030204" pitchFamily="18" charset="0"/>
                                </a:rPr>
                                <m:t>𝝀</m:t>
                              </m:r>
                            </m:e>
                            <m:sub>
                              <m:r>
                                <a:rPr lang="vi-VN" b="1" i="1">
                                  <a:latin typeface="Cambria Math" panose="02040503050406030204" pitchFamily="18" charset="0"/>
                                </a:rPr>
                                <m:t>𝟐</m:t>
                              </m:r>
                            </m:sub>
                          </m:sSub>
                        </m:e>
                      </m:d>
                      <m:r>
                        <a:rPr lang="vi-VN" b="1" i="1">
                          <a:latin typeface="Cambria Math" panose="02040503050406030204" pitchFamily="18" charset="0"/>
                        </a:rPr>
                        <m:t>≥....................≥</m:t>
                      </m:r>
                      <m:d>
                        <m:dPr>
                          <m:begChr m:val="|"/>
                          <m:endChr m:val="|"/>
                          <m:ctrlPr>
                            <a:rPr lang="vi-VN" b="1" i="1">
                              <a:latin typeface="Cambria Math" panose="02040503050406030204" pitchFamily="18" charset="0"/>
                            </a:rPr>
                          </m:ctrlPr>
                        </m:dPr>
                        <m:e>
                          <m:sSub>
                            <m:sSubPr>
                              <m:ctrlPr>
                                <a:rPr lang="vi-VN" b="1" i="1">
                                  <a:solidFill>
                                    <a:srgbClr val="836967"/>
                                  </a:solidFill>
                                  <a:latin typeface="Cambria Math" panose="02040503050406030204" pitchFamily="18" charset="0"/>
                                </a:rPr>
                              </m:ctrlPr>
                            </m:sSubPr>
                            <m:e>
                              <m:r>
                                <a:rPr lang="vi-VN" b="1" i="1">
                                  <a:latin typeface="Cambria Math" panose="02040503050406030204" pitchFamily="18" charset="0"/>
                                </a:rPr>
                                <m:t>𝝀</m:t>
                              </m:r>
                            </m:e>
                            <m:sub>
                              <m:r>
                                <a:rPr lang="vi-VN" b="1" i="1">
                                  <a:latin typeface="Cambria Math" panose="02040503050406030204" pitchFamily="18" charset="0"/>
                                </a:rPr>
                                <m:t>𝒏</m:t>
                              </m:r>
                            </m:sub>
                          </m:sSub>
                        </m:e>
                      </m:d>
                    </m:oMath>
                  </m:oMathPara>
                </a14:m>
                <a:endParaRPr lang="vi-VN" b="1" i="1" dirty="0">
                  <a:latin typeface="+mj-lt"/>
                  <a:cs typeface="Times New Roman" panose="02020603050405020304" pitchFamily="18" charset="0"/>
                </a:endParaRPr>
              </a:p>
            </p:txBody>
          </p:sp>
        </mc:Choice>
        <mc:Fallback xmlns="">
          <p:sp>
            <p:nvSpPr>
              <p:cNvPr id="129" name="TextBox 128">
                <a:extLst>
                  <a:ext uri="{FF2B5EF4-FFF2-40B4-BE49-F238E27FC236}">
                    <a16:creationId xmlns:a16="http://schemas.microsoft.com/office/drawing/2014/main" id="{B394A85C-C138-4D6F-A5D5-748B934F5B13}"/>
                  </a:ext>
                </a:extLst>
              </p:cNvPr>
              <p:cNvSpPr txBox="1">
                <a:spLocks noRot="1" noChangeAspect="1" noMove="1" noResize="1" noEditPoints="1" noAdjustHandles="1" noChangeArrowheads="1" noChangeShapeType="1" noTextEdit="1"/>
              </p:cNvSpPr>
              <p:nvPr/>
            </p:nvSpPr>
            <p:spPr>
              <a:xfrm>
                <a:off x="1405628" y="2496702"/>
                <a:ext cx="4262313" cy="369332"/>
              </a:xfrm>
              <a:prstGeom prst="rect">
                <a:avLst/>
              </a:prstGeom>
              <a:blipFill>
                <a:blip r:embed="rId3"/>
                <a:stretch>
                  <a:fillRect b="-1667"/>
                </a:stretch>
              </a:blipFill>
            </p:spPr>
            <p:txBody>
              <a:bodyPr/>
              <a:lstStyle/>
              <a:p>
                <a:r>
                  <a:rPr lang="vi-VN">
                    <a:noFill/>
                  </a:rPr>
                  <a:t> </a:t>
                </a:r>
              </a:p>
            </p:txBody>
          </p:sp>
        </mc:Fallback>
      </mc:AlternateContent>
      <p:sp>
        <p:nvSpPr>
          <p:cNvPr id="130" name="TextBox 129">
            <a:extLst>
              <a:ext uri="{FF2B5EF4-FFF2-40B4-BE49-F238E27FC236}">
                <a16:creationId xmlns:a16="http://schemas.microsoft.com/office/drawing/2014/main" id="{5BFD800E-20A7-4A8E-9FE7-0FCAD6E9EE76}"/>
              </a:ext>
            </a:extLst>
          </p:cNvPr>
          <p:cNvSpPr txBox="1"/>
          <p:nvPr/>
        </p:nvSpPr>
        <p:spPr>
          <a:xfrm>
            <a:off x="1707782" y="3211000"/>
            <a:ext cx="3686543" cy="1200329"/>
          </a:xfrm>
          <a:prstGeom prst="rect">
            <a:avLst/>
          </a:prstGeom>
          <a:noFill/>
        </p:spPr>
        <p:txBody>
          <a:bodyPr wrap="square" rtlCol="0">
            <a:spAutoFit/>
          </a:bodyPr>
          <a:lstStyle/>
          <a:p>
            <a:r>
              <a:rPr lang="vi-VN" dirty="0">
                <a:solidFill>
                  <a:schemeClr val="dk1"/>
                </a:solidFill>
                <a:latin typeface="+mj-lt"/>
              </a:rPr>
              <a:t>Khi đó </a:t>
            </a:r>
            <a:r>
              <a:rPr lang="el-GR" dirty="0">
                <a:solidFill>
                  <a:schemeClr val="dk1"/>
                </a:solidFill>
                <a:latin typeface="+mj-lt"/>
              </a:rPr>
              <a:t>λ</a:t>
            </a:r>
            <a:r>
              <a:rPr lang="vi-VN" baseline="-25000" dirty="0">
                <a:solidFill>
                  <a:schemeClr val="dk1"/>
                </a:solidFill>
                <a:latin typeface="+mj-lt"/>
              </a:rPr>
              <a:t>1</a:t>
            </a:r>
            <a:r>
              <a:rPr lang="vi-VN" dirty="0">
                <a:solidFill>
                  <a:schemeClr val="dk1"/>
                </a:solidFill>
                <a:latin typeface="+mj-lt"/>
              </a:rPr>
              <a:t> được gọi là giá trị riêng trội của ma trận A Vector ứng với </a:t>
            </a:r>
            <a:r>
              <a:rPr lang="el-GR" dirty="0">
                <a:solidFill>
                  <a:schemeClr val="dk1"/>
                </a:solidFill>
                <a:latin typeface="+mj-lt"/>
              </a:rPr>
              <a:t>λ</a:t>
            </a:r>
            <a:r>
              <a:rPr lang="vi-VN" baseline="-25000" dirty="0">
                <a:solidFill>
                  <a:schemeClr val="dk1"/>
                </a:solidFill>
                <a:latin typeface="+mj-lt"/>
              </a:rPr>
              <a:t>1</a:t>
            </a:r>
            <a:r>
              <a:rPr lang="vi-VN" dirty="0">
                <a:solidFill>
                  <a:schemeClr val="dk1"/>
                </a:solidFill>
                <a:latin typeface="+mj-lt"/>
              </a:rPr>
              <a:t> được gọi là vector riêng trội của ma trận A.</a:t>
            </a:r>
          </a:p>
          <a:p>
            <a:endParaRPr lang="vi-VN" dirty="0">
              <a:latin typeface="+mj-lt"/>
            </a:endParaRPr>
          </a:p>
        </p:txBody>
      </p:sp>
      <p:sp>
        <p:nvSpPr>
          <p:cNvPr id="6" name="TextBox 5">
            <a:extLst>
              <a:ext uri="{FF2B5EF4-FFF2-40B4-BE49-F238E27FC236}">
                <a16:creationId xmlns:a16="http://schemas.microsoft.com/office/drawing/2014/main" id="{11B1951B-3C7B-4327-92E6-481BE3FB7BDA}"/>
              </a:ext>
            </a:extLst>
          </p:cNvPr>
          <p:cNvSpPr txBox="1"/>
          <p:nvPr/>
        </p:nvSpPr>
        <p:spPr>
          <a:xfrm>
            <a:off x="7185477" y="721795"/>
            <a:ext cx="3380722" cy="400110"/>
          </a:xfrm>
          <a:prstGeom prst="rect">
            <a:avLst/>
          </a:prstGeom>
          <a:noFill/>
        </p:spPr>
        <p:txBody>
          <a:bodyPr wrap="square" rtlCol="0">
            <a:spAutoFit/>
          </a:bodyPr>
          <a:lstStyle/>
          <a:p>
            <a:r>
              <a:rPr lang="vi-VN" sz="2000" b="1" i="1" dirty="0">
                <a:solidFill>
                  <a:srgbClr val="FF0000"/>
                </a:solidFill>
                <a:latin typeface="Times New Roman" panose="02020603050405020304" pitchFamily="18" charset="0"/>
                <a:cs typeface="Times New Roman" panose="02020603050405020304" pitchFamily="18" charset="0"/>
              </a:rPr>
              <a:t>Ý tưởng phương pháp</a:t>
            </a:r>
          </a:p>
        </p:txBody>
      </p:sp>
      <p:sp>
        <p:nvSpPr>
          <p:cNvPr id="7" name="TextBox 6">
            <a:extLst>
              <a:ext uri="{FF2B5EF4-FFF2-40B4-BE49-F238E27FC236}">
                <a16:creationId xmlns:a16="http://schemas.microsoft.com/office/drawing/2014/main" id="{1F4AA3C0-640F-437B-882C-D27AF4543A7D}"/>
              </a:ext>
            </a:extLst>
          </p:cNvPr>
          <p:cNvSpPr txBox="1"/>
          <p:nvPr/>
        </p:nvSpPr>
        <p:spPr>
          <a:xfrm>
            <a:off x="6916537" y="1467995"/>
            <a:ext cx="3842410" cy="3136756"/>
          </a:xfrm>
          <a:prstGeom prst="rect">
            <a:avLst/>
          </a:prstGeom>
          <a:noFill/>
        </p:spPr>
        <p:txBody>
          <a:bodyPr wrap="square" rtlCol="0">
            <a:spAutoFit/>
          </a:bodyPr>
          <a:lstStyle/>
          <a:p>
            <a:pPr marL="285750" lvl="0" indent="-285750" algn="l" rtl="0">
              <a:lnSpc>
                <a:spcPct val="90000"/>
              </a:lnSpc>
              <a:spcBef>
                <a:spcPts val="1000"/>
              </a:spcBef>
              <a:spcAft>
                <a:spcPts val="0"/>
              </a:spcAft>
              <a:buClr>
                <a:schemeClr val="dk1"/>
              </a:buClr>
              <a:buSzPts val="1100"/>
              <a:buFont typeface="Wingdings" panose="05000000000000000000" pitchFamily="2" charset="2"/>
              <a:buChar char="Ø"/>
            </a:pPr>
            <a:r>
              <a:rPr lang="vi-VN" dirty="0">
                <a:solidFill>
                  <a:schemeClr val="dk1"/>
                </a:solidFill>
                <a:latin typeface="Times New Roman" panose="02020603050405020304" pitchFamily="18" charset="0"/>
                <a:cs typeface="Times New Roman" panose="02020603050405020304" pitchFamily="18" charset="0"/>
              </a:rPr>
              <a:t>Nếu như các phương pháp tính đúng dùng một số hữu hạn phép biến đổi ma trận ban đầu về ma trận có cấu trúc đơn giản từ đó dễ tính đa thức đặc trưng và vector riêng thi các phương pháp tính gần đúng lại sử dụng ý tưởng khuếch đại sự khác biệt của các giá trị riêng bằng cách sử dung lũy thừa bậc cao A</a:t>
            </a:r>
            <a:r>
              <a:rPr lang="vi-VN" baseline="30000" dirty="0">
                <a:solidFill>
                  <a:schemeClr val="dk1"/>
                </a:solidFill>
                <a:latin typeface="Times New Roman" panose="02020603050405020304" pitchFamily="18" charset="0"/>
                <a:cs typeface="Times New Roman" panose="02020603050405020304" pitchFamily="18" charset="0"/>
              </a:rPr>
              <a:t>m</a:t>
            </a:r>
            <a:r>
              <a:rPr lang="vi-VN" dirty="0">
                <a:solidFill>
                  <a:schemeClr val="dk1"/>
                </a:solidFill>
                <a:latin typeface="Times New Roman" panose="02020603050405020304" pitchFamily="18" charset="0"/>
                <a:cs typeface="Times New Roman" panose="02020603050405020304" pitchFamily="18" charset="0"/>
              </a:rPr>
              <a:t>Y.</a:t>
            </a:r>
          </a:p>
          <a:p>
            <a:pPr marL="0" lvl="0" indent="0" algn="l" rtl="0">
              <a:lnSpc>
                <a:spcPct val="115000"/>
              </a:lnSpc>
              <a:spcBef>
                <a:spcPts val="0"/>
              </a:spcBef>
              <a:spcAft>
                <a:spcPts val="1600"/>
              </a:spcAft>
              <a:buSzPts val="1800"/>
              <a:buNone/>
            </a:pPr>
            <a:endParaRPr lang="vi-VN" dirty="0">
              <a:latin typeface="Times New Roman" panose="02020603050405020304" pitchFamily="18" charset="0"/>
              <a:cs typeface="Times New Roman" panose="02020603050405020304" pitchFamily="18" charset="0"/>
            </a:endParaRPr>
          </a:p>
          <a:p>
            <a:endParaRPr lang="vi-VN"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A8B91106-1C2F-4195-8B47-0BD54BE59BFF}"/>
              </a:ext>
            </a:extLst>
          </p:cNvPr>
          <p:cNvSpPr>
            <a:spLocks noGrp="1"/>
          </p:cNvSpPr>
          <p:nvPr>
            <p:ph type="sldNum" sz="quarter" idx="12"/>
          </p:nvPr>
        </p:nvSpPr>
        <p:spPr/>
        <p:txBody>
          <a:bodyPr/>
          <a:lstStyle/>
          <a:p>
            <a:fld id="{48F63A3B-78C7-47BE-AE5E-E10140E04643}" type="slidenum">
              <a:rPr lang="en-US" smtClean="0"/>
              <a:t>5</a:t>
            </a:fld>
            <a:endParaRPr lang="en-US" dirty="0"/>
          </a:p>
        </p:txBody>
      </p:sp>
      <p:sp>
        <p:nvSpPr>
          <p:cNvPr id="93" name="Rectangle 92">
            <a:extLst>
              <a:ext uri="{FF2B5EF4-FFF2-40B4-BE49-F238E27FC236}">
                <a16:creationId xmlns:a16="http://schemas.microsoft.com/office/drawing/2014/main" id="{EBA5C0C8-A604-46A5-8BD6-4266624003E6}"/>
              </a:ext>
            </a:extLst>
          </p:cNvPr>
          <p:cNvSpPr/>
          <p:nvPr/>
        </p:nvSpPr>
        <p:spPr>
          <a:xfrm>
            <a:off x="4876799" y="59247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4" action="ppaction://hlinksldjump"/>
              </a:rPr>
              <a:t>4</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31" name="Rectangle 130">
            <a:extLst>
              <a:ext uri="{FF2B5EF4-FFF2-40B4-BE49-F238E27FC236}">
                <a16:creationId xmlns:a16="http://schemas.microsoft.com/office/drawing/2014/main" id="{70BCA777-33A1-4042-81CA-0ADDBBC9923F}"/>
              </a:ext>
            </a:extLst>
          </p:cNvPr>
          <p:cNvSpPr/>
          <p:nvPr/>
        </p:nvSpPr>
        <p:spPr>
          <a:xfrm>
            <a:off x="6451888" y="59247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5</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41564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5"/>
                                        </p:tgtEl>
                                        <p:attrNameLst>
                                          <p:attrName>style.visibility</p:attrName>
                                        </p:attrNameLst>
                                      </p:cBhvr>
                                      <p:to>
                                        <p:strVal val="visible"/>
                                      </p:to>
                                    </p:set>
                                    <p:animEffect transition="in" filter="fade">
                                      <p:cBhvr>
                                        <p:cTn id="12" dur="500"/>
                                        <p:tgtEl>
                                          <p:spTgt spid="9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29"/>
                                        </p:tgtEl>
                                        <p:attrNameLst>
                                          <p:attrName>style.visibility</p:attrName>
                                        </p:attrNameLst>
                                      </p:cBhvr>
                                      <p:to>
                                        <p:strVal val="visible"/>
                                      </p:to>
                                    </p:set>
                                    <p:animEffect transition="in" filter="fade">
                                      <p:cBhvr>
                                        <p:cTn id="16" dur="500"/>
                                        <p:tgtEl>
                                          <p:spTgt spid="129"/>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30"/>
                                        </p:tgtEl>
                                        <p:attrNameLst>
                                          <p:attrName>style.visibility</p:attrName>
                                        </p:attrNameLst>
                                      </p:cBhvr>
                                      <p:to>
                                        <p:strVal val="visible"/>
                                      </p:to>
                                    </p:set>
                                    <p:animEffect transition="in" filter="fade">
                                      <p:cBhvr>
                                        <p:cTn id="20" dur="500"/>
                                        <p:tgtEl>
                                          <p:spTgt spid="13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fade">
                                      <p:cBhvr>
                                        <p:cTn id="29"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animBg="1"/>
      <p:bldP spid="129" grpId="0"/>
      <p:bldP spid="130"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559204"/>
            <a:chOff x="1590675" y="996264"/>
            <a:chExt cx="3533775" cy="4559204"/>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559204"/>
            <a:chOff x="1590675" y="996264"/>
            <a:chExt cx="3533775" cy="4559204"/>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4" name="Group 3">
            <a:extLst>
              <a:ext uri="{FF2B5EF4-FFF2-40B4-BE49-F238E27FC236}">
                <a16:creationId xmlns:a16="http://schemas.microsoft.com/office/drawing/2014/main" id="{9B5E60E6-9064-40C6-9082-20B89BFDD7AC}"/>
              </a:ext>
            </a:extLst>
          </p:cNvPr>
          <p:cNvGrpSpPr/>
          <p:nvPr/>
        </p:nvGrpSpPr>
        <p:grpSpPr>
          <a:xfrm>
            <a:off x="1414750" y="1054218"/>
            <a:ext cx="3996939" cy="4439292"/>
            <a:chOff x="1414750" y="1041518"/>
            <a:chExt cx="3996939" cy="4439292"/>
          </a:xfrm>
        </p:grpSpPr>
        <p:sp>
          <p:nvSpPr>
            <p:cNvPr id="25" name="TextBox 24">
              <a:extLst>
                <a:ext uri="{FF2B5EF4-FFF2-40B4-BE49-F238E27FC236}">
                  <a16:creationId xmlns:a16="http://schemas.microsoft.com/office/drawing/2014/main" id="{8CEBCB3D-E0E1-4394-8752-4DF3A73A382A}"/>
                </a:ext>
              </a:extLst>
            </p:cNvPr>
            <p:cNvSpPr txBox="1"/>
            <p:nvPr/>
          </p:nvSpPr>
          <p:spPr>
            <a:xfrm>
              <a:off x="1414750" y="1041518"/>
              <a:ext cx="3996939" cy="4439292"/>
            </a:xfrm>
            <a:prstGeom prst="rect">
              <a:avLst/>
            </a:prstGeom>
            <a:noFill/>
          </p:spPr>
          <p:txBody>
            <a:bodyPr wrap="square" rtlCol="0">
              <a:spAutoFit/>
            </a:bodyPr>
            <a:lstStyle/>
            <a:p>
              <a:pPr marL="342900" lvl="0" indent="-342900" algn="l" rtl="0">
                <a:lnSpc>
                  <a:spcPct val="115000"/>
                </a:lnSpc>
                <a:spcBef>
                  <a:spcPts val="0"/>
                </a:spcBef>
                <a:spcAft>
                  <a:spcPts val="0"/>
                </a:spcAft>
                <a:buSzPts val="1800"/>
                <a:buFont typeface="Arial" panose="020B0604020202020204" pitchFamily="34" charset="0"/>
                <a:buChar char="•"/>
              </a:pPr>
              <a:r>
                <a:rPr lang="vi-VN" dirty="0">
                  <a:solidFill>
                    <a:schemeClr val="dk1"/>
                  </a:solidFill>
                  <a:latin typeface="Times New Roman" panose="02020603050405020304" pitchFamily="18" charset="0"/>
                  <a:cs typeface="Times New Roman" panose="02020603050405020304" pitchFamily="18" charset="0"/>
                </a:rPr>
                <a:t>Xét ma trận A là ma trận đơn giản, phần tử a</a:t>
              </a:r>
              <a:r>
                <a:rPr lang="vi-VN" baseline="-25000" dirty="0">
                  <a:solidFill>
                    <a:schemeClr val="dk1"/>
                  </a:solidFill>
                  <a:latin typeface="Times New Roman" panose="02020603050405020304" pitchFamily="18" charset="0"/>
                  <a:cs typeface="Times New Roman" panose="02020603050405020304" pitchFamily="18" charset="0"/>
                </a:rPr>
                <a:t>ij</a:t>
              </a:r>
              <a:r>
                <a:rPr lang="vi-VN" dirty="0">
                  <a:solidFill>
                    <a:schemeClr val="dk1"/>
                  </a:solidFill>
                  <a:latin typeface="Times New Roman" panose="02020603050405020304" pitchFamily="18" charset="0"/>
                  <a:cs typeface="Times New Roman" panose="02020603050405020304" pitchFamily="18" charset="0"/>
                </a:rPr>
                <a:t> (i,j=1,n) đều là thực và mỗi trị riêng bội k có đủ k vector riêng độc lập tuyến tính</a:t>
              </a:r>
            </a:p>
            <a:p>
              <a:pPr marL="342900" lvl="0" indent="-342900" algn="l" rtl="0">
                <a:lnSpc>
                  <a:spcPct val="90000"/>
                </a:lnSpc>
                <a:spcBef>
                  <a:spcPts val="1600"/>
                </a:spcBef>
                <a:spcAft>
                  <a:spcPts val="0"/>
                </a:spcAft>
                <a:buSzPts val="1800"/>
                <a:buFont typeface="Arial" panose="020B0604020202020204" pitchFamily="34" charset="0"/>
                <a:buChar char="•"/>
              </a:pPr>
              <a:r>
                <a:rPr lang="vi-VN" dirty="0">
                  <a:solidFill>
                    <a:schemeClr val="dk1"/>
                  </a:solidFill>
                  <a:latin typeface="Times New Roman" panose="02020603050405020304" pitchFamily="18" charset="0"/>
                  <a:cs typeface="Times New Roman" panose="02020603050405020304" pitchFamily="18" charset="0"/>
                </a:rPr>
                <a:t>Giả sử ma trận A cấp n đủ n trị riêng thực hoặc phức (đơn hoặc bội) được đánh số theo module giảm dần.</a:t>
              </a:r>
            </a:p>
            <a:p>
              <a:pPr marL="342900" lvl="0" indent="-342900" algn="l" rtl="0">
                <a:lnSpc>
                  <a:spcPct val="115000"/>
                </a:lnSpc>
                <a:spcBef>
                  <a:spcPts val="300"/>
                </a:spcBef>
                <a:spcAft>
                  <a:spcPts val="0"/>
                </a:spcAft>
                <a:buSzPts val="1800"/>
                <a:buFont typeface="Arial" panose="020B0604020202020204" pitchFamily="34" charset="0"/>
                <a:buChar char="•"/>
              </a:pPr>
              <a:r>
                <a:rPr lang="vi-VN" dirty="0">
                  <a:solidFill>
                    <a:schemeClr val="dk1"/>
                  </a:solidFill>
                  <a:latin typeface="Times New Roman" panose="02020603050405020304" pitchFamily="18" charset="0"/>
                  <a:cs typeface="Times New Roman" panose="02020603050405020304" pitchFamily="18" charset="0"/>
                </a:rPr>
                <a:t>Các vector riêng tương ứng là hệ các vector độc lập tuyến tính.</a:t>
              </a:r>
            </a:p>
            <a:p>
              <a:pPr marL="342900" lvl="0" indent="-342900" algn="l" rtl="0">
                <a:lnSpc>
                  <a:spcPct val="90000"/>
                </a:lnSpc>
                <a:spcBef>
                  <a:spcPts val="300"/>
                </a:spcBef>
                <a:spcAft>
                  <a:spcPts val="0"/>
                </a:spcAft>
                <a:buSzPts val="1800"/>
                <a:buFont typeface="Arial" panose="020B0604020202020204" pitchFamily="34" charset="0"/>
                <a:buChar char="•"/>
              </a:pPr>
              <a:r>
                <a:rPr lang="vi-VN" dirty="0">
                  <a:solidFill>
                    <a:schemeClr val="dk1"/>
                  </a:solidFill>
                  <a:latin typeface="Times New Roman" panose="02020603050405020304" pitchFamily="18" charset="0"/>
                  <a:cs typeface="Times New Roman" panose="02020603050405020304" pitchFamily="18" charset="0"/>
                </a:rPr>
                <a:t>Trong số các vector	              , chọn vector có C</a:t>
              </a:r>
              <a:r>
                <a:rPr lang="vi-VN" baseline="-25000" dirty="0">
                  <a:solidFill>
                    <a:schemeClr val="dk1"/>
                  </a:solidFill>
                  <a:latin typeface="Times New Roman" panose="02020603050405020304" pitchFamily="18" charset="0"/>
                  <a:cs typeface="Times New Roman" panose="02020603050405020304" pitchFamily="18" charset="0"/>
                </a:rPr>
                <a:t>1</a:t>
              </a:r>
              <a:r>
                <a:rPr lang="vi-VN" dirty="0">
                  <a:solidFill>
                    <a:schemeClr val="dk1"/>
                  </a:solidFill>
                  <a:latin typeface="Times New Roman" panose="02020603050405020304" pitchFamily="18" charset="0"/>
                  <a:cs typeface="Times New Roman" panose="02020603050405020304" pitchFamily="18" charset="0"/>
                </a:rPr>
                <a:t> :≠ 0:</a:t>
              </a:r>
            </a:p>
            <a:p>
              <a:pPr marL="0" lvl="0" indent="0" algn="l" rtl="0">
                <a:lnSpc>
                  <a:spcPct val="90000"/>
                </a:lnSpc>
                <a:spcBef>
                  <a:spcPts val="300"/>
                </a:spcBef>
                <a:spcAft>
                  <a:spcPts val="0"/>
                </a:spcAft>
                <a:buSzPts val="1800"/>
                <a:buNone/>
              </a:pPr>
              <a:r>
                <a:rPr lang="vi-VN" dirty="0">
                  <a:solidFill>
                    <a:schemeClr val="dk1"/>
                  </a:solidFill>
                  <a:latin typeface="Times New Roman" panose="02020603050405020304" pitchFamily="18" charset="0"/>
                  <a:cs typeface="Times New Roman" panose="02020603050405020304" pitchFamily="18" charset="0"/>
                </a:rPr>
                <a:t>                                          </a:t>
              </a:r>
            </a:p>
            <a:p>
              <a:pPr marL="0" lvl="0" indent="0" algn="l" rtl="0">
                <a:lnSpc>
                  <a:spcPct val="90000"/>
                </a:lnSpc>
                <a:spcBef>
                  <a:spcPts val="300"/>
                </a:spcBef>
                <a:spcAft>
                  <a:spcPts val="0"/>
                </a:spcAft>
                <a:buClr>
                  <a:schemeClr val="dk1"/>
                </a:buClr>
                <a:buSzPts val="1100"/>
                <a:buFont typeface="Arial"/>
                <a:buNone/>
              </a:pPr>
              <a:endParaRPr lang="vi-VN" dirty="0">
                <a:solidFill>
                  <a:schemeClr val="dk1"/>
                </a:solidFill>
                <a:latin typeface="Times New Roman" panose="02020603050405020304" pitchFamily="18" charset="0"/>
                <a:cs typeface="Times New Roman" panose="02020603050405020304" pitchFamily="18" charset="0"/>
              </a:endParaRPr>
            </a:p>
            <a:p>
              <a:pPr marL="0" lvl="0" indent="0" algn="l" rtl="0">
                <a:lnSpc>
                  <a:spcPct val="115000"/>
                </a:lnSpc>
                <a:spcBef>
                  <a:spcPts val="300"/>
                </a:spcBef>
                <a:spcAft>
                  <a:spcPts val="1600"/>
                </a:spcAft>
                <a:buSzPts val="1800"/>
                <a:buNone/>
              </a:pPr>
              <a:endParaRPr lang="vi-VN" dirty="0">
                <a:solidFill>
                  <a:schemeClr val="dk1"/>
                </a:solidFill>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09077013-E170-4991-B79F-A56492427645}"/>
                </a:ext>
              </a:extLst>
            </p:cNvPr>
            <p:cNvGraphicFramePr>
              <a:graphicFrameLocks noChangeAspect="1"/>
            </p:cNvGraphicFramePr>
            <p:nvPr>
              <p:extLst>
                <p:ext uri="{D42A27DB-BD31-4B8C-83A1-F6EECF244321}">
                  <p14:modId xmlns:p14="http://schemas.microsoft.com/office/powerpoint/2010/main" val="2403595761"/>
                </p:ext>
              </p:extLst>
            </p:nvPr>
          </p:nvGraphicFramePr>
          <p:xfrm>
            <a:off x="4015719" y="4068323"/>
            <a:ext cx="1194355" cy="665706"/>
          </p:xfrm>
          <a:graphic>
            <a:graphicData uri="http://schemas.openxmlformats.org/presentationml/2006/ole">
              <mc:AlternateContent xmlns:mc="http://schemas.openxmlformats.org/markup-compatibility/2006">
                <mc:Choice xmlns:v="urn:schemas-microsoft-com:vml" Requires="v">
                  <p:oleObj name="Equation" r:id="rId3" imgW="774360" imgH="431640" progId="Equation.DSMT4">
                    <p:embed/>
                  </p:oleObj>
                </mc:Choice>
                <mc:Fallback>
                  <p:oleObj name="Equation" r:id="rId3" imgW="774360" imgH="431640" progId="Equation.DSMT4">
                    <p:embed/>
                    <p:pic>
                      <p:nvPicPr>
                        <p:cNvPr id="26" name="Object 25">
                          <a:extLst>
                            <a:ext uri="{FF2B5EF4-FFF2-40B4-BE49-F238E27FC236}">
                              <a16:creationId xmlns:a16="http://schemas.microsoft.com/office/drawing/2014/main" id="{09077013-E170-4991-B79F-A56492427645}"/>
                            </a:ext>
                          </a:extLst>
                        </p:cNvPr>
                        <p:cNvPicPr/>
                        <p:nvPr/>
                      </p:nvPicPr>
                      <p:blipFill>
                        <a:blip r:embed="rId4"/>
                        <a:stretch>
                          <a:fillRect/>
                        </a:stretch>
                      </p:blipFill>
                      <p:spPr>
                        <a:xfrm>
                          <a:off x="4015719" y="4068323"/>
                          <a:ext cx="1194355" cy="665706"/>
                        </a:xfrm>
                        <a:prstGeom prst="rect">
                          <a:avLst/>
                        </a:prstGeom>
                      </p:spPr>
                    </p:pic>
                  </p:oleObj>
                </mc:Fallback>
              </mc:AlternateContent>
            </a:graphicData>
          </a:graphic>
        </p:graphicFrame>
      </p:grpSp>
      <p:graphicFrame>
        <p:nvGraphicFramePr>
          <p:cNvPr id="111" name="Object 110">
            <a:extLst>
              <a:ext uri="{FF2B5EF4-FFF2-40B4-BE49-F238E27FC236}">
                <a16:creationId xmlns:a16="http://schemas.microsoft.com/office/drawing/2014/main" id="{1AE5FCDA-2BA2-4D68-9E54-1A411040744C}"/>
              </a:ext>
            </a:extLst>
          </p:cNvPr>
          <p:cNvGraphicFramePr>
            <a:graphicFrameLocks noChangeAspect="1"/>
          </p:cNvGraphicFramePr>
          <p:nvPr>
            <p:extLst>
              <p:ext uri="{D42A27DB-BD31-4B8C-83A1-F6EECF244321}">
                <p14:modId xmlns:p14="http://schemas.microsoft.com/office/powerpoint/2010/main" val="1580633614"/>
              </p:ext>
            </p:extLst>
          </p:nvPr>
        </p:nvGraphicFramePr>
        <p:xfrm>
          <a:off x="6853907" y="1198159"/>
          <a:ext cx="3866194" cy="878901"/>
        </p:xfrm>
        <a:graphic>
          <a:graphicData uri="http://schemas.openxmlformats.org/presentationml/2006/ole">
            <mc:AlternateContent xmlns:mc="http://schemas.openxmlformats.org/markup-compatibility/2006">
              <mc:Choice xmlns:v="urn:schemas-microsoft-com:vml" Requires="v">
                <p:oleObj name="Equation" r:id="rId5" imgW="2450880" imgH="431640" progId="Equation.DSMT4">
                  <p:embed/>
                </p:oleObj>
              </mc:Choice>
              <mc:Fallback>
                <p:oleObj name="Equation" r:id="rId5" imgW="2450880" imgH="431640" progId="Equation.DSMT4">
                  <p:embed/>
                  <p:pic>
                    <p:nvPicPr>
                      <p:cNvPr id="111" name="Object 110">
                        <a:extLst>
                          <a:ext uri="{FF2B5EF4-FFF2-40B4-BE49-F238E27FC236}">
                            <a16:creationId xmlns:a16="http://schemas.microsoft.com/office/drawing/2014/main" id="{1AE5FCDA-2BA2-4D68-9E54-1A411040744C}"/>
                          </a:ext>
                        </a:extLst>
                      </p:cNvPr>
                      <p:cNvPicPr>
                        <a:picLocks noChangeAspect="1" noChangeArrowheads="1"/>
                      </p:cNvPicPr>
                      <p:nvPr/>
                    </p:nvPicPr>
                    <p:blipFill>
                      <a:blip r:embed="rId6"/>
                      <a:srcRect/>
                      <a:stretch>
                        <a:fillRect/>
                      </a:stretch>
                    </p:blipFill>
                    <p:spPr bwMode="auto">
                      <a:xfrm>
                        <a:off x="6853907" y="1198159"/>
                        <a:ext cx="3866194" cy="878901"/>
                      </a:xfrm>
                      <a:prstGeom prst="rect">
                        <a:avLst/>
                      </a:prstGeom>
                      <a:noFill/>
                    </p:spPr>
                  </p:pic>
                </p:oleObj>
              </mc:Fallback>
            </mc:AlternateContent>
          </a:graphicData>
        </a:graphic>
      </p:graphicFrame>
      <p:grpSp>
        <p:nvGrpSpPr>
          <p:cNvPr id="128" name="Group 127">
            <a:extLst>
              <a:ext uri="{FF2B5EF4-FFF2-40B4-BE49-F238E27FC236}">
                <a16:creationId xmlns:a16="http://schemas.microsoft.com/office/drawing/2014/main" id="{B8585F6E-7E8C-4012-9926-0E8E2914E657}"/>
              </a:ext>
            </a:extLst>
          </p:cNvPr>
          <p:cNvGrpSpPr/>
          <p:nvPr/>
        </p:nvGrpSpPr>
        <p:grpSpPr>
          <a:xfrm>
            <a:off x="7252689" y="2053415"/>
            <a:ext cx="4631778" cy="664023"/>
            <a:chOff x="-1777724" y="2014696"/>
            <a:chExt cx="4181018" cy="576872"/>
          </a:xfrm>
        </p:grpSpPr>
        <p:sp>
          <p:nvSpPr>
            <p:cNvPr id="129" name="Rectangle 128">
              <a:extLst>
                <a:ext uri="{FF2B5EF4-FFF2-40B4-BE49-F238E27FC236}">
                  <a16:creationId xmlns:a16="http://schemas.microsoft.com/office/drawing/2014/main" id="{DC7D9986-B371-4AFF-AA4C-31CBD80AF4E4}"/>
                </a:ext>
              </a:extLst>
            </p:cNvPr>
            <p:cNvSpPr/>
            <p:nvPr/>
          </p:nvSpPr>
          <p:spPr>
            <a:xfrm>
              <a:off x="-1777724" y="2014696"/>
              <a:ext cx="4181018" cy="576872"/>
            </a:xfrm>
            <a:prstGeom prst="rect">
              <a:avLst/>
            </a:prstGeom>
            <a:solidFill>
              <a:schemeClr val="bg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i="1" dirty="0">
                  <a:solidFill>
                    <a:schemeClr val="tx1"/>
                  </a:solidFill>
                </a:rPr>
                <a:t>Vì A    = </a:t>
              </a:r>
              <a:r>
                <a:rPr lang="vi-VN" dirty="0">
                  <a:solidFill>
                    <a:schemeClr val="tx1"/>
                  </a:solidFill>
                </a:rPr>
                <a:t>    </a:t>
              </a:r>
            </a:p>
          </p:txBody>
        </p:sp>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D816A895-FDED-4E1D-9544-C52BA6C9D368}"/>
                    </a:ext>
                  </a:extLst>
                </p:cNvPr>
                <p:cNvSpPr txBox="1"/>
                <p:nvPr/>
              </p:nvSpPr>
              <p:spPr>
                <a:xfrm>
                  <a:off x="259059" y="2106402"/>
                  <a:ext cx="44644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2000" i="1" smtClean="0">
                                <a:solidFill>
                                  <a:srgbClr val="836967"/>
                                </a:solidFill>
                                <a:latin typeface="Cambria Math" panose="02040503050406030204" pitchFamily="18" charset="0"/>
                              </a:rPr>
                            </m:ctrlPr>
                          </m:sSubPr>
                          <m:e>
                            <m:r>
                              <a:rPr lang="vi-VN" sz="2000" i="1">
                                <a:latin typeface="Cambria Math" panose="02040503050406030204" pitchFamily="18" charset="0"/>
                              </a:rPr>
                              <m:t>𝑋</m:t>
                            </m:r>
                          </m:e>
                          <m:sub>
                            <m:r>
                              <a:rPr lang="vi-VN" sz="2000" i="1">
                                <a:latin typeface="Cambria Math" panose="02040503050406030204" pitchFamily="18" charset="0"/>
                              </a:rPr>
                              <m:t>𝑖</m:t>
                            </m:r>
                          </m:sub>
                        </m:sSub>
                      </m:oMath>
                    </m:oMathPara>
                  </a14:m>
                  <a:endParaRPr lang="vi-VN" sz="2000" dirty="0"/>
                </a:p>
              </p:txBody>
            </p:sp>
          </mc:Choice>
          <mc:Fallback xmlns="">
            <p:sp>
              <p:nvSpPr>
                <p:cNvPr id="130" name="TextBox 129">
                  <a:extLst>
                    <a:ext uri="{FF2B5EF4-FFF2-40B4-BE49-F238E27FC236}">
                      <a16:creationId xmlns:a16="http://schemas.microsoft.com/office/drawing/2014/main" id="{D816A895-FDED-4E1D-9544-C52BA6C9D368}"/>
                    </a:ext>
                  </a:extLst>
                </p:cNvPr>
                <p:cNvSpPr txBox="1">
                  <a:spLocks noRot="1" noChangeAspect="1" noMove="1" noResize="1" noEditPoints="1" noAdjustHandles="1" noChangeArrowheads="1" noChangeShapeType="1" noTextEdit="1"/>
                </p:cNvSpPr>
                <p:nvPr/>
              </p:nvSpPr>
              <p:spPr>
                <a:xfrm>
                  <a:off x="259059" y="2106402"/>
                  <a:ext cx="446446" cy="400110"/>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graphicFrame>
              <p:nvGraphicFramePr>
                <p:cNvPr id="131" name="Object 130">
                  <a:extLst>
                    <a:ext uri="{FF2B5EF4-FFF2-40B4-BE49-F238E27FC236}">
                      <a16:creationId xmlns:a16="http://schemas.microsoft.com/office/drawing/2014/main" id="{2B36AF21-611D-4AB3-8E1B-0626BE515FCD}"/>
                    </a:ext>
                  </a:extLst>
                </p:cNvPr>
                <p:cNvGraphicFramePr>
                  <a:graphicFrameLocks noChangeAspect="1"/>
                </p:cNvGraphicFramePr>
                <p:nvPr>
                  <p:extLst>
                    <p:ext uri="{D42A27DB-BD31-4B8C-83A1-F6EECF244321}">
                      <p14:modId xmlns:p14="http://schemas.microsoft.com/office/powerpoint/2010/main" val="315232120"/>
                    </p:ext>
                  </p:extLst>
                </p:nvPr>
              </p:nvGraphicFramePr>
              <p:xfrm>
                <a:off x="709869" y="2094893"/>
                <a:ext cx="653264" cy="472344"/>
              </p:xfrm>
              <a:graphic>
                <a:graphicData uri="http://schemas.openxmlformats.org/presentationml/2006/ole">
                  <mc:AlternateContent>
                    <mc:Choice xmlns:v="urn:schemas-microsoft-com:vml" Requires="v">
                      <p:oleObj name="Equation" r:id="rId9" imgW="304560" imgH="228600" progId="Equation.DSMT4">
                        <p:embed/>
                      </p:oleObj>
                    </mc:Choice>
                    <mc:Fallback>
                      <p:oleObj name="Equation" r:id="rId9" imgW="304560" imgH="228600" progId="Equation.DSMT4">
                        <p:embed/>
                        <p:pic>
                          <p:nvPicPr>
                            <p:cNvPr id="131" name="Object 130">
                              <a:extLst>
                                <a:ext uri="{FF2B5EF4-FFF2-40B4-BE49-F238E27FC236}">
                                  <a16:creationId xmlns:a16="http://schemas.microsoft.com/office/drawing/2014/main" id="{2B36AF21-611D-4AB3-8E1B-0626BE515FCD}"/>
                                </a:ext>
                              </a:extLst>
                            </p:cNvPr>
                            <p:cNvPicPr>
                              <a:picLocks noChangeAspect="1" noChangeArrowheads="1"/>
                            </p:cNvPicPr>
                            <p:nvPr/>
                          </p:nvPicPr>
                          <p:blipFill>
                            <a:blip r:embed="rId10"/>
                            <a:srcRect/>
                            <a:stretch>
                              <a:fillRect/>
                            </a:stretch>
                          </p:blipFill>
                          <p:spPr bwMode="auto">
                            <a:xfrm>
                              <a:off x="709869" y="2094893"/>
                              <a:ext cx="653264" cy="472344"/>
                            </a:xfrm>
                            <a:prstGeom prst="rect">
                              <a:avLst/>
                            </a:prstGeom>
                            <a:noFill/>
                          </p:spPr>
                        </p:pic>
                      </p:oleObj>
                    </mc:Fallback>
                  </mc:AlternateContent>
                </a:graphicData>
              </a:graphic>
            </p:graphicFrame>
          </mc:Choice>
          <mc:Fallback xmlns="">
            <p:graphicFrame>
              <p:nvGraphicFramePr>
                <p:cNvPr id="131" name="Object 130">
                  <a:extLst>
                    <a:ext uri="{FF2B5EF4-FFF2-40B4-BE49-F238E27FC236}">
                      <a16:creationId xmlns:a16="http://schemas.microsoft.com/office/drawing/2014/main" id="{2B36AF21-611D-4AB3-8E1B-0626BE515FCD}"/>
                    </a:ext>
                  </a:extLst>
                </p:cNvPr>
                <p:cNvGraphicFramePr>
                  <a:graphicFrameLocks noChangeAspect="1"/>
                </p:cNvGraphicFramePr>
                <p:nvPr>
                  <p:extLst>
                    <p:ext uri="{D42A27DB-BD31-4B8C-83A1-F6EECF244321}">
                      <p14:modId xmlns:p14="http://schemas.microsoft.com/office/powerpoint/2010/main" val="315232120"/>
                    </p:ext>
                  </p:extLst>
                </p:nvPr>
              </p:nvGraphicFramePr>
              <p:xfrm>
                <a:off x="709869" y="2094893"/>
                <a:ext cx="653264" cy="472344"/>
              </p:xfrm>
              <a:graphic>
                <a:graphicData uri="http://schemas.openxmlformats.org/presentationml/2006/ole">
                  <mc:AlternateContent>
                    <mc:Choice xmlns:v="urn:schemas-microsoft-com:vml" Requires="v">
                      <p:oleObj name="Equation" r:id="rId11" imgW="304560" imgH="228600" progId="Equation.DSMT4">
                        <p:embed/>
                      </p:oleObj>
                    </mc:Choice>
                    <mc:Fallback>
                      <p:oleObj name="Equation" r:id="rId11" imgW="304560" imgH="228600" progId="Equation.DSMT4">
                        <p:embed/>
                        <p:pic>
                          <p:nvPicPr>
                            <p:cNvPr id="61" name="Object 60">
                              <a:extLst>
                                <a:ext uri="{FF2B5EF4-FFF2-40B4-BE49-F238E27FC236}">
                                  <a16:creationId xmlns:a16="http://schemas.microsoft.com/office/drawing/2014/main" id="{DACB0487-FCB6-4142-BE99-ACB0114A98AF}"/>
                                </a:ext>
                              </a:extLst>
                            </p:cNvPr>
                            <p:cNvPicPr>
                              <a:picLocks noChangeAspect="1" noChangeArrowheads="1"/>
                            </p:cNvPicPr>
                            <p:nvPr/>
                          </p:nvPicPr>
                          <p:blipFill>
                            <a:blip r:embed="rId12"/>
                            <a:srcRect/>
                            <a:stretch>
                              <a:fillRect/>
                            </a:stretch>
                          </p:blipFill>
                          <p:spPr bwMode="auto">
                            <a:xfrm>
                              <a:off x="709869" y="2094893"/>
                              <a:ext cx="653264" cy="472344"/>
                            </a:xfrm>
                            <a:prstGeom prst="rect">
                              <a:avLst/>
                            </a:prstGeom>
                            <a:noFill/>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132" name="TextBox 131">
                <a:extLst>
                  <a:ext uri="{FF2B5EF4-FFF2-40B4-BE49-F238E27FC236}">
                    <a16:creationId xmlns:a16="http://schemas.microsoft.com/office/drawing/2014/main" id="{41C2AB70-EDAB-492C-9A41-A4285C312EEC}"/>
                  </a:ext>
                </a:extLst>
              </p:cNvPr>
              <p:cNvSpPr txBox="1"/>
              <p:nvPr/>
            </p:nvSpPr>
            <p:spPr>
              <a:xfrm>
                <a:off x="5232093" y="2702160"/>
                <a:ext cx="7387385" cy="9326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vi-VN" sz="2000" i="1" smtClean="0">
                              <a:solidFill>
                                <a:srgbClr val="836967"/>
                              </a:solidFill>
                              <a:latin typeface="Cambria Math" panose="02040503050406030204" pitchFamily="18" charset="0"/>
                            </a:rPr>
                          </m:ctrlPr>
                        </m:sSupPr>
                        <m:e>
                          <m:r>
                            <a:rPr lang="vi-VN" sz="2000" i="1">
                              <a:latin typeface="Cambria Math" panose="02040503050406030204" pitchFamily="18" charset="0"/>
                            </a:rPr>
                            <m:t>𝐴</m:t>
                          </m:r>
                        </m:e>
                        <m:sup>
                          <m:r>
                            <a:rPr lang="vi-VN" sz="2000" i="0">
                              <a:latin typeface="Cambria Math" panose="02040503050406030204" pitchFamily="18" charset="0"/>
                            </a:rPr>
                            <m:t>2</m:t>
                          </m:r>
                        </m:sup>
                      </m:sSup>
                      <m:r>
                        <a:rPr lang="vi-VN" sz="2000" i="1">
                          <a:latin typeface="Cambria Math" panose="02040503050406030204" pitchFamily="18" charset="0"/>
                        </a:rPr>
                        <m:t>𝑌</m:t>
                      </m:r>
                      <m:r>
                        <a:rPr lang="vi-VN" sz="2000" i="0">
                          <a:latin typeface="Cambria Math" panose="02040503050406030204" pitchFamily="18" charset="0"/>
                        </a:rPr>
                        <m:t>=</m:t>
                      </m:r>
                      <m:r>
                        <a:rPr lang="vi-VN" sz="2000" i="1">
                          <a:latin typeface="Cambria Math" panose="02040503050406030204" pitchFamily="18" charset="0"/>
                        </a:rPr>
                        <m:t>𝐴</m:t>
                      </m:r>
                      <m:nary>
                        <m:naryPr>
                          <m:chr m:val="∑"/>
                          <m:limLoc m:val="undOvr"/>
                          <m:grow m:val="on"/>
                          <m:ctrlPr>
                            <a:rPr lang="vi-VN" sz="2000" i="1">
                              <a:latin typeface="Cambria Math" panose="02040503050406030204" pitchFamily="18" charset="0"/>
                            </a:rPr>
                          </m:ctrlPr>
                        </m:naryPr>
                        <m:sub>
                          <m:r>
                            <a:rPr lang="vi-VN" sz="2000" i="1">
                              <a:latin typeface="Cambria Math" panose="02040503050406030204" pitchFamily="18" charset="0"/>
                            </a:rPr>
                            <m:t>𝑖</m:t>
                          </m:r>
                          <m:r>
                            <a:rPr lang="vi-VN" sz="2000" i="0">
                              <a:latin typeface="Cambria Math" panose="02040503050406030204" pitchFamily="18" charset="0"/>
                            </a:rPr>
                            <m:t>=1</m:t>
                          </m:r>
                        </m:sub>
                        <m:sup>
                          <m:r>
                            <a:rPr lang="vi-VN" sz="2000" i="1">
                              <a:latin typeface="Cambria Math" panose="02040503050406030204" pitchFamily="18" charset="0"/>
                            </a:rPr>
                            <m:t>𝑛</m:t>
                          </m:r>
                        </m:sup>
                        <m:e>
                          <m:sSub>
                            <m:sSubPr>
                              <m:ctrlPr>
                                <a:rPr lang="vi-VN" sz="2000" i="1">
                                  <a:solidFill>
                                    <a:srgbClr val="836967"/>
                                  </a:solidFill>
                                  <a:latin typeface="Cambria Math" panose="02040503050406030204" pitchFamily="18" charset="0"/>
                                </a:rPr>
                              </m:ctrlPr>
                            </m:sSubPr>
                            <m:e>
                              <m:r>
                                <a:rPr lang="vi-VN" sz="2000" i="1">
                                  <a:latin typeface="Cambria Math" panose="02040503050406030204" pitchFamily="18" charset="0"/>
                                </a:rPr>
                                <m:t>𝐶</m:t>
                              </m:r>
                            </m:e>
                            <m:sub>
                              <m:r>
                                <a:rPr lang="vi-VN" sz="2000" i="1">
                                  <a:latin typeface="Cambria Math" panose="02040503050406030204" pitchFamily="18" charset="0"/>
                                </a:rPr>
                                <m:t>𝑖</m:t>
                              </m:r>
                            </m:sub>
                          </m:sSub>
                          <m:sSub>
                            <m:sSubPr>
                              <m:ctrlPr>
                                <a:rPr lang="vi-VN" sz="2000" i="1">
                                  <a:solidFill>
                                    <a:srgbClr val="836967"/>
                                  </a:solidFill>
                                  <a:latin typeface="Cambria Math" panose="02040503050406030204" pitchFamily="18" charset="0"/>
                                </a:rPr>
                              </m:ctrlPr>
                            </m:sSubPr>
                            <m:e>
                              <m:r>
                                <a:rPr lang="vi-VN" sz="2000" i="1">
                                  <a:latin typeface="Cambria Math" panose="02040503050406030204" pitchFamily="18" charset="0"/>
                                </a:rPr>
                                <m:t>𝜆</m:t>
                              </m:r>
                            </m:e>
                            <m:sub>
                              <m:r>
                                <a:rPr lang="vi-VN" sz="2000" i="1">
                                  <a:latin typeface="Cambria Math" panose="02040503050406030204" pitchFamily="18" charset="0"/>
                                </a:rPr>
                                <m:t>𝑖</m:t>
                              </m:r>
                            </m:sub>
                          </m:sSub>
                        </m:e>
                      </m:nary>
                      <m:sSub>
                        <m:sSubPr>
                          <m:ctrlPr>
                            <a:rPr lang="vi-VN" sz="2000" i="1">
                              <a:solidFill>
                                <a:srgbClr val="836967"/>
                              </a:solidFill>
                              <a:latin typeface="Cambria Math" panose="02040503050406030204" pitchFamily="18" charset="0"/>
                            </a:rPr>
                          </m:ctrlPr>
                        </m:sSubPr>
                        <m:e>
                          <m:r>
                            <a:rPr lang="vi-VN" sz="2000" i="1">
                              <a:latin typeface="Cambria Math" panose="02040503050406030204" pitchFamily="18" charset="0"/>
                            </a:rPr>
                            <m:t>𝑋</m:t>
                          </m:r>
                        </m:e>
                        <m:sub>
                          <m:r>
                            <a:rPr lang="vi-VN" sz="2000" i="1">
                              <a:latin typeface="Cambria Math" panose="02040503050406030204" pitchFamily="18" charset="0"/>
                            </a:rPr>
                            <m:t>𝑖</m:t>
                          </m:r>
                        </m:sub>
                      </m:sSub>
                      <m:r>
                        <a:rPr lang="vi-VN" sz="2000" i="0">
                          <a:latin typeface="Cambria Math" panose="02040503050406030204" pitchFamily="18" charset="0"/>
                        </a:rPr>
                        <m:t>=</m:t>
                      </m:r>
                      <m:nary>
                        <m:naryPr>
                          <m:chr m:val="∑"/>
                          <m:limLoc m:val="undOvr"/>
                          <m:grow m:val="on"/>
                          <m:ctrlPr>
                            <a:rPr lang="vi-VN" sz="2000" i="1">
                              <a:latin typeface="Cambria Math" panose="02040503050406030204" pitchFamily="18" charset="0"/>
                            </a:rPr>
                          </m:ctrlPr>
                        </m:naryPr>
                        <m:sub>
                          <m:r>
                            <a:rPr lang="vi-VN" sz="2000" i="1">
                              <a:latin typeface="Cambria Math" panose="02040503050406030204" pitchFamily="18" charset="0"/>
                            </a:rPr>
                            <m:t>𝑖</m:t>
                          </m:r>
                          <m:r>
                            <a:rPr lang="vi-VN" sz="2000" i="0">
                              <a:latin typeface="Cambria Math" panose="02040503050406030204" pitchFamily="18" charset="0"/>
                            </a:rPr>
                            <m:t>=1</m:t>
                          </m:r>
                        </m:sub>
                        <m:sup>
                          <m:r>
                            <a:rPr lang="vi-VN" sz="2000" i="1">
                              <a:latin typeface="Cambria Math" panose="02040503050406030204" pitchFamily="18" charset="0"/>
                            </a:rPr>
                            <m:t>𝑛</m:t>
                          </m:r>
                        </m:sup>
                        <m:e>
                          <m:sSub>
                            <m:sSubPr>
                              <m:ctrlPr>
                                <a:rPr lang="vi-VN" sz="2000" i="1">
                                  <a:solidFill>
                                    <a:srgbClr val="836967"/>
                                  </a:solidFill>
                                  <a:latin typeface="Cambria Math" panose="02040503050406030204" pitchFamily="18" charset="0"/>
                                </a:rPr>
                              </m:ctrlPr>
                            </m:sSubPr>
                            <m:e>
                              <m:r>
                                <a:rPr lang="vi-VN" sz="2000" i="1">
                                  <a:latin typeface="Cambria Math" panose="02040503050406030204" pitchFamily="18" charset="0"/>
                                </a:rPr>
                                <m:t>𝐶</m:t>
                              </m:r>
                            </m:e>
                            <m:sub>
                              <m:r>
                                <a:rPr lang="vi-VN" sz="2000" i="1">
                                  <a:latin typeface="Cambria Math" panose="02040503050406030204" pitchFamily="18" charset="0"/>
                                </a:rPr>
                                <m:t>𝑖</m:t>
                              </m:r>
                            </m:sub>
                          </m:sSub>
                          <m:sSubSup>
                            <m:sSubSupPr>
                              <m:ctrlPr>
                                <a:rPr lang="vi-VN" sz="2000" i="1">
                                  <a:solidFill>
                                    <a:srgbClr val="836967"/>
                                  </a:solidFill>
                                  <a:latin typeface="Cambria Math" panose="02040503050406030204" pitchFamily="18" charset="0"/>
                                </a:rPr>
                              </m:ctrlPr>
                            </m:sSubSupPr>
                            <m:e>
                              <m:r>
                                <a:rPr lang="vi-VN" sz="2000" i="1">
                                  <a:latin typeface="Cambria Math" panose="02040503050406030204" pitchFamily="18" charset="0"/>
                                </a:rPr>
                                <m:t>𝜆</m:t>
                              </m:r>
                            </m:e>
                            <m:sub>
                              <m:r>
                                <a:rPr lang="vi-VN" sz="2000" i="1">
                                  <a:latin typeface="Cambria Math" panose="02040503050406030204" pitchFamily="18" charset="0"/>
                                </a:rPr>
                                <m:t>𝑖</m:t>
                              </m:r>
                            </m:sub>
                            <m:sup>
                              <m:r>
                                <a:rPr lang="vi-VN" sz="2000" i="0">
                                  <a:latin typeface="Cambria Math" panose="02040503050406030204" pitchFamily="18" charset="0"/>
                                </a:rPr>
                                <m:t>2</m:t>
                              </m:r>
                            </m:sup>
                          </m:sSubSup>
                        </m:e>
                      </m:nary>
                      <m:sSub>
                        <m:sSubPr>
                          <m:ctrlPr>
                            <a:rPr lang="vi-VN" sz="2000" i="1">
                              <a:solidFill>
                                <a:srgbClr val="836967"/>
                              </a:solidFill>
                              <a:latin typeface="Cambria Math" panose="02040503050406030204" pitchFamily="18" charset="0"/>
                            </a:rPr>
                          </m:ctrlPr>
                        </m:sSubPr>
                        <m:e>
                          <m:r>
                            <a:rPr lang="vi-VN" sz="2000" i="1">
                              <a:latin typeface="Cambria Math" panose="02040503050406030204" pitchFamily="18" charset="0"/>
                            </a:rPr>
                            <m:t>𝑋</m:t>
                          </m:r>
                        </m:e>
                        <m:sub>
                          <m:r>
                            <a:rPr lang="vi-VN" sz="2000" i="1">
                              <a:latin typeface="Cambria Math" panose="02040503050406030204" pitchFamily="18" charset="0"/>
                            </a:rPr>
                            <m:t>𝑖</m:t>
                          </m:r>
                        </m:sub>
                      </m:sSub>
                    </m:oMath>
                  </m:oMathPara>
                </a14:m>
                <a:endParaRPr lang="vi-VN" sz="2000" dirty="0"/>
              </a:p>
            </p:txBody>
          </p:sp>
        </mc:Choice>
        <mc:Fallback xmlns="">
          <p:sp>
            <p:nvSpPr>
              <p:cNvPr id="132" name="TextBox 131">
                <a:extLst>
                  <a:ext uri="{FF2B5EF4-FFF2-40B4-BE49-F238E27FC236}">
                    <a16:creationId xmlns:a16="http://schemas.microsoft.com/office/drawing/2014/main" id="{41C2AB70-EDAB-492C-9A41-A4285C312EEC}"/>
                  </a:ext>
                </a:extLst>
              </p:cNvPr>
              <p:cNvSpPr txBox="1">
                <a:spLocks noRot="1" noChangeAspect="1" noMove="1" noResize="1" noEditPoints="1" noAdjustHandles="1" noChangeArrowheads="1" noChangeShapeType="1" noTextEdit="1"/>
              </p:cNvSpPr>
              <p:nvPr/>
            </p:nvSpPr>
            <p:spPr>
              <a:xfrm>
                <a:off x="5232093" y="2702160"/>
                <a:ext cx="7387385" cy="932628"/>
              </a:xfrm>
              <a:prstGeom prst="rect">
                <a:avLst/>
              </a:prstGeom>
              <a:blipFill>
                <a:blip r:embed="rId13"/>
                <a:stretch>
                  <a:fillRect/>
                </a:stretch>
              </a:blipFill>
            </p:spPr>
            <p:txBody>
              <a:bodyPr/>
              <a:lstStyle/>
              <a:p>
                <a:r>
                  <a:rPr lang="vi-VN">
                    <a:noFill/>
                  </a:rPr>
                  <a:t> </a:t>
                </a:r>
              </a:p>
            </p:txBody>
          </p:sp>
        </mc:Fallback>
      </mc:AlternateContent>
      <p:cxnSp>
        <p:nvCxnSpPr>
          <p:cNvPr id="133" name="Straight Connector 132">
            <a:extLst>
              <a:ext uri="{FF2B5EF4-FFF2-40B4-BE49-F238E27FC236}">
                <a16:creationId xmlns:a16="http://schemas.microsoft.com/office/drawing/2014/main" id="{FF0AAC90-0B95-42FE-AFFC-4B84DB916BDD}"/>
              </a:ext>
            </a:extLst>
          </p:cNvPr>
          <p:cNvCxnSpPr>
            <a:cxnSpLocks/>
          </p:cNvCxnSpPr>
          <p:nvPr/>
        </p:nvCxnSpPr>
        <p:spPr>
          <a:xfrm>
            <a:off x="7429500" y="4064941"/>
            <a:ext cx="2946531" cy="1"/>
          </a:xfrm>
          <a:prstGeom prst="line">
            <a:avLst/>
          </a:prstGeom>
          <a:ln w="50800" cap="rnd">
            <a:solidFill>
              <a:srgbClr val="1E2523"/>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5FC2C0AE-48CC-4BD7-A646-F612F04A8AB3}"/>
                  </a:ext>
                </a:extLst>
              </p:cNvPr>
              <p:cNvSpPr txBox="1"/>
              <p:nvPr/>
            </p:nvSpPr>
            <p:spPr>
              <a:xfrm>
                <a:off x="6454666" y="4325664"/>
                <a:ext cx="4979963" cy="9664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vi-VN" sz="2000" i="1" smtClean="0">
                              <a:solidFill>
                                <a:srgbClr val="836967"/>
                              </a:solidFill>
                              <a:latin typeface="Cambria Math" panose="02040503050406030204" pitchFamily="18" charset="0"/>
                            </a:rPr>
                          </m:ctrlPr>
                        </m:sSupPr>
                        <m:e>
                          <m:r>
                            <a:rPr lang="vi-VN" sz="2000" i="1">
                              <a:latin typeface="Cambria Math" panose="02040503050406030204" pitchFamily="18" charset="0"/>
                            </a:rPr>
                            <m:t>𝐴</m:t>
                          </m:r>
                        </m:e>
                        <m:sup>
                          <m:r>
                            <a:rPr lang="vi-VN" sz="2000" i="1">
                              <a:latin typeface="Cambria Math" panose="02040503050406030204" pitchFamily="18" charset="0"/>
                            </a:rPr>
                            <m:t>𝑚</m:t>
                          </m:r>
                        </m:sup>
                      </m:sSup>
                      <m:r>
                        <a:rPr lang="vi-VN" sz="2000" i="1">
                          <a:latin typeface="Cambria Math" panose="02040503050406030204" pitchFamily="18" charset="0"/>
                        </a:rPr>
                        <m:t>𝑌</m:t>
                      </m:r>
                      <m:r>
                        <a:rPr lang="vi-VN" sz="2000" i="0">
                          <a:latin typeface="Cambria Math" panose="02040503050406030204" pitchFamily="18" charset="0"/>
                        </a:rPr>
                        <m:t>=</m:t>
                      </m:r>
                      <m:r>
                        <a:rPr lang="vi-VN" sz="2000" i="1">
                          <a:latin typeface="Cambria Math" panose="02040503050406030204" pitchFamily="18" charset="0"/>
                        </a:rPr>
                        <m:t>𝐴</m:t>
                      </m:r>
                      <m:d>
                        <m:dPr>
                          <m:ctrlPr>
                            <a:rPr lang="vi-VN" sz="2000" i="1">
                              <a:latin typeface="Cambria Math" panose="02040503050406030204" pitchFamily="18" charset="0"/>
                            </a:rPr>
                          </m:ctrlPr>
                        </m:dPr>
                        <m:e>
                          <m:sSup>
                            <m:sSupPr>
                              <m:ctrlPr>
                                <a:rPr lang="vi-VN" sz="2000" i="1">
                                  <a:solidFill>
                                    <a:srgbClr val="836967"/>
                                  </a:solidFill>
                                  <a:latin typeface="Cambria Math" panose="02040503050406030204" pitchFamily="18" charset="0"/>
                                </a:rPr>
                              </m:ctrlPr>
                            </m:sSupPr>
                            <m:e>
                              <m:r>
                                <a:rPr lang="vi-VN" sz="2000" i="1">
                                  <a:latin typeface="Cambria Math" panose="02040503050406030204" pitchFamily="18" charset="0"/>
                                </a:rPr>
                                <m:t>𝐴</m:t>
                              </m:r>
                            </m:e>
                            <m:sup>
                              <m:r>
                                <a:rPr lang="vi-VN" sz="2000" i="1">
                                  <a:latin typeface="Cambria Math" panose="02040503050406030204" pitchFamily="18" charset="0"/>
                                </a:rPr>
                                <m:t>𝑚</m:t>
                              </m:r>
                              <m:r>
                                <a:rPr lang="vi-VN" sz="2000" i="0">
                                  <a:latin typeface="Cambria Math" panose="02040503050406030204" pitchFamily="18" charset="0"/>
                                </a:rPr>
                                <m:t>−1</m:t>
                              </m:r>
                            </m:sup>
                          </m:sSup>
                          <m:r>
                            <a:rPr lang="vi-VN" sz="2000" i="1">
                              <a:latin typeface="Cambria Math" panose="02040503050406030204" pitchFamily="18" charset="0"/>
                            </a:rPr>
                            <m:t>𝑌</m:t>
                          </m:r>
                        </m:e>
                      </m:d>
                      <m:r>
                        <a:rPr lang="vi-VN" sz="2000" i="0">
                          <a:latin typeface="Cambria Math" panose="02040503050406030204" pitchFamily="18" charset="0"/>
                        </a:rPr>
                        <m:t>=</m:t>
                      </m:r>
                      <m:nary>
                        <m:naryPr>
                          <m:chr m:val="∑"/>
                          <m:limLoc m:val="undOvr"/>
                          <m:grow m:val="on"/>
                          <m:ctrlPr>
                            <a:rPr lang="vi-VN" sz="2000" i="1">
                              <a:latin typeface="Cambria Math" panose="02040503050406030204" pitchFamily="18" charset="0"/>
                            </a:rPr>
                          </m:ctrlPr>
                        </m:naryPr>
                        <m:sub>
                          <m:r>
                            <a:rPr lang="vi-VN" sz="2000" i="1">
                              <a:latin typeface="Cambria Math" panose="02040503050406030204" pitchFamily="18" charset="0"/>
                            </a:rPr>
                            <m:t>𝑖</m:t>
                          </m:r>
                          <m:r>
                            <a:rPr lang="vi-VN" sz="2000" i="0">
                              <a:latin typeface="Cambria Math" panose="02040503050406030204" pitchFamily="18" charset="0"/>
                            </a:rPr>
                            <m:t>=1</m:t>
                          </m:r>
                        </m:sub>
                        <m:sup>
                          <m:r>
                            <a:rPr lang="vi-VN" sz="2000" i="1">
                              <a:latin typeface="Cambria Math" panose="02040503050406030204" pitchFamily="18" charset="0"/>
                            </a:rPr>
                            <m:t>𝑛</m:t>
                          </m:r>
                        </m:sup>
                        <m:e>
                          <m:sSub>
                            <m:sSubPr>
                              <m:ctrlPr>
                                <a:rPr lang="vi-VN" sz="2000" i="1">
                                  <a:solidFill>
                                    <a:srgbClr val="836967"/>
                                  </a:solidFill>
                                  <a:latin typeface="Cambria Math" panose="02040503050406030204" pitchFamily="18" charset="0"/>
                                </a:rPr>
                              </m:ctrlPr>
                            </m:sSubPr>
                            <m:e>
                              <m:r>
                                <a:rPr lang="vi-VN" sz="2000" i="1">
                                  <a:latin typeface="Cambria Math" panose="02040503050406030204" pitchFamily="18" charset="0"/>
                                </a:rPr>
                                <m:t>𝐶</m:t>
                              </m:r>
                            </m:e>
                            <m:sub>
                              <m:r>
                                <a:rPr lang="vi-VN" sz="2000" i="1">
                                  <a:latin typeface="Cambria Math" panose="02040503050406030204" pitchFamily="18" charset="0"/>
                                </a:rPr>
                                <m:t>𝑖</m:t>
                              </m:r>
                            </m:sub>
                          </m:sSub>
                        </m:e>
                      </m:nary>
                      <m:sSubSup>
                        <m:sSubSupPr>
                          <m:ctrlPr>
                            <a:rPr lang="vi-VN" sz="2000" i="1">
                              <a:solidFill>
                                <a:srgbClr val="836967"/>
                              </a:solidFill>
                              <a:latin typeface="Cambria Math" panose="02040503050406030204" pitchFamily="18" charset="0"/>
                            </a:rPr>
                          </m:ctrlPr>
                        </m:sSubSupPr>
                        <m:e>
                          <m:r>
                            <a:rPr lang="vi-VN" sz="2000" i="1">
                              <a:latin typeface="Cambria Math" panose="02040503050406030204" pitchFamily="18" charset="0"/>
                            </a:rPr>
                            <m:t>𝜆</m:t>
                          </m:r>
                        </m:e>
                        <m:sub>
                          <m:r>
                            <a:rPr lang="vi-VN" sz="2000" i="1">
                              <a:latin typeface="Cambria Math" panose="02040503050406030204" pitchFamily="18" charset="0"/>
                            </a:rPr>
                            <m:t>𝑖</m:t>
                          </m:r>
                        </m:sub>
                        <m:sup>
                          <m:r>
                            <a:rPr lang="vi-VN" sz="2000" i="1">
                              <a:latin typeface="Cambria Math" panose="02040503050406030204" pitchFamily="18" charset="0"/>
                            </a:rPr>
                            <m:t>𝑚</m:t>
                          </m:r>
                        </m:sup>
                      </m:sSubSup>
                      <m:sSub>
                        <m:sSubPr>
                          <m:ctrlPr>
                            <a:rPr lang="vi-VN" sz="2000" i="1">
                              <a:solidFill>
                                <a:srgbClr val="836967"/>
                              </a:solidFill>
                              <a:latin typeface="Cambria Math" panose="02040503050406030204" pitchFamily="18" charset="0"/>
                            </a:rPr>
                          </m:ctrlPr>
                        </m:sSubPr>
                        <m:e>
                          <m:r>
                            <a:rPr lang="vi-VN" sz="2000" i="1">
                              <a:latin typeface="Cambria Math" panose="02040503050406030204" pitchFamily="18" charset="0"/>
                            </a:rPr>
                            <m:t>𝑋</m:t>
                          </m:r>
                        </m:e>
                        <m:sub>
                          <m:r>
                            <a:rPr lang="vi-VN" sz="2000" i="1">
                              <a:latin typeface="Cambria Math" panose="02040503050406030204" pitchFamily="18" charset="0"/>
                            </a:rPr>
                            <m:t>𝑖</m:t>
                          </m:r>
                        </m:sub>
                      </m:sSub>
                    </m:oMath>
                  </m:oMathPara>
                </a14:m>
                <a:endParaRPr lang="vi-VN" sz="2000" dirty="0"/>
              </a:p>
            </p:txBody>
          </p:sp>
        </mc:Choice>
        <mc:Fallback xmlns="">
          <p:sp>
            <p:nvSpPr>
              <p:cNvPr id="134" name="TextBox 133">
                <a:extLst>
                  <a:ext uri="{FF2B5EF4-FFF2-40B4-BE49-F238E27FC236}">
                    <a16:creationId xmlns:a16="http://schemas.microsoft.com/office/drawing/2014/main" id="{5FC2C0AE-48CC-4BD7-A646-F612F04A8AB3}"/>
                  </a:ext>
                </a:extLst>
              </p:cNvPr>
              <p:cNvSpPr txBox="1">
                <a:spLocks noRot="1" noChangeAspect="1" noMove="1" noResize="1" noEditPoints="1" noAdjustHandles="1" noChangeArrowheads="1" noChangeShapeType="1" noTextEdit="1"/>
              </p:cNvSpPr>
              <p:nvPr/>
            </p:nvSpPr>
            <p:spPr>
              <a:xfrm>
                <a:off x="6454666" y="4325664"/>
                <a:ext cx="4979963" cy="966486"/>
              </a:xfrm>
              <a:prstGeom prst="rect">
                <a:avLst/>
              </a:prstGeom>
              <a:blipFill>
                <a:blip r:embed="rId14"/>
                <a:stretch>
                  <a:fillRect/>
                </a:stretch>
              </a:blipFill>
            </p:spPr>
            <p:txBody>
              <a:bodyPr/>
              <a:lstStyle/>
              <a:p>
                <a:r>
                  <a:rPr lang="vi-VN">
                    <a:noFill/>
                  </a:rPr>
                  <a:t> </a:t>
                </a:r>
              </a:p>
            </p:txBody>
          </p:sp>
        </mc:Fallback>
      </mc:AlternateContent>
      <p:sp>
        <p:nvSpPr>
          <p:cNvPr id="6" name="TextBox 5">
            <a:extLst>
              <a:ext uri="{FF2B5EF4-FFF2-40B4-BE49-F238E27FC236}">
                <a16:creationId xmlns:a16="http://schemas.microsoft.com/office/drawing/2014/main" id="{FB0EDA6A-2237-4696-8738-ED0C65C4BECF}"/>
              </a:ext>
            </a:extLst>
          </p:cNvPr>
          <p:cNvSpPr txBox="1"/>
          <p:nvPr/>
        </p:nvSpPr>
        <p:spPr>
          <a:xfrm>
            <a:off x="2322799" y="711149"/>
            <a:ext cx="3933097" cy="400110"/>
          </a:xfrm>
          <a:prstGeom prst="rect">
            <a:avLst/>
          </a:prstGeom>
          <a:noFill/>
        </p:spPr>
        <p:txBody>
          <a:bodyPr wrap="square" rtlCol="0">
            <a:spAutoFit/>
          </a:bodyPr>
          <a:lstStyle/>
          <a:p>
            <a:r>
              <a:rPr lang="vi-VN" sz="2000" b="1" i="1" dirty="0">
                <a:solidFill>
                  <a:srgbClr val="FF0000"/>
                </a:solidFill>
                <a:latin typeface="+mj-lt"/>
              </a:rPr>
              <a:t>Xây dựng công thức</a:t>
            </a:r>
          </a:p>
        </p:txBody>
      </p:sp>
      <p:sp>
        <p:nvSpPr>
          <p:cNvPr id="7" name="Slide Number Placeholder 6">
            <a:extLst>
              <a:ext uri="{FF2B5EF4-FFF2-40B4-BE49-F238E27FC236}">
                <a16:creationId xmlns:a16="http://schemas.microsoft.com/office/drawing/2014/main" id="{5BEE3484-5007-48F4-B8B2-99F368BA2379}"/>
              </a:ext>
            </a:extLst>
          </p:cNvPr>
          <p:cNvSpPr>
            <a:spLocks noGrp="1"/>
          </p:cNvSpPr>
          <p:nvPr>
            <p:ph type="sldNum" sz="quarter" idx="12"/>
          </p:nvPr>
        </p:nvSpPr>
        <p:spPr/>
        <p:txBody>
          <a:bodyPr/>
          <a:lstStyle/>
          <a:p>
            <a:fld id="{48F63A3B-78C7-47BE-AE5E-E10140E04643}" type="slidenum">
              <a:rPr lang="en-US" smtClean="0"/>
              <a:t>6</a:t>
            </a:fld>
            <a:endParaRPr lang="en-US" dirty="0"/>
          </a:p>
        </p:txBody>
      </p:sp>
      <p:sp>
        <p:nvSpPr>
          <p:cNvPr id="135" name="Rectangle 134">
            <a:extLst>
              <a:ext uri="{FF2B5EF4-FFF2-40B4-BE49-F238E27FC236}">
                <a16:creationId xmlns:a16="http://schemas.microsoft.com/office/drawing/2014/main" id="{1318F5D6-15D0-4384-936C-99F5D02D5F85}"/>
              </a:ext>
            </a:extLst>
          </p:cNvPr>
          <p:cNvSpPr/>
          <p:nvPr/>
        </p:nvSpPr>
        <p:spPr>
          <a:xfrm>
            <a:off x="4876799" y="59247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15" action="ppaction://hlinksldjump"/>
              </a:rPr>
              <a:t>6</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36" name="Rectangle 135">
            <a:extLst>
              <a:ext uri="{FF2B5EF4-FFF2-40B4-BE49-F238E27FC236}">
                <a16:creationId xmlns:a16="http://schemas.microsoft.com/office/drawing/2014/main" id="{9E9E74C3-2D58-4FB2-98AC-2D5691A6B2A6}"/>
              </a:ext>
            </a:extLst>
          </p:cNvPr>
          <p:cNvSpPr/>
          <p:nvPr/>
        </p:nvSpPr>
        <p:spPr>
          <a:xfrm>
            <a:off x="6455426" y="5918144"/>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7</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220155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11"/>
                                        </p:tgtEl>
                                        <p:attrNameLst>
                                          <p:attrName>style.visibility</p:attrName>
                                        </p:attrNameLst>
                                      </p:cBhvr>
                                      <p:to>
                                        <p:strVal val="visible"/>
                                      </p:to>
                                    </p:set>
                                    <p:animEffect transition="in" filter="fade">
                                      <p:cBhvr>
                                        <p:cTn id="12" dur="1000"/>
                                        <p:tgtEl>
                                          <p:spTgt spid="111"/>
                                        </p:tgtEl>
                                      </p:cBhvr>
                                    </p:animEffect>
                                    <p:anim calcmode="lin" valueType="num">
                                      <p:cBhvr>
                                        <p:cTn id="13" dur="1000" fill="hold"/>
                                        <p:tgtEl>
                                          <p:spTgt spid="111"/>
                                        </p:tgtEl>
                                        <p:attrNameLst>
                                          <p:attrName>ppt_x</p:attrName>
                                        </p:attrNameLst>
                                      </p:cBhvr>
                                      <p:tavLst>
                                        <p:tav tm="0">
                                          <p:val>
                                            <p:strVal val="#ppt_x"/>
                                          </p:val>
                                        </p:tav>
                                        <p:tav tm="100000">
                                          <p:val>
                                            <p:strVal val="#ppt_x"/>
                                          </p:val>
                                        </p:tav>
                                      </p:tavLst>
                                    </p:anim>
                                    <p:anim calcmode="lin" valueType="num">
                                      <p:cBhvr>
                                        <p:cTn id="14" dur="1000" fill="hold"/>
                                        <p:tgtEl>
                                          <p:spTgt spid="111"/>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7" presetClass="entr" presetSubtype="0" fill="hold" nodeType="afterEffect">
                                  <p:stCondLst>
                                    <p:cond delay="0"/>
                                  </p:stCondLst>
                                  <p:childTnLst>
                                    <p:set>
                                      <p:cBhvr>
                                        <p:cTn id="17" dur="1" fill="hold">
                                          <p:stCondLst>
                                            <p:cond delay="0"/>
                                          </p:stCondLst>
                                        </p:cTn>
                                        <p:tgtEl>
                                          <p:spTgt spid="128"/>
                                        </p:tgtEl>
                                        <p:attrNameLst>
                                          <p:attrName>style.visibility</p:attrName>
                                        </p:attrNameLst>
                                      </p:cBhvr>
                                      <p:to>
                                        <p:strVal val="visible"/>
                                      </p:to>
                                    </p:set>
                                    <p:animEffect transition="in" filter="fade">
                                      <p:cBhvr>
                                        <p:cTn id="18" dur="1000"/>
                                        <p:tgtEl>
                                          <p:spTgt spid="128"/>
                                        </p:tgtEl>
                                      </p:cBhvr>
                                    </p:animEffect>
                                    <p:anim calcmode="lin" valueType="num">
                                      <p:cBhvr>
                                        <p:cTn id="19" dur="1000" fill="hold"/>
                                        <p:tgtEl>
                                          <p:spTgt spid="128"/>
                                        </p:tgtEl>
                                        <p:attrNameLst>
                                          <p:attrName>ppt_x</p:attrName>
                                        </p:attrNameLst>
                                      </p:cBhvr>
                                      <p:tavLst>
                                        <p:tav tm="0">
                                          <p:val>
                                            <p:strVal val="#ppt_x"/>
                                          </p:val>
                                        </p:tav>
                                        <p:tav tm="100000">
                                          <p:val>
                                            <p:strVal val="#ppt_x"/>
                                          </p:val>
                                        </p:tav>
                                      </p:tavLst>
                                    </p:anim>
                                    <p:anim calcmode="lin" valueType="num">
                                      <p:cBhvr>
                                        <p:cTn id="20" dur="1000" fill="hold"/>
                                        <p:tgtEl>
                                          <p:spTgt spid="128"/>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42" presetClass="entr" presetSubtype="0" fill="hold" grpId="0" nodeType="afterEffect">
                                  <p:stCondLst>
                                    <p:cond delay="0"/>
                                  </p:stCondLst>
                                  <p:childTnLst>
                                    <p:set>
                                      <p:cBhvr>
                                        <p:cTn id="23" dur="1" fill="hold">
                                          <p:stCondLst>
                                            <p:cond delay="0"/>
                                          </p:stCondLst>
                                        </p:cTn>
                                        <p:tgtEl>
                                          <p:spTgt spid="132"/>
                                        </p:tgtEl>
                                        <p:attrNameLst>
                                          <p:attrName>style.visibility</p:attrName>
                                        </p:attrNameLst>
                                      </p:cBhvr>
                                      <p:to>
                                        <p:strVal val="visible"/>
                                      </p:to>
                                    </p:set>
                                    <p:animEffect transition="in" filter="fade">
                                      <p:cBhvr>
                                        <p:cTn id="24" dur="1000"/>
                                        <p:tgtEl>
                                          <p:spTgt spid="132"/>
                                        </p:tgtEl>
                                      </p:cBhvr>
                                    </p:animEffect>
                                    <p:anim calcmode="lin" valueType="num">
                                      <p:cBhvr>
                                        <p:cTn id="25" dur="1000" fill="hold"/>
                                        <p:tgtEl>
                                          <p:spTgt spid="132"/>
                                        </p:tgtEl>
                                        <p:attrNameLst>
                                          <p:attrName>ppt_x</p:attrName>
                                        </p:attrNameLst>
                                      </p:cBhvr>
                                      <p:tavLst>
                                        <p:tav tm="0">
                                          <p:val>
                                            <p:strVal val="#ppt_x"/>
                                          </p:val>
                                        </p:tav>
                                        <p:tav tm="100000">
                                          <p:val>
                                            <p:strVal val="#ppt_x"/>
                                          </p:val>
                                        </p:tav>
                                      </p:tavLst>
                                    </p:anim>
                                    <p:anim calcmode="lin" valueType="num">
                                      <p:cBhvr>
                                        <p:cTn id="26" dur="1000" fill="hold"/>
                                        <p:tgtEl>
                                          <p:spTgt spid="132"/>
                                        </p:tgtEl>
                                        <p:attrNameLst>
                                          <p:attrName>ppt_y</p:attrName>
                                        </p:attrNameLst>
                                      </p:cBhvr>
                                      <p:tavLst>
                                        <p:tav tm="0">
                                          <p:val>
                                            <p:strVal val="#ppt_y+.1"/>
                                          </p:val>
                                        </p:tav>
                                        <p:tav tm="100000">
                                          <p:val>
                                            <p:strVal val="#ppt_y"/>
                                          </p:val>
                                        </p:tav>
                                      </p:tavLst>
                                    </p:anim>
                                  </p:childTnLst>
                                </p:cTn>
                              </p:par>
                            </p:childTnLst>
                          </p:cTn>
                        </p:par>
                        <p:par>
                          <p:cTn id="27" fill="hold">
                            <p:stCondLst>
                              <p:cond delay="3000"/>
                            </p:stCondLst>
                            <p:childTnLst>
                              <p:par>
                                <p:cTn id="28" presetID="42" presetClass="entr" presetSubtype="0" fill="hold" nodeType="afterEffect">
                                  <p:stCondLst>
                                    <p:cond delay="0"/>
                                  </p:stCondLst>
                                  <p:childTnLst>
                                    <p:set>
                                      <p:cBhvr>
                                        <p:cTn id="29" dur="1" fill="hold">
                                          <p:stCondLst>
                                            <p:cond delay="0"/>
                                          </p:stCondLst>
                                        </p:cTn>
                                        <p:tgtEl>
                                          <p:spTgt spid="133"/>
                                        </p:tgtEl>
                                        <p:attrNameLst>
                                          <p:attrName>style.visibility</p:attrName>
                                        </p:attrNameLst>
                                      </p:cBhvr>
                                      <p:to>
                                        <p:strVal val="visible"/>
                                      </p:to>
                                    </p:set>
                                    <p:animEffect transition="in" filter="fade">
                                      <p:cBhvr>
                                        <p:cTn id="30" dur="1000"/>
                                        <p:tgtEl>
                                          <p:spTgt spid="133"/>
                                        </p:tgtEl>
                                      </p:cBhvr>
                                    </p:animEffect>
                                    <p:anim calcmode="lin" valueType="num">
                                      <p:cBhvr>
                                        <p:cTn id="31" dur="1000" fill="hold"/>
                                        <p:tgtEl>
                                          <p:spTgt spid="133"/>
                                        </p:tgtEl>
                                        <p:attrNameLst>
                                          <p:attrName>ppt_x</p:attrName>
                                        </p:attrNameLst>
                                      </p:cBhvr>
                                      <p:tavLst>
                                        <p:tav tm="0">
                                          <p:val>
                                            <p:strVal val="#ppt_x"/>
                                          </p:val>
                                        </p:tav>
                                        <p:tav tm="100000">
                                          <p:val>
                                            <p:strVal val="#ppt_x"/>
                                          </p:val>
                                        </p:tav>
                                      </p:tavLst>
                                    </p:anim>
                                    <p:anim calcmode="lin" valueType="num">
                                      <p:cBhvr>
                                        <p:cTn id="32" dur="1000" fill="hold"/>
                                        <p:tgtEl>
                                          <p:spTgt spid="133"/>
                                        </p:tgtEl>
                                        <p:attrNameLst>
                                          <p:attrName>ppt_y</p:attrName>
                                        </p:attrNameLst>
                                      </p:cBhvr>
                                      <p:tavLst>
                                        <p:tav tm="0">
                                          <p:val>
                                            <p:strVal val="#ppt_y+.1"/>
                                          </p:val>
                                        </p:tav>
                                        <p:tav tm="100000">
                                          <p:val>
                                            <p:strVal val="#ppt_y"/>
                                          </p:val>
                                        </p:tav>
                                      </p:tavLst>
                                    </p:anim>
                                  </p:childTnLst>
                                </p:cTn>
                              </p:par>
                            </p:childTnLst>
                          </p:cTn>
                        </p:par>
                        <p:par>
                          <p:cTn id="33" fill="hold">
                            <p:stCondLst>
                              <p:cond delay="4000"/>
                            </p:stCondLst>
                            <p:childTnLst>
                              <p:par>
                                <p:cTn id="34" presetID="42" presetClass="entr" presetSubtype="0" fill="hold" grpId="0" nodeType="afterEffect">
                                  <p:stCondLst>
                                    <p:cond delay="0"/>
                                  </p:stCondLst>
                                  <p:childTnLst>
                                    <p:set>
                                      <p:cBhvr>
                                        <p:cTn id="35" dur="1" fill="hold">
                                          <p:stCondLst>
                                            <p:cond delay="0"/>
                                          </p:stCondLst>
                                        </p:cTn>
                                        <p:tgtEl>
                                          <p:spTgt spid="134"/>
                                        </p:tgtEl>
                                        <p:attrNameLst>
                                          <p:attrName>style.visibility</p:attrName>
                                        </p:attrNameLst>
                                      </p:cBhvr>
                                      <p:to>
                                        <p:strVal val="visible"/>
                                      </p:to>
                                    </p:set>
                                    <p:animEffect transition="in" filter="fade">
                                      <p:cBhvr>
                                        <p:cTn id="36" dur="1000"/>
                                        <p:tgtEl>
                                          <p:spTgt spid="134"/>
                                        </p:tgtEl>
                                      </p:cBhvr>
                                    </p:animEffect>
                                    <p:anim calcmode="lin" valueType="num">
                                      <p:cBhvr>
                                        <p:cTn id="37" dur="1000" fill="hold"/>
                                        <p:tgtEl>
                                          <p:spTgt spid="134"/>
                                        </p:tgtEl>
                                        <p:attrNameLst>
                                          <p:attrName>ppt_x</p:attrName>
                                        </p:attrNameLst>
                                      </p:cBhvr>
                                      <p:tavLst>
                                        <p:tav tm="0">
                                          <p:val>
                                            <p:strVal val="#ppt_x"/>
                                          </p:val>
                                        </p:tav>
                                        <p:tav tm="100000">
                                          <p:val>
                                            <p:strVal val="#ppt_x"/>
                                          </p:val>
                                        </p:tav>
                                      </p:tavLst>
                                    </p:anim>
                                    <p:anim calcmode="lin" valueType="num">
                                      <p:cBhvr>
                                        <p:cTn id="38"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1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69942" y="69526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559204"/>
            <a:chOff x="1590675" y="996264"/>
            <a:chExt cx="3533775" cy="4559204"/>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559204"/>
            <a:chOff x="1590675" y="996264"/>
            <a:chExt cx="3533775" cy="4559204"/>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111" name="Object 110">
            <a:extLst>
              <a:ext uri="{FF2B5EF4-FFF2-40B4-BE49-F238E27FC236}">
                <a16:creationId xmlns:a16="http://schemas.microsoft.com/office/drawing/2014/main" id="{5AF63916-2ED0-4DA7-9B8F-E4F4D90F5029}"/>
              </a:ext>
            </a:extLst>
          </p:cNvPr>
          <p:cNvGraphicFramePr>
            <a:graphicFrameLocks noChangeAspect="1"/>
          </p:cNvGraphicFramePr>
          <p:nvPr>
            <p:extLst>
              <p:ext uri="{D42A27DB-BD31-4B8C-83A1-F6EECF244321}">
                <p14:modId xmlns:p14="http://schemas.microsoft.com/office/powerpoint/2010/main" val="3803783684"/>
              </p:ext>
            </p:extLst>
          </p:nvPr>
        </p:nvGraphicFramePr>
        <p:xfrm>
          <a:off x="1733990" y="1678147"/>
          <a:ext cx="3572233" cy="1409889"/>
        </p:xfrm>
        <a:graphic>
          <a:graphicData uri="http://schemas.openxmlformats.org/presentationml/2006/ole">
            <mc:AlternateContent xmlns:mc="http://schemas.openxmlformats.org/markup-compatibility/2006">
              <mc:Choice xmlns:v="urn:schemas-microsoft-com:vml" Requires="v">
                <p:oleObj name="Equation" r:id="rId3" imgW="2489040" imgH="914400" progId="Equation.DSMT4">
                  <p:embed/>
                </p:oleObj>
              </mc:Choice>
              <mc:Fallback>
                <p:oleObj name="Equation" r:id="rId3" imgW="2489040" imgH="914400" progId="Equation.DSMT4">
                  <p:embed/>
                  <p:pic>
                    <p:nvPicPr>
                      <p:cNvPr id="111" name="Object 110">
                        <a:extLst>
                          <a:ext uri="{FF2B5EF4-FFF2-40B4-BE49-F238E27FC236}">
                            <a16:creationId xmlns:a16="http://schemas.microsoft.com/office/drawing/2014/main" id="{5AF63916-2ED0-4DA7-9B8F-E4F4D90F5029}"/>
                          </a:ext>
                        </a:extLst>
                      </p:cNvPr>
                      <p:cNvPicPr/>
                      <p:nvPr/>
                    </p:nvPicPr>
                    <p:blipFill>
                      <a:blip r:embed="rId4"/>
                      <a:stretch>
                        <a:fillRect/>
                      </a:stretch>
                    </p:blipFill>
                    <p:spPr>
                      <a:xfrm>
                        <a:off x="1733990" y="1678147"/>
                        <a:ext cx="3572233" cy="1409889"/>
                      </a:xfrm>
                      <a:prstGeom prst="rect">
                        <a:avLst/>
                      </a:prstGeom>
                    </p:spPr>
                  </p:pic>
                </p:oleObj>
              </mc:Fallback>
            </mc:AlternateContent>
          </a:graphicData>
        </a:graphic>
      </p:graphicFrame>
      <p:graphicFrame>
        <p:nvGraphicFramePr>
          <p:cNvPr id="128" name="Object 127">
            <a:extLst>
              <a:ext uri="{FF2B5EF4-FFF2-40B4-BE49-F238E27FC236}">
                <a16:creationId xmlns:a16="http://schemas.microsoft.com/office/drawing/2014/main" id="{72CCE4C8-9CAD-414D-8B05-97D1251F6F19}"/>
              </a:ext>
            </a:extLst>
          </p:cNvPr>
          <p:cNvGraphicFramePr>
            <a:graphicFrameLocks noChangeAspect="1"/>
          </p:cNvGraphicFramePr>
          <p:nvPr>
            <p:extLst>
              <p:ext uri="{D42A27DB-BD31-4B8C-83A1-F6EECF244321}">
                <p14:modId xmlns:p14="http://schemas.microsoft.com/office/powerpoint/2010/main" val="3849820129"/>
              </p:ext>
            </p:extLst>
          </p:nvPr>
        </p:nvGraphicFramePr>
        <p:xfrm>
          <a:off x="2120906" y="1110915"/>
          <a:ext cx="2616884" cy="366448"/>
        </p:xfrm>
        <a:graphic>
          <a:graphicData uri="http://schemas.openxmlformats.org/presentationml/2006/ole">
            <mc:AlternateContent xmlns:mc="http://schemas.openxmlformats.org/markup-compatibility/2006">
              <mc:Choice xmlns:v="urn:schemas-microsoft-com:vml" Requires="v">
                <p:oleObj name="Equation" r:id="rId5" imgW="1828800" imgH="228600" progId="Equation.DSMT4">
                  <p:embed/>
                </p:oleObj>
              </mc:Choice>
              <mc:Fallback>
                <p:oleObj name="Equation" r:id="rId5" imgW="1828800" imgH="228600" progId="Equation.DSMT4">
                  <p:embed/>
                  <p:pic>
                    <p:nvPicPr>
                      <p:cNvPr id="128" name="Object 127">
                        <a:extLst>
                          <a:ext uri="{FF2B5EF4-FFF2-40B4-BE49-F238E27FC236}">
                            <a16:creationId xmlns:a16="http://schemas.microsoft.com/office/drawing/2014/main" id="{72CCE4C8-9CAD-414D-8B05-97D1251F6F19}"/>
                          </a:ext>
                        </a:extLst>
                      </p:cNvPr>
                      <p:cNvPicPr/>
                      <p:nvPr/>
                    </p:nvPicPr>
                    <p:blipFill>
                      <a:blip r:embed="rId6"/>
                      <a:stretch>
                        <a:fillRect/>
                      </a:stretch>
                    </p:blipFill>
                    <p:spPr>
                      <a:xfrm>
                        <a:off x="2120906" y="1110915"/>
                        <a:ext cx="2616884" cy="366448"/>
                      </a:xfrm>
                      <a:prstGeom prst="rect">
                        <a:avLst/>
                      </a:prstGeom>
                    </p:spPr>
                  </p:pic>
                </p:oleObj>
              </mc:Fallback>
            </mc:AlternateContent>
          </a:graphicData>
        </a:graphic>
      </p:graphicFrame>
      <p:grpSp>
        <p:nvGrpSpPr>
          <p:cNvPr id="129" name="Group 128">
            <a:extLst>
              <a:ext uri="{FF2B5EF4-FFF2-40B4-BE49-F238E27FC236}">
                <a16:creationId xmlns:a16="http://schemas.microsoft.com/office/drawing/2014/main" id="{353223B2-3F1A-4701-B80A-4CCBFE95D512}"/>
              </a:ext>
            </a:extLst>
          </p:cNvPr>
          <p:cNvGrpSpPr/>
          <p:nvPr/>
        </p:nvGrpSpPr>
        <p:grpSpPr>
          <a:xfrm>
            <a:off x="1762130" y="3054048"/>
            <a:ext cx="2971600" cy="1493267"/>
            <a:chOff x="3720334" y="2164063"/>
            <a:chExt cx="3692110" cy="1266138"/>
          </a:xfrm>
        </p:grpSpPr>
        <p:graphicFrame>
          <p:nvGraphicFramePr>
            <p:cNvPr id="130" name="Object 129">
              <a:extLst>
                <a:ext uri="{FF2B5EF4-FFF2-40B4-BE49-F238E27FC236}">
                  <a16:creationId xmlns:a16="http://schemas.microsoft.com/office/drawing/2014/main" id="{0CD89B43-1E7C-46B9-BCAF-36D756B29093}"/>
                </a:ext>
              </a:extLst>
            </p:cNvPr>
            <p:cNvGraphicFramePr>
              <a:graphicFrameLocks noChangeAspect="1"/>
            </p:cNvGraphicFramePr>
            <p:nvPr>
              <p:extLst>
                <p:ext uri="{D42A27DB-BD31-4B8C-83A1-F6EECF244321}">
                  <p14:modId xmlns:p14="http://schemas.microsoft.com/office/powerpoint/2010/main" val="2129268899"/>
                </p:ext>
              </p:extLst>
            </p:nvPr>
          </p:nvGraphicFramePr>
          <p:xfrm>
            <a:off x="3720334" y="2164063"/>
            <a:ext cx="2700064" cy="594367"/>
          </p:xfrm>
          <a:graphic>
            <a:graphicData uri="http://schemas.openxmlformats.org/presentationml/2006/ole">
              <mc:AlternateContent xmlns:mc="http://schemas.openxmlformats.org/markup-compatibility/2006">
                <mc:Choice xmlns:v="urn:schemas-microsoft-com:vml" Requires="v">
                  <p:oleObj name="Equation" r:id="rId7" imgW="1422360" imgH="431640" progId="Equation.DSMT4">
                    <p:embed/>
                  </p:oleObj>
                </mc:Choice>
                <mc:Fallback>
                  <p:oleObj name="Equation" r:id="rId7" imgW="1422360" imgH="431640" progId="Equation.DSMT4">
                    <p:embed/>
                    <p:pic>
                      <p:nvPicPr>
                        <p:cNvPr id="130" name="Object 129">
                          <a:extLst>
                            <a:ext uri="{FF2B5EF4-FFF2-40B4-BE49-F238E27FC236}">
                              <a16:creationId xmlns:a16="http://schemas.microsoft.com/office/drawing/2014/main" id="{0CD89B43-1E7C-46B9-BCAF-36D756B29093}"/>
                            </a:ext>
                          </a:extLst>
                        </p:cNvPr>
                        <p:cNvPicPr/>
                        <p:nvPr/>
                      </p:nvPicPr>
                      <p:blipFill>
                        <a:blip r:embed="rId8"/>
                        <a:stretch>
                          <a:fillRect/>
                        </a:stretch>
                      </p:blipFill>
                      <p:spPr>
                        <a:xfrm>
                          <a:off x="3720334" y="2164063"/>
                          <a:ext cx="2700064" cy="594367"/>
                        </a:xfrm>
                        <a:prstGeom prst="rect">
                          <a:avLst/>
                        </a:prstGeom>
                      </p:spPr>
                    </p:pic>
                  </p:oleObj>
                </mc:Fallback>
              </mc:AlternateContent>
            </a:graphicData>
          </a:graphic>
        </p:graphicFrame>
        <p:graphicFrame>
          <p:nvGraphicFramePr>
            <p:cNvPr id="131" name="Object 130">
              <a:extLst>
                <a:ext uri="{FF2B5EF4-FFF2-40B4-BE49-F238E27FC236}">
                  <a16:creationId xmlns:a16="http://schemas.microsoft.com/office/drawing/2014/main" id="{5941DC34-493F-4C89-8F28-1073BC4CC1FD}"/>
                </a:ext>
              </a:extLst>
            </p:cNvPr>
            <p:cNvGraphicFramePr>
              <a:graphicFrameLocks noChangeAspect="1"/>
            </p:cNvGraphicFramePr>
            <p:nvPr>
              <p:extLst>
                <p:ext uri="{D42A27DB-BD31-4B8C-83A1-F6EECF244321}">
                  <p14:modId xmlns:p14="http://schemas.microsoft.com/office/powerpoint/2010/main" val="1482087982"/>
                </p:ext>
              </p:extLst>
            </p:nvPr>
          </p:nvGraphicFramePr>
          <p:xfrm>
            <a:off x="4438088" y="2763373"/>
            <a:ext cx="2974356" cy="666828"/>
          </p:xfrm>
          <a:graphic>
            <a:graphicData uri="http://schemas.openxmlformats.org/presentationml/2006/ole">
              <mc:AlternateContent xmlns:mc="http://schemas.openxmlformats.org/markup-compatibility/2006">
                <mc:Choice xmlns:v="urn:schemas-microsoft-com:vml" Requires="v">
                  <p:oleObj name="Equation" r:id="rId9" imgW="1485720" imgH="457200" progId="Equation.DSMT4">
                    <p:embed/>
                  </p:oleObj>
                </mc:Choice>
                <mc:Fallback>
                  <p:oleObj name="Equation" r:id="rId9" imgW="1485720" imgH="457200" progId="Equation.DSMT4">
                    <p:embed/>
                    <p:pic>
                      <p:nvPicPr>
                        <p:cNvPr id="131" name="Object 130">
                          <a:extLst>
                            <a:ext uri="{FF2B5EF4-FFF2-40B4-BE49-F238E27FC236}">
                              <a16:creationId xmlns:a16="http://schemas.microsoft.com/office/drawing/2014/main" id="{5941DC34-493F-4C89-8F28-1073BC4CC1FD}"/>
                            </a:ext>
                          </a:extLst>
                        </p:cNvPr>
                        <p:cNvPicPr/>
                        <p:nvPr/>
                      </p:nvPicPr>
                      <p:blipFill>
                        <a:blip r:embed="rId10"/>
                        <a:stretch>
                          <a:fillRect/>
                        </a:stretch>
                      </p:blipFill>
                      <p:spPr>
                        <a:xfrm>
                          <a:off x="4438088" y="2763373"/>
                          <a:ext cx="2974356" cy="666828"/>
                        </a:xfrm>
                        <a:prstGeom prst="rect">
                          <a:avLst/>
                        </a:prstGeom>
                      </p:spPr>
                    </p:pic>
                  </p:oleObj>
                </mc:Fallback>
              </mc:AlternateContent>
            </a:graphicData>
          </a:graphic>
        </p:graphicFrame>
        <p:sp>
          <p:nvSpPr>
            <p:cNvPr id="132" name="TextBox 131">
              <a:extLst>
                <a:ext uri="{FF2B5EF4-FFF2-40B4-BE49-F238E27FC236}">
                  <a16:creationId xmlns:a16="http://schemas.microsoft.com/office/drawing/2014/main" id="{C7440C97-276A-46E5-9BE3-1B90FF7E484B}"/>
                </a:ext>
              </a:extLst>
            </p:cNvPr>
            <p:cNvSpPr txBox="1"/>
            <p:nvPr/>
          </p:nvSpPr>
          <p:spPr>
            <a:xfrm>
              <a:off x="6449713" y="2302117"/>
              <a:ext cx="823118" cy="592496"/>
            </a:xfrm>
            <a:prstGeom prst="rect">
              <a:avLst/>
            </a:prstGeom>
            <a:noFill/>
          </p:spPr>
          <p:txBody>
            <a:bodyPr wrap="square" rtlCol="0">
              <a:spAutoFit/>
            </a:bodyPr>
            <a:lstStyle/>
            <a:p>
              <a:r>
                <a:rPr lang="en-US" sz="1400" i="1" dirty="0">
                  <a:latin typeface="Times New Roman" panose="02020603050405020304" pitchFamily="18" charset="0"/>
                  <a:cs typeface="Times New Roman" panose="02020603050405020304" pitchFamily="18" charset="0"/>
                </a:rPr>
                <a:t>, ta </a:t>
              </a:r>
              <a:r>
                <a:rPr lang="en-US" sz="1400" i="1" dirty="0" err="1">
                  <a:latin typeface="Times New Roman" panose="02020603050405020304" pitchFamily="18" charset="0"/>
                  <a:cs typeface="Times New Roman" panose="02020603050405020304" pitchFamily="18" charset="0"/>
                </a:rPr>
                <a:t>có</a:t>
              </a:r>
              <a:r>
                <a:rPr lang="en-US" sz="1400" i="1" dirty="0">
                  <a:latin typeface="Times New Roman" panose="02020603050405020304" pitchFamily="18" charset="0"/>
                  <a:cs typeface="Times New Roman" panose="02020603050405020304" pitchFamily="18" charset="0"/>
                </a:rPr>
                <a:t> :</a:t>
              </a:r>
              <a:endParaRPr lang="vi-VN" sz="1400" i="1" dirty="0">
                <a:latin typeface="Times New Roman" panose="02020603050405020304" pitchFamily="18" charset="0"/>
                <a:cs typeface="Times New Roman" panose="02020603050405020304" pitchFamily="18" charset="0"/>
              </a:endParaRPr>
            </a:p>
          </p:txBody>
        </p:sp>
      </p:grpSp>
      <p:grpSp>
        <p:nvGrpSpPr>
          <p:cNvPr id="26" name="Group 25">
            <a:extLst>
              <a:ext uri="{FF2B5EF4-FFF2-40B4-BE49-F238E27FC236}">
                <a16:creationId xmlns:a16="http://schemas.microsoft.com/office/drawing/2014/main" id="{72D8E0BE-15D5-49DF-B9A7-9847F20D4D6B}"/>
              </a:ext>
            </a:extLst>
          </p:cNvPr>
          <p:cNvGrpSpPr/>
          <p:nvPr/>
        </p:nvGrpSpPr>
        <p:grpSpPr>
          <a:xfrm>
            <a:off x="1684250" y="5236887"/>
            <a:ext cx="3198820" cy="476250"/>
            <a:chOff x="1684250" y="5251877"/>
            <a:chExt cx="3198820" cy="476250"/>
          </a:xfrm>
        </p:grpSpPr>
        <p:sp>
          <p:nvSpPr>
            <p:cNvPr id="135" name="TextBox 134">
              <a:extLst>
                <a:ext uri="{FF2B5EF4-FFF2-40B4-BE49-F238E27FC236}">
                  <a16:creationId xmlns:a16="http://schemas.microsoft.com/office/drawing/2014/main" id="{67AF917D-EACB-4B8D-8263-7D5EB3014F1B}"/>
                </a:ext>
              </a:extLst>
            </p:cNvPr>
            <p:cNvSpPr txBox="1"/>
            <p:nvPr/>
          </p:nvSpPr>
          <p:spPr>
            <a:xfrm>
              <a:off x="1684250" y="5306079"/>
              <a:ext cx="1379709" cy="369332"/>
            </a:xfrm>
            <a:prstGeom prst="rect">
              <a:avLst/>
            </a:prstGeom>
            <a:noFill/>
          </p:spPr>
          <p:txBody>
            <a:bodyPr wrap="square" rtlCol="0">
              <a:spAutoFit/>
            </a:bodyPr>
            <a:lstStyle/>
            <a:p>
              <a:r>
                <a:rPr lang="en-US" i="1" dirty="0" err="1">
                  <a:latin typeface="Times New Roman" panose="02020603050405020304" pitchFamily="18" charset="0"/>
                  <a:cs typeface="Times New Roman" panose="02020603050405020304" pitchFamily="18" charset="0"/>
                </a:rPr>
                <a:t>đồ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hời</a:t>
              </a:r>
              <a:endParaRPr lang="vi-VN" i="1" dirty="0">
                <a:latin typeface="Times New Roman" panose="02020603050405020304" pitchFamily="18" charset="0"/>
                <a:cs typeface="Times New Roman" panose="02020603050405020304" pitchFamily="18" charset="0"/>
              </a:endParaRPr>
            </a:p>
          </p:txBody>
        </p:sp>
        <p:graphicFrame>
          <p:nvGraphicFramePr>
            <p:cNvPr id="136" name="Object 135">
              <a:extLst>
                <a:ext uri="{FF2B5EF4-FFF2-40B4-BE49-F238E27FC236}">
                  <a16:creationId xmlns:a16="http://schemas.microsoft.com/office/drawing/2014/main" id="{FFB0F9D6-B5E4-4D2F-852A-A0D7B2C1A01A}"/>
                </a:ext>
              </a:extLst>
            </p:cNvPr>
            <p:cNvGraphicFramePr>
              <a:graphicFrameLocks noChangeAspect="1"/>
            </p:cNvGraphicFramePr>
            <p:nvPr>
              <p:extLst>
                <p:ext uri="{D42A27DB-BD31-4B8C-83A1-F6EECF244321}">
                  <p14:modId xmlns:p14="http://schemas.microsoft.com/office/powerpoint/2010/main" val="4244020605"/>
                </p:ext>
              </p:extLst>
            </p:nvPr>
          </p:nvGraphicFramePr>
          <p:xfrm>
            <a:off x="2702347" y="5251877"/>
            <a:ext cx="2180723" cy="476250"/>
          </p:xfrm>
          <a:graphic>
            <a:graphicData uri="http://schemas.openxmlformats.org/presentationml/2006/ole">
              <mc:AlternateContent xmlns:mc="http://schemas.openxmlformats.org/markup-compatibility/2006">
                <mc:Choice xmlns:v="urn:schemas-microsoft-com:vml" Requires="v">
                  <p:oleObj name="Equation" r:id="rId11" imgW="1104840" imgH="241200" progId="Equation.DSMT4">
                    <p:embed/>
                  </p:oleObj>
                </mc:Choice>
                <mc:Fallback>
                  <p:oleObj name="Equation" r:id="rId11" imgW="1104840" imgH="241200" progId="Equation.DSMT4">
                    <p:embed/>
                    <p:pic>
                      <p:nvPicPr>
                        <p:cNvPr id="136" name="Object 135">
                          <a:extLst>
                            <a:ext uri="{FF2B5EF4-FFF2-40B4-BE49-F238E27FC236}">
                              <a16:creationId xmlns:a16="http://schemas.microsoft.com/office/drawing/2014/main" id="{FFB0F9D6-B5E4-4D2F-852A-A0D7B2C1A01A}"/>
                            </a:ext>
                          </a:extLst>
                        </p:cNvPr>
                        <p:cNvPicPr/>
                        <p:nvPr/>
                      </p:nvPicPr>
                      <p:blipFill>
                        <a:blip r:embed="rId12"/>
                        <a:stretch>
                          <a:fillRect/>
                        </a:stretch>
                      </p:blipFill>
                      <p:spPr>
                        <a:xfrm>
                          <a:off x="2702347" y="5251877"/>
                          <a:ext cx="2180723" cy="47625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E718EB1F-B149-405F-997B-035D1547C46A}"/>
              </a:ext>
            </a:extLst>
          </p:cNvPr>
          <p:cNvGrpSpPr/>
          <p:nvPr/>
        </p:nvGrpSpPr>
        <p:grpSpPr>
          <a:xfrm>
            <a:off x="1689886" y="4540591"/>
            <a:ext cx="2798572" cy="476250"/>
            <a:chOff x="1689886" y="4555581"/>
            <a:chExt cx="2798572" cy="476250"/>
          </a:xfrm>
        </p:grpSpPr>
        <p:graphicFrame>
          <p:nvGraphicFramePr>
            <p:cNvPr id="134" name="Object 133">
              <a:extLst>
                <a:ext uri="{FF2B5EF4-FFF2-40B4-BE49-F238E27FC236}">
                  <a16:creationId xmlns:a16="http://schemas.microsoft.com/office/drawing/2014/main" id="{FCFD5B0B-1A3B-4D90-9902-133B44C77CC6}"/>
                </a:ext>
              </a:extLst>
            </p:cNvPr>
            <p:cNvGraphicFramePr>
              <a:graphicFrameLocks noChangeAspect="1"/>
            </p:cNvGraphicFramePr>
            <p:nvPr>
              <p:extLst>
                <p:ext uri="{D42A27DB-BD31-4B8C-83A1-F6EECF244321}">
                  <p14:modId xmlns:p14="http://schemas.microsoft.com/office/powerpoint/2010/main" val="909556732"/>
                </p:ext>
              </p:extLst>
            </p:nvPr>
          </p:nvGraphicFramePr>
          <p:xfrm>
            <a:off x="2661246" y="4555581"/>
            <a:ext cx="1827212" cy="476250"/>
          </p:xfrm>
          <a:graphic>
            <a:graphicData uri="http://schemas.openxmlformats.org/presentationml/2006/ole">
              <mc:AlternateContent xmlns:mc="http://schemas.openxmlformats.org/markup-compatibility/2006">
                <mc:Choice xmlns:v="urn:schemas-microsoft-com:vml" Requires="v">
                  <p:oleObj name="Equation" r:id="rId13" imgW="927000" imgH="241200" progId="Equation.DSMT4">
                    <p:embed/>
                  </p:oleObj>
                </mc:Choice>
                <mc:Fallback>
                  <p:oleObj name="Equation" r:id="rId13" imgW="927000" imgH="241200" progId="Equation.DSMT4">
                    <p:embed/>
                    <p:pic>
                      <p:nvPicPr>
                        <p:cNvPr id="134" name="Object 133">
                          <a:extLst>
                            <a:ext uri="{FF2B5EF4-FFF2-40B4-BE49-F238E27FC236}">
                              <a16:creationId xmlns:a16="http://schemas.microsoft.com/office/drawing/2014/main" id="{FCFD5B0B-1A3B-4D90-9902-133B44C77CC6}"/>
                            </a:ext>
                          </a:extLst>
                        </p:cNvPr>
                        <p:cNvPicPr/>
                        <p:nvPr/>
                      </p:nvPicPr>
                      <p:blipFill>
                        <a:blip r:embed="rId14"/>
                        <a:stretch>
                          <a:fillRect/>
                        </a:stretch>
                      </p:blipFill>
                      <p:spPr>
                        <a:xfrm>
                          <a:off x="2661246" y="4555581"/>
                          <a:ext cx="1827212" cy="476250"/>
                        </a:xfrm>
                        <a:prstGeom prst="rect">
                          <a:avLst/>
                        </a:prstGeom>
                      </p:spPr>
                    </p:pic>
                  </p:oleObj>
                </mc:Fallback>
              </mc:AlternateContent>
            </a:graphicData>
          </a:graphic>
        </p:graphicFrame>
        <p:sp>
          <p:nvSpPr>
            <p:cNvPr id="137" name="TextBox 136">
              <a:extLst>
                <a:ext uri="{FF2B5EF4-FFF2-40B4-BE49-F238E27FC236}">
                  <a16:creationId xmlns:a16="http://schemas.microsoft.com/office/drawing/2014/main" id="{45BD1C52-1F66-451E-B0A8-CEF37BFB1AB8}"/>
                </a:ext>
              </a:extLst>
            </p:cNvPr>
            <p:cNvSpPr txBox="1"/>
            <p:nvPr/>
          </p:nvSpPr>
          <p:spPr>
            <a:xfrm>
              <a:off x="1689886" y="4603484"/>
              <a:ext cx="105521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n </a:t>
              </a:r>
              <a:r>
                <a:rPr lang="en-US" dirty="0" err="1">
                  <a:latin typeface="Times New Roman" panose="02020603050405020304" pitchFamily="18" charset="0"/>
                  <a:cs typeface="Times New Roman" panose="02020603050405020304" pitchFamily="18" charset="0"/>
                </a:rPr>
                <a:t>đủ</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ớn</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grpSp>
      <p:grpSp>
        <p:nvGrpSpPr>
          <p:cNvPr id="25" name="Group 24">
            <a:extLst>
              <a:ext uri="{FF2B5EF4-FFF2-40B4-BE49-F238E27FC236}">
                <a16:creationId xmlns:a16="http://schemas.microsoft.com/office/drawing/2014/main" id="{F484629B-9D4F-4FB3-919F-7167DE41500A}"/>
              </a:ext>
            </a:extLst>
          </p:cNvPr>
          <p:cNvGrpSpPr/>
          <p:nvPr/>
        </p:nvGrpSpPr>
        <p:grpSpPr>
          <a:xfrm>
            <a:off x="7228290" y="1049501"/>
            <a:ext cx="2484129" cy="862600"/>
            <a:chOff x="7228290" y="1034511"/>
            <a:chExt cx="2484129" cy="862600"/>
          </a:xfrm>
        </p:grpSpPr>
        <p:graphicFrame>
          <p:nvGraphicFramePr>
            <p:cNvPr id="139" name="Object 138">
              <a:extLst>
                <a:ext uri="{FF2B5EF4-FFF2-40B4-BE49-F238E27FC236}">
                  <a16:creationId xmlns:a16="http://schemas.microsoft.com/office/drawing/2014/main" id="{8264DBB4-5E1E-4F49-AA54-1BCDDA83DACB}"/>
                </a:ext>
              </a:extLst>
            </p:cNvPr>
            <p:cNvGraphicFramePr>
              <a:graphicFrameLocks noChangeAspect="1"/>
            </p:cNvGraphicFramePr>
            <p:nvPr>
              <p:extLst>
                <p:ext uri="{D42A27DB-BD31-4B8C-83A1-F6EECF244321}">
                  <p14:modId xmlns:p14="http://schemas.microsoft.com/office/powerpoint/2010/main" val="3504867423"/>
                </p:ext>
              </p:extLst>
            </p:nvPr>
          </p:nvGraphicFramePr>
          <p:xfrm>
            <a:off x="7228290" y="1034511"/>
            <a:ext cx="1925779" cy="463018"/>
          </p:xfrm>
          <a:graphic>
            <a:graphicData uri="http://schemas.openxmlformats.org/presentationml/2006/ole">
              <mc:AlternateContent xmlns:mc="http://schemas.openxmlformats.org/markup-compatibility/2006">
                <mc:Choice xmlns:v="urn:schemas-microsoft-com:vml" Requires="v">
                  <p:oleObj name="Equation" r:id="rId15" imgW="1130040" imgH="241200" progId="Equation.DSMT4">
                    <p:embed/>
                  </p:oleObj>
                </mc:Choice>
                <mc:Fallback>
                  <p:oleObj name="Equation" r:id="rId15" imgW="1130040" imgH="241200" progId="Equation.DSMT4">
                    <p:embed/>
                    <p:pic>
                      <p:nvPicPr>
                        <p:cNvPr id="139" name="Object 138">
                          <a:extLst>
                            <a:ext uri="{FF2B5EF4-FFF2-40B4-BE49-F238E27FC236}">
                              <a16:creationId xmlns:a16="http://schemas.microsoft.com/office/drawing/2014/main" id="{8264DBB4-5E1E-4F49-AA54-1BCDDA83DACB}"/>
                            </a:ext>
                          </a:extLst>
                        </p:cNvPr>
                        <p:cNvPicPr/>
                        <p:nvPr/>
                      </p:nvPicPr>
                      <p:blipFill>
                        <a:blip r:embed="rId16"/>
                        <a:stretch>
                          <a:fillRect/>
                        </a:stretch>
                      </p:blipFill>
                      <p:spPr>
                        <a:xfrm>
                          <a:off x="7228290" y="1034511"/>
                          <a:ext cx="1925779" cy="463018"/>
                        </a:xfrm>
                        <a:prstGeom prst="rect">
                          <a:avLst/>
                        </a:prstGeom>
                      </p:spPr>
                    </p:pic>
                  </p:oleObj>
                </mc:Fallback>
              </mc:AlternateContent>
            </a:graphicData>
          </a:graphic>
        </p:graphicFrame>
        <p:graphicFrame>
          <p:nvGraphicFramePr>
            <p:cNvPr id="140" name="Object 139">
              <a:extLst>
                <a:ext uri="{FF2B5EF4-FFF2-40B4-BE49-F238E27FC236}">
                  <a16:creationId xmlns:a16="http://schemas.microsoft.com/office/drawing/2014/main" id="{31FEBE9E-E2DD-4903-B292-C67451B730B1}"/>
                </a:ext>
              </a:extLst>
            </p:cNvPr>
            <p:cNvGraphicFramePr>
              <a:graphicFrameLocks noChangeAspect="1"/>
            </p:cNvGraphicFramePr>
            <p:nvPr>
              <p:extLst>
                <p:ext uri="{D42A27DB-BD31-4B8C-83A1-F6EECF244321}">
                  <p14:modId xmlns:p14="http://schemas.microsoft.com/office/powerpoint/2010/main" val="3939518575"/>
                </p:ext>
              </p:extLst>
            </p:nvPr>
          </p:nvGraphicFramePr>
          <p:xfrm>
            <a:off x="7815630" y="1407679"/>
            <a:ext cx="1896789" cy="489432"/>
          </p:xfrm>
          <a:graphic>
            <a:graphicData uri="http://schemas.openxmlformats.org/presentationml/2006/ole">
              <mc:AlternateContent xmlns:mc="http://schemas.openxmlformats.org/markup-compatibility/2006">
                <mc:Choice xmlns:v="urn:schemas-microsoft-com:vml" Requires="v">
                  <p:oleObj name="Equation" r:id="rId17" imgW="1218960" imgH="279360" progId="Equation.DSMT4">
                    <p:embed/>
                  </p:oleObj>
                </mc:Choice>
                <mc:Fallback>
                  <p:oleObj name="Equation" r:id="rId17" imgW="1218960" imgH="279360" progId="Equation.DSMT4">
                    <p:embed/>
                    <p:pic>
                      <p:nvPicPr>
                        <p:cNvPr id="140" name="Object 139">
                          <a:extLst>
                            <a:ext uri="{FF2B5EF4-FFF2-40B4-BE49-F238E27FC236}">
                              <a16:creationId xmlns:a16="http://schemas.microsoft.com/office/drawing/2014/main" id="{31FEBE9E-E2DD-4903-B292-C67451B730B1}"/>
                            </a:ext>
                          </a:extLst>
                        </p:cNvPr>
                        <p:cNvPicPr/>
                        <p:nvPr/>
                      </p:nvPicPr>
                      <p:blipFill>
                        <a:blip r:embed="rId18"/>
                        <a:stretch>
                          <a:fillRect/>
                        </a:stretch>
                      </p:blipFill>
                      <p:spPr>
                        <a:xfrm>
                          <a:off x="7815630" y="1407679"/>
                          <a:ext cx="1896789" cy="489432"/>
                        </a:xfrm>
                        <a:prstGeom prst="rect">
                          <a:avLst/>
                        </a:prstGeom>
                      </p:spPr>
                    </p:pic>
                  </p:oleObj>
                </mc:Fallback>
              </mc:AlternateContent>
            </a:graphicData>
          </a:graphic>
        </p:graphicFrame>
        <p:sp>
          <p:nvSpPr>
            <p:cNvPr id="141" name="TextBox 140">
              <a:extLst>
                <a:ext uri="{FF2B5EF4-FFF2-40B4-BE49-F238E27FC236}">
                  <a16:creationId xmlns:a16="http://schemas.microsoft.com/office/drawing/2014/main" id="{F2A24BBF-4C54-45C4-AD29-26DB2ACE14A9}"/>
                </a:ext>
              </a:extLst>
            </p:cNvPr>
            <p:cNvSpPr txBox="1"/>
            <p:nvPr/>
          </p:nvSpPr>
          <p:spPr>
            <a:xfrm>
              <a:off x="7260396" y="1445374"/>
              <a:ext cx="514078"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hay</a:t>
              </a:r>
              <a:endParaRPr lang="vi-VN" dirty="0">
                <a:latin typeface="Times New Roman" panose="02020603050405020304" pitchFamily="18" charset="0"/>
                <a:cs typeface="Times New Roman" panose="02020603050405020304" pitchFamily="18" charset="0"/>
              </a:endParaRPr>
            </a:p>
          </p:txBody>
        </p:sp>
      </p:grpSp>
      <p:grpSp>
        <p:nvGrpSpPr>
          <p:cNvPr id="24" name="Group 23">
            <a:extLst>
              <a:ext uri="{FF2B5EF4-FFF2-40B4-BE49-F238E27FC236}">
                <a16:creationId xmlns:a16="http://schemas.microsoft.com/office/drawing/2014/main" id="{582C8856-0859-4893-B3A7-1C27E7C9A096}"/>
              </a:ext>
            </a:extLst>
          </p:cNvPr>
          <p:cNvGrpSpPr/>
          <p:nvPr/>
        </p:nvGrpSpPr>
        <p:grpSpPr>
          <a:xfrm>
            <a:off x="7250851" y="1997678"/>
            <a:ext cx="2969612" cy="725971"/>
            <a:chOff x="7250851" y="1982688"/>
            <a:chExt cx="2969612" cy="725971"/>
          </a:xfrm>
        </p:grpSpPr>
        <p:graphicFrame>
          <p:nvGraphicFramePr>
            <p:cNvPr id="143" name="Object 142">
              <a:extLst>
                <a:ext uri="{FF2B5EF4-FFF2-40B4-BE49-F238E27FC236}">
                  <a16:creationId xmlns:a16="http://schemas.microsoft.com/office/drawing/2014/main" id="{C05AAB63-3617-42F7-95D7-419EA6037805}"/>
                </a:ext>
              </a:extLst>
            </p:cNvPr>
            <p:cNvGraphicFramePr>
              <a:graphicFrameLocks noChangeAspect="1"/>
            </p:cNvGraphicFramePr>
            <p:nvPr>
              <p:extLst>
                <p:ext uri="{D42A27DB-BD31-4B8C-83A1-F6EECF244321}">
                  <p14:modId xmlns:p14="http://schemas.microsoft.com/office/powerpoint/2010/main" val="4218671327"/>
                </p:ext>
              </p:extLst>
            </p:nvPr>
          </p:nvGraphicFramePr>
          <p:xfrm>
            <a:off x="7834555" y="1982688"/>
            <a:ext cx="2385908" cy="725971"/>
          </p:xfrm>
          <a:graphic>
            <a:graphicData uri="http://schemas.openxmlformats.org/presentationml/2006/ole">
              <mc:AlternateContent xmlns:mc="http://schemas.openxmlformats.org/markup-compatibility/2006">
                <mc:Choice xmlns:v="urn:schemas-microsoft-com:vml" Requires="v">
                  <p:oleObj name="Equation" r:id="rId19" imgW="1396800" imgH="482400" progId="Equation.DSMT4">
                    <p:embed/>
                  </p:oleObj>
                </mc:Choice>
                <mc:Fallback>
                  <p:oleObj name="Equation" r:id="rId19" imgW="1396800" imgH="482400" progId="Equation.DSMT4">
                    <p:embed/>
                    <p:pic>
                      <p:nvPicPr>
                        <p:cNvPr id="143" name="Object 142">
                          <a:extLst>
                            <a:ext uri="{FF2B5EF4-FFF2-40B4-BE49-F238E27FC236}">
                              <a16:creationId xmlns:a16="http://schemas.microsoft.com/office/drawing/2014/main" id="{C05AAB63-3617-42F7-95D7-419EA6037805}"/>
                            </a:ext>
                          </a:extLst>
                        </p:cNvPr>
                        <p:cNvPicPr/>
                        <p:nvPr/>
                      </p:nvPicPr>
                      <p:blipFill>
                        <a:blip r:embed="rId20"/>
                        <a:stretch>
                          <a:fillRect/>
                        </a:stretch>
                      </p:blipFill>
                      <p:spPr>
                        <a:xfrm>
                          <a:off x="7834555" y="1982688"/>
                          <a:ext cx="2385908" cy="725971"/>
                        </a:xfrm>
                        <a:prstGeom prst="rect">
                          <a:avLst/>
                        </a:prstGeom>
                      </p:spPr>
                    </p:pic>
                  </p:oleObj>
                </mc:Fallback>
              </mc:AlternateContent>
            </a:graphicData>
          </a:graphic>
        </p:graphicFrame>
        <p:sp>
          <p:nvSpPr>
            <p:cNvPr id="144" name="TextBox 143">
              <a:extLst>
                <a:ext uri="{FF2B5EF4-FFF2-40B4-BE49-F238E27FC236}">
                  <a16:creationId xmlns:a16="http://schemas.microsoft.com/office/drawing/2014/main" id="{54940CBA-B583-43AA-B8DC-9F68A4DDB0B9}"/>
                </a:ext>
              </a:extLst>
            </p:cNvPr>
            <p:cNvSpPr txBox="1"/>
            <p:nvPr/>
          </p:nvSpPr>
          <p:spPr>
            <a:xfrm>
              <a:off x="7250851" y="2167214"/>
              <a:ext cx="632988" cy="338554"/>
            </a:xfrm>
            <a:prstGeom prst="rect">
              <a:avLst/>
            </a:prstGeom>
            <a:noFill/>
          </p:spPr>
          <p:txBody>
            <a:bodyPr wrap="square" rtlCol="0">
              <a:spAutoFit/>
            </a:bodyPr>
            <a:lstStyle/>
            <a:p>
              <a:r>
                <a:rPr lang="en-US" sz="1600" dirty="0" err="1">
                  <a:latin typeface="Times New Roman" panose="02020603050405020304" pitchFamily="18" charset="0"/>
                  <a:cs typeface="Times New Roman" panose="02020603050405020304" pitchFamily="18" charset="0"/>
                </a:rPr>
                <a:t>Vậy</a:t>
              </a:r>
              <a:endParaRPr lang="vi-VN" sz="1600" dirty="0">
                <a:latin typeface="Times New Roman" panose="02020603050405020304" pitchFamily="18" charset="0"/>
                <a:cs typeface="Times New Roman" panose="02020603050405020304" pitchFamily="18" charset="0"/>
              </a:endParaRPr>
            </a:p>
          </p:txBody>
        </p:sp>
      </p:grpSp>
      <p:sp>
        <p:nvSpPr>
          <p:cNvPr id="28" name="TextBox 27">
            <a:extLst>
              <a:ext uri="{FF2B5EF4-FFF2-40B4-BE49-F238E27FC236}">
                <a16:creationId xmlns:a16="http://schemas.microsoft.com/office/drawing/2014/main" id="{0A77CC91-AD89-4464-8F78-BE9ECAC1D03B}"/>
              </a:ext>
            </a:extLst>
          </p:cNvPr>
          <p:cNvSpPr txBox="1"/>
          <p:nvPr/>
        </p:nvSpPr>
        <p:spPr>
          <a:xfrm>
            <a:off x="7375544" y="2840147"/>
            <a:ext cx="3549001"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A</a:t>
            </a:r>
            <a:r>
              <a:rPr lang="en-US" baseline="-25000" dirty="0" err="1">
                <a:latin typeface="Times New Roman" panose="02020603050405020304" pitchFamily="18" charset="0"/>
                <a:cs typeface="Times New Roman" panose="02020603050405020304" pitchFamily="18" charset="0"/>
              </a:rPr>
              <a:t>m</a:t>
            </a:r>
            <a:r>
              <a:rPr lang="en-US" dirty="0" err="1">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ặc</a:t>
            </a:r>
            <a:r>
              <a:rPr lang="en-US" dirty="0">
                <a:latin typeface="Times New Roman" panose="02020603050405020304" pitchFamily="18" charset="0"/>
                <a:cs typeface="Times New Roman" panose="02020603050405020304" pitchFamily="18" charset="0"/>
              </a:rPr>
              <a:t> A</a:t>
            </a:r>
            <a:r>
              <a:rPr lang="en-US" baseline="-25000" dirty="0">
                <a:latin typeface="Times New Roman" panose="02020603050405020304" pitchFamily="18" charset="0"/>
                <a:cs typeface="Times New Roman" panose="02020603050405020304" pitchFamily="18" charset="0"/>
              </a:rPr>
              <a:t>m+1 </a:t>
            </a:r>
            <a:r>
              <a:rPr lang="en-US" dirty="0">
                <a:latin typeface="Times New Roman" panose="02020603050405020304" pitchFamily="18" charset="0"/>
                <a:cs typeface="Times New Roman" panose="02020603050405020304" pitchFamily="18" charset="0"/>
              </a:rPr>
              <a:t>Y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vector </a:t>
            </a:r>
            <a:r>
              <a:rPr lang="en-US" dirty="0" err="1">
                <a:latin typeface="Times New Roman" panose="02020603050405020304" pitchFamily="18" charset="0"/>
                <a:cs typeface="Times New Roman" panose="02020603050405020304" pitchFamily="18" charset="0"/>
              </a:rPr>
              <a:t>riêng</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E1BEBD48-5397-433A-AA2F-8030D68A2A42}"/>
              </a:ext>
            </a:extLst>
          </p:cNvPr>
          <p:cNvSpPr txBox="1"/>
          <p:nvPr/>
        </p:nvSpPr>
        <p:spPr>
          <a:xfrm>
            <a:off x="2395554" y="724771"/>
            <a:ext cx="3655288" cy="400110"/>
          </a:xfrm>
          <a:prstGeom prst="rect">
            <a:avLst/>
          </a:prstGeom>
          <a:noFill/>
        </p:spPr>
        <p:txBody>
          <a:bodyPr wrap="square" rtlCol="0">
            <a:spAutoFit/>
          </a:bodyPr>
          <a:lstStyle/>
          <a:p>
            <a:r>
              <a:rPr lang="vi-VN" sz="2000" b="1" i="1" dirty="0">
                <a:solidFill>
                  <a:srgbClr val="FF0000"/>
                </a:solidFill>
                <a:latin typeface="+mj-lt"/>
              </a:rPr>
              <a:t>Thực, đơn bội (bội 1)</a:t>
            </a:r>
          </a:p>
        </p:txBody>
      </p:sp>
      <p:sp>
        <p:nvSpPr>
          <p:cNvPr id="4" name="Slide Number Placeholder 3">
            <a:extLst>
              <a:ext uri="{FF2B5EF4-FFF2-40B4-BE49-F238E27FC236}">
                <a16:creationId xmlns:a16="http://schemas.microsoft.com/office/drawing/2014/main" id="{9920CA81-E75A-4977-9E69-3A366133159E}"/>
              </a:ext>
            </a:extLst>
          </p:cNvPr>
          <p:cNvSpPr>
            <a:spLocks noGrp="1"/>
          </p:cNvSpPr>
          <p:nvPr>
            <p:ph type="sldNum" sz="quarter" idx="12"/>
          </p:nvPr>
        </p:nvSpPr>
        <p:spPr/>
        <p:txBody>
          <a:bodyPr/>
          <a:lstStyle/>
          <a:p>
            <a:fld id="{48F63A3B-78C7-47BE-AE5E-E10140E04643}" type="slidenum">
              <a:rPr lang="en-US" smtClean="0"/>
              <a:t>7</a:t>
            </a:fld>
            <a:endParaRPr lang="en-US" dirty="0"/>
          </a:p>
        </p:txBody>
      </p:sp>
      <p:sp>
        <p:nvSpPr>
          <p:cNvPr id="133" name="Rectangle 132">
            <a:extLst>
              <a:ext uri="{FF2B5EF4-FFF2-40B4-BE49-F238E27FC236}">
                <a16:creationId xmlns:a16="http://schemas.microsoft.com/office/drawing/2014/main" id="{307994C7-BF8E-4345-8E46-2E74A84A2937}"/>
              </a:ext>
            </a:extLst>
          </p:cNvPr>
          <p:cNvSpPr/>
          <p:nvPr/>
        </p:nvSpPr>
        <p:spPr>
          <a:xfrm>
            <a:off x="4876799" y="59247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21" action="ppaction://hlinksldjump"/>
              </a:rPr>
              <a:t>8</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138" name="Rectangle 137">
            <a:extLst>
              <a:ext uri="{FF2B5EF4-FFF2-40B4-BE49-F238E27FC236}">
                <a16:creationId xmlns:a16="http://schemas.microsoft.com/office/drawing/2014/main" id="{AE8FDBAD-5368-4B3D-A287-D9E353BF5FDE}"/>
              </a:ext>
            </a:extLst>
          </p:cNvPr>
          <p:cNvSpPr/>
          <p:nvPr/>
        </p:nvSpPr>
        <p:spPr>
          <a:xfrm>
            <a:off x="6448282" y="5917889"/>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9</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22652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fade">
                                      <p:cBhvr>
                                        <p:cTn id="7" dur="1000"/>
                                        <p:tgtEl>
                                          <p:spTgt spid="128"/>
                                        </p:tgtEl>
                                      </p:cBhvr>
                                    </p:animEffect>
                                    <p:anim calcmode="lin" valueType="num">
                                      <p:cBhvr>
                                        <p:cTn id="8" dur="1000" fill="hold"/>
                                        <p:tgtEl>
                                          <p:spTgt spid="128"/>
                                        </p:tgtEl>
                                        <p:attrNameLst>
                                          <p:attrName>ppt_x</p:attrName>
                                        </p:attrNameLst>
                                      </p:cBhvr>
                                      <p:tavLst>
                                        <p:tav tm="0">
                                          <p:val>
                                            <p:strVal val="#ppt_x"/>
                                          </p:val>
                                        </p:tav>
                                        <p:tav tm="100000">
                                          <p:val>
                                            <p:strVal val="#ppt_x"/>
                                          </p:val>
                                        </p:tav>
                                      </p:tavLst>
                                    </p:anim>
                                    <p:anim calcmode="lin" valueType="num">
                                      <p:cBhvr>
                                        <p:cTn id="9" dur="1000" fill="hold"/>
                                        <p:tgtEl>
                                          <p:spTgt spid="12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111"/>
                                        </p:tgtEl>
                                        <p:attrNameLst>
                                          <p:attrName>style.visibility</p:attrName>
                                        </p:attrNameLst>
                                      </p:cBhvr>
                                      <p:to>
                                        <p:strVal val="visible"/>
                                      </p:to>
                                    </p:set>
                                    <p:animEffect transition="in" filter="fade">
                                      <p:cBhvr>
                                        <p:cTn id="13" dur="1000"/>
                                        <p:tgtEl>
                                          <p:spTgt spid="111"/>
                                        </p:tgtEl>
                                      </p:cBhvr>
                                    </p:animEffect>
                                    <p:anim calcmode="lin" valueType="num">
                                      <p:cBhvr>
                                        <p:cTn id="14" dur="1000" fill="hold"/>
                                        <p:tgtEl>
                                          <p:spTgt spid="111"/>
                                        </p:tgtEl>
                                        <p:attrNameLst>
                                          <p:attrName>ppt_x</p:attrName>
                                        </p:attrNameLst>
                                      </p:cBhvr>
                                      <p:tavLst>
                                        <p:tav tm="0">
                                          <p:val>
                                            <p:strVal val="#ppt_x"/>
                                          </p:val>
                                        </p:tav>
                                        <p:tav tm="100000">
                                          <p:val>
                                            <p:strVal val="#ppt_x"/>
                                          </p:val>
                                        </p:tav>
                                      </p:tavLst>
                                    </p:anim>
                                    <p:anim calcmode="lin" valueType="num">
                                      <p:cBhvr>
                                        <p:cTn id="15" dur="1000" fill="hold"/>
                                        <p:tgtEl>
                                          <p:spTgt spid="111"/>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129"/>
                                        </p:tgtEl>
                                        <p:attrNameLst>
                                          <p:attrName>style.visibility</p:attrName>
                                        </p:attrNameLst>
                                      </p:cBhvr>
                                      <p:to>
                                        <p:strVal val="visible"/>
                                      </p:to>
                                    </p:set>
                                    <p:animEffect transition="in" filter="fade">
                                      <p:cBhvr>
                                        <p:cTn id="19" dur="1000"/>
                                        <p:tgtEl>
                                          <p:spTgt spid="129"/>
                                        </p:tgtEl>
                                      </p:cBhvr>
                                    </p:animEffect>
                                    <p:anim calcmode="lin" valueType="num">
                                      <p:cBhvr>
                                        <p:cTn id="20" dur="1000" fill="hold"/>
                                        <p:tgtEl>
                                          <p:spTgt spid="129"/>
                                        </p:tgtEl>
                                        <p:attrNameLst>
                                          <p:attrName>ppt_x</p:attrName>
                                        </p:attrNameLst>
                                      </p:cBhvr>
                                      <p:tavLst>
                                        <p:tav tm="0">
                                          <p:val>
                                            <p:strVal val="#ppt_x"/>
                                          </p:val>
                                        </p:tav>
                                        <p:tav tm="100000">
                                          <p:val>
                                            <p:strVal val="#ppt_x"/>
                                          </p:val>
                                        </p:tav>
                                      </p:tavLst>
                                    </p:anim>
                                    <p:anim calcmode="lin" valueType="num">
                                      <p:cBhvr>
                                        <p:cTn id="21" dur="1000" fill="hold"/>
                                        <p:tgtEl>
                                          <p:spTgt spid="12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childTnLst>
                          </p:cTn>
                        </p:par>
                        <p:par>
                          <p:cTn id="40" fill="hold">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559204"/>
            <a:chOff x="1590675" y="996264"/>
            <a:chExt cx="3533775" cy="4559204"/>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559204"/>
            <a:chOff x="1590675" y="996264"/>
            <a:chExt cx="3533775" cy="4559204"/>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a:extLst>
              <a:ext uri="{FF2B5EF4-FFF2-40B4-BE49-F238E27FC236}">
                <a16:creationId xmlns:a16="http://schemas.microsoft.com/office/drawing/2014/main" id="{5D416DEA-FB22-4D17-B1DC-0B2F45B7380D}"/>
              </a:ext>
            </a:extLst>
          </p:cNvPr>
          <p:cNvSpPr txBox="1"/>
          <p:nvPr/>
        </p:nvSpPr>
        <p:spPr>
          <a:xfrm>
            <a:off x="1662548" y="1063229"/>
            <a:ext cx="872836" cy="400110"/>
          </a:xfrm>
          <a:prstGeom prst="rect">
            <a:avLst/>
          </a:prstGeom>
          <a:noFill/>
        </p:spPr>
        <p:txBody>
          <a:bodyPr wrap="square" rtlCol="0">
            <a:spAutoFit/>
          </a:bodyPr>
          <a:lstStyle/>
          <a:p>
            <a:r>
              <a:rPr lang="en-US" sz="2000" b="1" i="1" dirty="0" err="1">
                <a:solidFill>
                  <a:srgbClr val="C00000"/>
                </a:solidFill>
                <a:latin typeface="Times New Roman" panose="02020603050405020304" pitchFamily="18" charset="0"/>
                <a:cs typeface="Times New Roman" panose="02020603050405020304" pitchFamily="18" charset="0"/>
              </a:rPr>
              <a:t>Ví</a:t>
            </a:r>
            <a:r>
              <a:rPr lang="en-US" sz="2000" b="1" i="1" dirty="0">
                <a:solidFill>
                  <a:srgbClr val="C00000"/>
                </a:solidFill>
                <a:latin typeface="Times New Roman" panose="02020603050405020304" pitchFamily="18" charset="0"/>
                <a:cs typeface="Times New Roman" panose="02020603050405020304" pitchFamily="18" charset="0"/>
              </a:rPr>
              <a:t> </a:t>
            </a:r>
            <a:r>
              <a:rPr lang="en-US" sz="2000" b="1" i="1" dirty="0" err="1">
                <a:solidFill>
                  <a:srgbClr val="C00000"/>
                </a:solidFill>
                <a:latin typeface="Times New Roman" panose="02020603050405020304" pitchFamily="18" charset="0"/>
                <a:cs typeface="Times New Roman" panose="02020603050405020304" pitchFamily="18" charset="0"/>
              </a:rPr>
              <a:t>dụ</a:t>
            </a:r>
            <a:r>
              <a:rPr lang="en-US" sz="2000" b="1" i="1" dirty="0">
                <a:solidFill>
                  <a:srgbClr val="C00000"/>
                </a:solidFill>
                <a:latin typeface="Times New Roman" panose="02020603050405020304" pitchFamily="18" charset="0"/>
                <a:cs typeface="Times New Roman" panose="02020603050405020304" pitchFamily="18" charset="0"/>
              </a:rPr>
              <a:t>:</a:t>
            </a:r>
            <a:endParaRPr lang="vi-VN" sz="2000" b="1" i="1" dirty="0">
              <a:solidFill>
                <a:srgbClr val="C00000"/>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AB28E49D-EED8-42D4-8048-44A321268133}"/>
              </a:ext>
            </a:extLst>
          </p:cNvPr>
          <p:cNvGraphicFramePr>
            <a:graphicFrameLocks noChangeAspect="1"/>
          </p:cNvGraphicFramePr>
          <p:nvPr>
            <p:extLst>
              <p:ext uri="{D42A27DB-BD31-4B8C-83A1-F6EECF244321}">
                <p14:modId xmlns:p14="http://schemas.microsoft.com/office/powerpoint/2010/main" val="3445071493"/>
              </p:ext>
            </p:extLst>
          </p:nvPr>
        </p:nvGraphicFramePr>
        <p:xfrm>
          <a:off x="2538431" y="1388997"/>
          <a:ext cx="1622136" cy="1227562"/>
        </p:xfrm>
        <a:graphic>
          <a:graphicData uri="http://schemas.openxmlformats.org/presentationml/2006/ole">
            <mc:AlternateContent xmlns:mc="http://schemas.openxmlformats.org/markup-compatibility/2006">
              <mc:Choice xmlns:v="urn:schemas-microsoft-com:vml" Requires="v">
                <p:oleObj name="Equation" r:id="rId3" imgW="939600" imgH="711000" progId="Equation.DSMT4">
                  <p:embed/>
                </p:oleObj>
              </mc:Choice>
              <mc:Fallback>
                <p:oleObj name="Equation" r:id="rId3" imgW="939600" imgH="711000" progId="Equation.DSMT4">
                  <p:embed/>
                  <p:pic>
                    <p:nvPicPr>
                      <p:cNvPr id="25" name="Object 24">
                        <a:extLst>
                          <a:ext uri="{FF2B5EF4-FFF2-40B4-BE49-F238E27FC236}">
                            <a16:creationId xmlns:a16="http://schemas.microsoft.com/office/drawing/2014/main" id="{AB28E49D-EED8-42D4-8048-44A321268133}"/>
                          </a:ext>
                        </a:extLst>
                      </p:cNvPr>
                      <p:cNvPicPr/>
                      <p:nvPr/>
                    </p:nvPicPr>
                    <p:blipFill>
                      <a:blip r:embed="rId4"/>
                      <a:stretch>
                        <a:fillRect/>
                      </a:stretch>
                    </p:blipFill>
                    <p:spPr>
                      <a:xfrm>
                        <a:off x="2538431" y="1388997"/>
                        <a:ext cx="1622136" cy="1227562"/>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3746B800-3E8A-4A4B-AED7-51E4C8E92A6B}"/>
              </a:ext>
            </a:extLst>
          </p:cNvPr>
          <p:cNvSpPr txBox="1"/>
          <p:nvPr/>
        </p:nvSpPr>
        <p:spPr>
          <a:xfrm>
            <a:off x="1477525" y="2849249"/>
            <a:ext cx="3934163" cy="646331"/>
          </a:xfrm>
          <a:prstGeom prst="rect">
            <a:avLst/>
          </a:prstGeom>
          <a:noFill/>
        </p:spPr>
        <p:txBody>
          <a:bodyPr wrap="square" rtlCol="0">
            <a:spAutoFit/>
          </a:bodyPr>
          <a:lstStyle/>
          <a:p>
            <a:pPr marL="285750" indent="-285750">
              <a:buFont typeface="Wingdings" panose="05000000000000000000" pitchFamily="2" charset="2"/>
              <a:buChar char="§"/>
            </a:pPr>
            <a:r>
              <a:rPr lang="en-US" dirty="0" err="1">
                <a:latin typeface="Times New Roman" panose="02020603050405020304" pitchFamily="18" charset="0"/>
                <a:cs typeface="Times New Roman" panose="02020603050405020304" pitchFamily="18" charset="0"/>
              </a:rPr>
              <a:t>Chọn</a:t>
            </a:r>
            <a:r>
              <a:rPr lang="en-US" dirty="0">
                <a:latin typeface="Times New Roman" panose="02020603050405020304" pitchFamily="18" charset="0"/>
                <a:cs typeface="Times New Roman" panose="02020603050405020304" pitchFamily="18" charset="0"/>
              </a:rPr>
              <a:t> Y </a:t>
            </a:r>
            <a:r>
              <a:rPr lang="en-US" dirty="0" err="1">
                <a:latin typeface="Times New Roman" panose="02020603050405020304" pitchFamily="18" charset="0"/>
                <a:cs typeface="Times New Roman" panose="02020603050405020304" pitchFamily="18" charset="0"/>
              </a:rPr>
              <a:t>b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ì</a:t>
            </a:r>
            <a:r>
              <a:rPr lang="en-US" dirty="0">
                <a:latin typeface="Times New Roman" panose="02020603050405020304" pitchFamily="18" charset="0"/>
                <a:cs typeface="Times New Roman" panose="02020603050405020304" pitchFamily="18" charset="0"/>
              </a:rPr>
              <a:t>, ở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ấy</a:t>
            </a:r>
            <a:r>
              <a:rPr lang="en-US" dirty="0">
                <a:latin typeface="Times New Roman" panose="02020603050405020304" pitchFamily="18" charset="0"/>
                <a:cs typeface="Times New Roman" panose="02020603050405020304" pitchFamily="18" charset="0"/>
              </a:rPr>
              <a:t> Y = [1;1;1]</a:t>
            </a:r>
            <a:r>
              <a:rPr lang="en-US" baseline="30000" dirty="0">
                <a:latin typeface="Times New Roman" panose="02020603050405020304" pitchFamily="18" charset="0"/>
                <a:cs typeface="Times New Roman" panose="02020603050405020304" pitchFamily="18" charset="0"/>
              </a:rPr>
              <a:t>T </a:t>
            </a:r>
            <a:r>
              <a:rPr lang="en-US" dirty="0">
                <a:latin typeface="Times New Roman" panose="02020603050405020304" pitchFamily="18" charset="0"/>
                <a:cs typeface="Times New Roman" panose="02020603050405020304" pitchFamily="18" charset="0"/>
              </a:rPr>
              <a:t>ta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Y, A</a:t>
            </a:r>
            <a:r>
              <a:rPr lang="en-US" baseline="30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Y, A</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Y,…</a:t>
            </a:r>
            <a:endParaRPr lang="vi-VN" dirty="0">
              <a:latin typeface="Times New Roman" panose="02020603050405020304" pitchFamily="18" charset="0"/>
              <a:cs typeface="Times New Roman" panose="02020603050405020304" pitchFamily="18" charset="0"/>
            </a:endParaRPr>
          </a:p>
        </p:txBody>
      </p:sp>
      <p:pic>
        <p:nvPicPr>
          <p:cNvPr id="28" name="Picture 27" descr="Table&#10;&#10;Description automatically generated">
            <a:extLst>
              <a:ext uri="{FF2B5EF4-FFF2-40B4-BE49-F238E27FC236}">
                <a16:creationId xmlns:a16="http://schemas.microsoft.com/office/drawing/2014/main" id="{7DC28BF7-F6AC-439D-97EF-1DF914ED0A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20800" y="651164"/>
            <a:ext cx="9532276" cy="4561208"/>
          </a:xfrm>
          <a:prstGeom prst="rect">
            <a:avLst/>
          </a:prstGeom>
        </p:spPr>
      </p:pic>
      <p:sp>
        <p:nvSpPr>
          <p:cNvPr id="4" name="Slide Number Placeholder 3">
            <a:extLst>
              <a:ext uri="{FF2B5EF4-FFF2-40B4-BE49-F238E27FC236}">
                <a16:creationId xmlns:a16="http://schemas.microsoft.com/office/drawing/2014/main" id="{4512136B-F3D9-4373-9569-56CC07A5A01B}"/>
              </a:ext>
            </a:extLst>
          </p:cNvPr>
          <p:cNvSpPr>
            <a:spLocks noGrp="1"/>
          </p:cNvSpPr>
          <p:nvPr>
            <p:ph type="sldNum" sz="quarter" idx="12"/>
          </p:nvPr>
        </p:nvSpPr>
        <p:spPr/>
        <p:txBody>
          <a:bodyPr/>
          <a:lstStyle/>
          <a:p>
            <a:fld id="{48F63A3B-78C7-47BE-AE5E-E10140E04643}" type="slidenum">
              <a:rPr lang="en-US" smtClean="0"/>
              <a:t>8</a:t>
            </a:fld>
            <a:endParaRPr lang="en-US" dirty="0"/>
          </a:p>
        </p:txBody>
      </p:sp>
      <p:sp>
        <p:nvSpPr>
          <p:cNvPr id="92" name="Rectangle 91">
            <a:extLst>
              <a:ext uri="{FF2B5EF4-FFF2-40B4-BE49-F238E27FC236}">
                <a16:creationId xmlns:a16="http://schemas.microsoft.com/office/drawing/2014/main" id="{7A3E8E05-2096-4D27-B530-51D23311B1AF}"/>
              </a:ext>
            </a:extLst>
          </p:cNvPr>
          <p:cNvSpPr/>
          <p:nvPr/>
        </p:nvSpPr>
        <p:spPr>
          <a:xfrm>
            <a:off x="4876799" y="59247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6" action="ppaction://hlinksldjump"/>
              </a:rPr>
              <a:t>10</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93" name="Rectangle 92">
            <a:extLst>
              <a:ext uri="{FF2B5EF4-FFF2-40B4-BE49-F238E27FC236}">
                <a16:creationId xmlns:a16="http://schemas.microsoft.com/office/drawing/2014/main" id="{2B90321E-3401-4142-8C2D-46A62974F89F}"/>
              </a:ext>
            </a:extLst>
          </p:cNvPr>
          <p:cNvSpPr/>
          <p:nvPr/>
        </p:nvSpPr>
        <p:spPr>
          <a:xfrm>
            <a:off x="6476827" y="5917889"/>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11</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52563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p:cTn id="21" dur="1250" fill="hold"/>
                                        <p:tgtEl>
                                          <p:spTgt spid="28"/>
                                        </p:tgtEl>
                                        <p:attrNameLst>
                                          <p:attrName>ppt_w</p:attrName>
                                        </p:attrNameLst>
                                      </p:cBhvr>
                                      <p:tavLst>
                                        <p:tav tm="0">
                                          <p:val>
                                            <p:fltVal val="0"/>
                                          </p:val>
                                        </p:tav>
                                        <p:tav tm="100000">
                                          <p:val>
                                            <p:strVal val="#ppt_w"/>
                                          </p:val>
                                        </p:tav>
                                      </p:tavLst>
                                    </p:anim>
                                    <p:anim calcmode="lin" valueType="num">
                                      <p:cBhvr>
                                        <p:cTn id="22" dur="1250" fill="hold"/>
                                        <p:tgtEl>
                                          <p:spTgt spid="28"/>
                                        </p:tgtEl>
                                        <p:attrNameLst>
                                          <p:attrName>ppt_h</p:attrName>
                                        </p:attrNameLst>
                                      </p:cBhvr>
                                      <p:tavLst>
                                        <p:tav tm="0">
                                          <p:val>
                                            <p:fltVal val="0"/>
                                          </p:val>
                                        </p:tav>
                                        <p:tav tm="100000">
                                          <p:val>
                                            <p:strVal val="#ppt_h"/>
                                          </p:val>
                                        </p:tav>
                                      </p:tavLst>
                                    </p:anim>
                                    <p:anim calcmode="lin" valueType="num">
                                      <p:cBhvr>
                                        <p:cTn id="23" dur="1250" fill="hold"/>
                                        <p:tgtEl>
                                          <p:spTgt spid="28"/>
                                        </p:tgtEl>
                                        <p:attrNameLst>
                                          <p:attrName>style.rotation</p:attrName>
                                        </p:attrNameLst>
                                      </p:cBhvr>
                                      <p:tavLst>
                                        <p:tav tm="0">
                                          <p:val>
                                            <p:fltVal val="90"/>
                                          </p:val>
                                        </p:tav>
                                        <p:tav tm="100000">
                                          <p:val>
                                            <p:fltVal val="0"/>
                                          </p:val>
                                        </p:tav>
                                      </p:tavLst>
                                    </p:anim>
                                    <p:animEffect transition="in" filter="fade">
                                      <p:cBhvr>
                                        <p:cTn id="24" dur="125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312216B6-0F85-4424-85BA-DADD5057BFB6}"/>
              </a:ext>
            </a:extLst>
          </p:cNvPr>
          <p:cNvSpPr/>
          <p:nvPr/>
        </p:nvSpPr>
        <p:spPr>
          <a:xfrm>
            <a:off x="6139542" y="383343"/>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Freeform: Shape 42">
            <a:extLst>
              <a:ext uri="{FF2B5EF4-FFF2-40B4-BE49-F238E27FC236}">
                <a16:creationId xmlns:a16="http://schemas.microsoft.com/office/drawing/2014/main" id="{7E337AFA-931B-4B5C-BD4E-7248282C3871}"/>
              </a:ext>
            </a:extLst>
          </p:cNvPr>
          <p:cNvSpPr/>
          <p:nvPr/>
        </p:nvSpPr>
        <p:spPr>
          <a:xfrm flipH="1">
            <a:off x="1038999" y="383344"/>
            <a:ext cx="4979963" cy="6091311"/>
          </a:xfrm>
          <a:custGeom>
            <a:avLst/>
            <a:gdLst>
              <a:gd name="connsiteX0" fmla="*/ 0 w 4703298"/>
              <a:gd name="connsiteY0" fmla="*/ 0 h 6091311"/>
              <a:gd name="connsiteX1" fmla="*/ 4361576 w 4703298"/>
              <a:gd name="connsiteY1" fmla="*/ 0 h 6091311"/>
              <a:gd name="connsiteX2" fmla="*/ 4703298 w 4703298"/>
              <a:gd name="connsiteY2" fmla="*/ 341722 h 6091311"/>
              <a:gd name="connsiteX3" fmla="*/ 4703298 w 4703298"/>
              <a:gd name="connsiteY3" fmla="*/ 5749589 h 6091311"/>
              <a:gd name="connsiteX4" fmla="*/ 4361576 w 4703298"/>
              <a:gd name="connsiteY4" fmla="*/ 6091311 h 6091311"/>
              <a:gd name="connsiteX5" fmla="*/ 0 w 4703298"/>
              <a:gd name="connsiteY5" fmla="*/ 6091311 h 60913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03298" h="6091311">
                <a:moveTo>
                  <a:pt x="0" y="0"/>
                </a:moveTo>
                <a:lnTo>
                  <a:pt x="4361576" y="0"/>
                </a:lnTo>
                <a:cubicBezTo>
                  <a:pt x="4550304" y="0"/>
                  <a:pt x="4703298" y="152994"/>
                  <a:pt x="4703298" y="341722"/>
                </a:cubicBezTo>
                <a:lnTo>
                  <a:pt x="4703298" y="5749589"/>
                </a:lnTo>
                <a:cubicBezTo>
                  <a:pt x="4703298" y="5938317"/>
                  <a:pt x="4550304" y="6091311"/>
                  <a:pt x="4361576" y="6091311"/>
                </a:cubicBezTo>
                <a:lnTo>
                  <a:pt x="0" y="6091311"/>
                </a:lnTo>
                <a:close/>
              </a:path>
            </a:pathLst>
          </a:cu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6C06ADEE-5C70-4A21-BA1C-6933805CACA6}"/>
              </a:ext>
            </a:extLst>
          </p:cNvPr>
          <p:cNvSpPr/>
          <p:nvPr/>
        </p:nvSpPr>
        <p:spPr>
          <a:xfrm>
            <a:off x="1320800" y="673049"/>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Rectangle 95">
            <a:extLst>
              <a:ext uri="{FF2B5EF4-FFF2-40B4-BE49-F238E27FC236}">
                <a16:creationId xmlns:a16="http://schemas.microsoft.com/office/drawing/2014/main" id="{66CF37BA-86F1-4A5B-AC4F-F943AA50A63E}"/>
              </a:ext>
            </a:extLst>
          </p:cNvPr>
          <p:cNvSpPr/>
          <p:nvPr/>
        </p:nvSpPr>
        <p:spPr>
          <a:xfrm>
            <a:off x="6326163" y="699988"/>
            <a:ext cx="4526913" cy="5511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2" name="Group 1">
            <a:extLst>
              <a:ext uri="{FF2B5EF4-FFF2-40B4-BE49-F238E27FC236}">
                <a16:creationId xmlns:a16="http://schemas.microsoft.com/office/drawing/2014/main" id="{83FA105D-36F1-41C4-BA22-73A6580A4A31}"/>
              </a:ext>
            </a:extLst>
          </p:cNvPr>
          <p:cNvGrpSpPr/>
          <p:nvPr/>
        </p:nvGrpSpPr>
        <p:grpSpPr>
          <a:xfrm>
            <a:off x="5438319" y="673049"/>
            <a:ext cx="1295400" cy="641881"/>
            <a:chOff x="5442553" y="476101"/>
            <a:chExt cx="1295400" cy="641881"/>
          </a:xfrm>
        </p:grpSpPr>
        <p:sp>
          <p:nvSpPr>
            <p:cNvPr id="45" name="Rectangle 44">
              <a:extLst>
                <a:ext uri="{FF2B5EF4-FFF2-40B4-BE49-F238E27FC236}">
                  <a16:creationId xmlns:a16="http://schemas.microsoft.com/office/drawing/2014/main" id="{FB5DA33B-AC65-4EF5-839F-2B7C949BD0CF}"/>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90389A93-E4D3-4538-B7C3-E96BDD140F5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DD6E5559-FE46-4A01-ADAB-F137CF82BEDF}"/>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8" name="Group 47">
            <a:extLst>
              <a:ext uri="{FF2B5EF4-FFF2-40B4-BE49-F238E27FC236}">
                <a16:creationId xmlns:a16="http://schemas.microsoft.com/office/drawing/2014/main" id="{9DFE2850-891E-4B44-9D45-5A4C8D5EFC9C}"/>
              </a:ext>
            </a:extLst>
          </p:cNvPr>
          <p:cNvGrpSpPr/>
          <p:nvPr/>
        </p:nvGrpSpPr>
        <p:grpSpPr>
          <a:xfrm>
            <a:off x="5438319" y="1136864"/>
            <a:ext cx="1295400" cy="641881"/>
            <a:chOff x="5442553" y="476101"/>
            <a:chExt cx="1295400" cy="641881"/>
          </a:xfrm>
        </p:grpSpPr>
        <p:sp>
          <p:nvSpPr>
            <p:cNvPr id="49" name="Rectangle 48">
              <a:extLst>
                <a:ext uri="{FF2B5EF4-FFF2-40B4-BE49-F238E27FC236}">
                  <a16:creationId xmlns:a16="http://schemas.microsoft.com/office/drawing/2014/main" id="{473BB649-FBF0-42A6-BBCF-EC79CB17F1B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F5C28E9C-DA4D-4C32-AC81-873A3485C1A1}"/>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1" name="Arc 50">
              <a:extLst>
                <a:ext uri="{FF2B5EF4-FFF2-40B4-BE49-F238E27FC236}">
                  <a16:creationId xmlns:a16="http://schemas.microsoft.com/office/drawing/2014/main" id="{F4A0C959-5660-45BD-A9C2-E8D2E68F643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2" name="Group 51">
            <a:extLst>
              <a:ext uri="{FF2B5EF4-FFF2-40B4-BE49-F238E27FC236}">
                <a16:creationId xmlns:a16="http://schemas.microsoft.com/office/drawing/2014/main" id="{CE7A389F-5073-4488-9857-3C79D1309341}"/>
              </a:ext>
            </a:extLst>
          </p:cNvPr>
          <p:cNvGrpSpPr/>
          <p:nvPr/>
        </p:nvGrpSpPr>
        <p:grpSpPr>
          <a:xfrm>
            <a:off x="5438319" y="1600679"/>
            <a:ext cx="1295400" cy="641881"/>
            <a:chOff x="5442553" y="476101"/>
            <a:chExt cx="1295400" cy="641881"/>
          </a:xfrm>
        </p:grpSpPr>
        <p:sp>
          <p:nvSpPr>
            <p:cNvPr id="53" name="Rectangle 52">
              <a:extLst>
                <a:ext uri="{FF2B5EF4-FFF2-40B4-BE49-F238E27FC236}">
                  <a16:creationId xmlns:a16="http://schemas.microsoft.com/office/drawing/2014/main" id="{6008ACCF-6E37-4BDE-9A79-BFA515E80153}"/>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4" name="Rectangle 53">
              <a:extLst>
                <a:ext uri="{FF2B5EF4-FFF2-40B4-BE49-F238E27FC236}">
                  <a16:creationId xmlns:a16="http://schemas.microsoft.com/office/drawing/2014/main" id="{7D5A64BC-63F6-4929-A7F5-A562B6A1101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Arc 54">
              <a:extLst>
                <a:ext uri="{FF2B5EF4-FFF2-40B4-BE49-F238E27FC236}">
                  <a16:creationId xmlns:a16="http://schemas.microsoft.com/office/drawing/2014/main" id="{408F35CC-4A51-49A2-AB6C-4AAB8605253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56" name="Group 55">
            <a:extLst>
              <a:ext uri="{FF2B5EF4-FFF2-40B4-BE49-F238E27FC236}">
                <a16:creationId xmlns:a16="http://schemas.microsoft.com/office/drawing/2014/main" id="{CE0E804C-1EA9-4593-8A58-CA6A31FFAAC1}"/>
              </a:ext>
            </a:extLst>
          </p:cNvPr>
          <p:cNvGrpSpPr/>
          <p:nvPr/>
        </p:nvGrpSpPr>
        <p:grpSpPr>
          <a:xfrm>
            <a:off x="5438319" y="2064494"/>
            <a:ext cx="1295400" cy="641881"/>
            <a:chOff x="5442553" y="476101"/>
            <a:chExt cx="1295400" cy="641881"/>
          </a:xfrm>
        </p:grpSpPr>
        <p:sp>
          <p:nvSpPr>
            <p:cNvPr id="57" name="Rectangle 56">
              <a:extLst>
                <a:ext uri="{FF2B5EF4-FFF2-40B4-BE49-F238E27FC236}">
                  <a16:creationId xmlns:a16="http://schemas.microsoft.com/office/drawing/2014/main" id="{71DECD46-3240-4C47-99B9-2A662BA5CCC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6E02EE86-83F3-4806-A30F-AAC1C1ACFDF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9" name="Arc 58">
              <a:extLst>
                <a:ext uri="{FF2B5EF4-FFF2-40B4-BE49-F238E27FC236}">
                  <a16:creationId xmlns:a16="http://schemas.microsoft.com/office/drawing/2014/main" id="{6F7C43D1-6B85-4C8C-A447-FBB67B958E3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0" name="Group 59">
            <a:extLst>
              <a:ext uri="{FF2B5EF4-FFF2-40B4-BE49-F238E27FC236}">
                <a16:creationId xmlns:a16="http://schemas.microsoft.com/office/drawing/2014/main" id="{D6340186-DFE2-4BE0-A777-A0B25CBA1467}"/>
              </a:ext>
            </a:extLst>
          </p:cNvPr>
          <p:cNvGrpSpPr/>
          <p:nvPr/>
        </p:nvGrpSpPr>
        <p:grpSpPr>
          <a:xfrm>
            <a:off x="5438319" y="2528309"/>
            <a:ext cx="1295400" cy="641881"/>
            <a:chOff x="5442553" y="476101"/>
            <a:chExt cx="1295400" cy="641881"/>
          </a:xfrm>
        </p:grpSpPr>
        <p:sp>
          <p:nvSpPr>
            <p:cNvPr id="61" name="Rectangle 60">
              <a:extLst>
                <a:ext uri="{FF2B5EF4-FFF2-40B4-BE49-F238E27FC236}">
                  <a16:creationId xmlns:a16="http://schemas.microsoft.com/office/drawing/2014/main" id="{1B930088-284A-451B-8AA7-03328F2EDADE}"/>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FF19237-7951-416C-A70E-41C6563A0C72}"/>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3" name="Arc 62">
              <a:extLst>
                <a:ext uri="{FF2B5EF4-FFF2-40B4-BE49-F238E27FC236}">
                  <a16:creationId xmlns:a16="http://schemas.microsoft.com/office/drawing/2014/main" id="{3ADA3664-926F-4074-9B3F-EEBD3540A685}"/>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4" name="Group 63">
            <a:extLst>
              <a:ext uri="{FF2B5EF4-FFF2-40B4-BE49-F238E27FC236}">
                <a16:creationId xmlns:a16="http://schemas.microsoft.com/office/drawing/2014/main" id="{C490FDBC-BBF8-46A9-831A-BDF36A4853FF}"/>
              </a:ext>
            </a:extLst>
          </p:cNvPr>
          <p:cNvGrpSpPr/>
          <p:nvPr/>
        </p:nvGrpSpPr>
        <p:grpSpPr>
          <a:xfrm>
            <a:off x="5438319" y="2992124"/>
            <a:ext cx="1295400" cy="641881"/>
            <a:chOff x="5442553" y="476101"/>
            <a:chExt cx="1295400" cy="641881"/>
          </a:xfrm>
        </p:grpSpPr>
        <p:sp>
          <p:nvSpPr>
            <p:cNvPr id="65" name="Rectangle 64">
              <a:extLst>
                <a:ext uri="{FF2B5EF4-FFF2-40B4-BE49-F238E27FC236}">
                  <a16:creationId xmlns:a16="http://schemas.microsoft.com/office/drawing/2014/main" id="{578B166D-A055-4320-B4AD-7C23CB63902A}"/>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6" name="Rectangle 65">
              <a:extLst>
                <a:ext uri="{FF2B5EF4-FFF2-40B4-BE49-F238E27FC236}">
                  <a16:creationId xmlns:a16="http://schemas.microsoft.com/office/drawing/2014/main" id="{24F8B768-4BAA-44B4-B48F-3FC4992798D9}"/>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Arc 66">
              <a:extLst>
                <a:ext uri="{FF2B5EF4-FFF2-40B4-BE49-F238E27FC236}">
                  <a16:creationId xmlns:a16="http://schemas.microsoft.com/office/drawing/2014/main" id="{768A5FA4-4550-419E-AA69-1363A16E411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8" name="Group 67">
            <a:extLst>
              <a:ext uri="{FF2B5EF4-FFF2-40B4-BE49-F238E27FC236}">
                <a16:creationId xmlns:a16="http://schemas.microsoft.com/office/drawing/2014/main" id="{8015A98A-E9F9-470F-8AE7-31ADF1ABC15E}"/>
              </a:ext>
            </a:extLst>
          </p:cNvPr>
          <p:cNvGrpSpPr/>
          <p:nvPr/>
        </p:nvGrpSpPr>
        <p:grpSpPr>
          <a:xfrm>
            <a:off x="5438319" y="3455939"/>
            <a:ext cx="1295400" cy="641881"/>
            <a:chOff x="5442553" y="476101"/>
            <a:chExt cx="1295400" cy="641881"/>
          </a:xfrm>
        </p:grpSpPr>
        <p:sp>
          <p:nvSpPr>
            <p:cNvPr id="69" name="Rectangle 68">
              <a:extLst>
                <a:ext uri="{FF2B5EF4-FFF2-40B4-BE49-F238E27FC236}">
                  <a16:creationId xmlns:a16="http://schemas.microsoft.com/office/drawing/2014/main" id="{DEFC0718-49AA-4A9C-90E9-0114B7F2876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Rectangle 69">
              <a:extLst>
                <a:ext uri="{FF2B5EF4-FFF2-40B4-BE49-F238E27FC236}">
                  <a16:creationId xmlns:a16="http://schemas.microsoft.com/office/drawing/2014/main" id="{5F1BC63C-DDEF-4DF6-8018-B47F399D0B8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Arc 70">
              <a:extLst>
                <a:ext uri="{FF2B5EF4-FFF2-40B4-BE49-F238E27FC236}">
                  <a16:creationId xmlns:a16="http://schemas.microsoft.com/office/drawing/2014/main" id="{E4BD0183-430A-4AF2-970C-DA73AD96D763}"/>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2" name="Group 71">
            <a:extLst>
              <a:ext uri="{FF2B5EF4-FFF2-40B4-BE49-F238E27FC236}">
                <a16:creationId xmlns:a16="http://schemas.microsoft.com/office/drawing/2014/main" id="{6B71DEC6-7A86-4347-857D-86EB924E4D93}"/>
              </a:ext>
            </a:extLst>
          </p:cNvPr>
          <p:cNvGrpSpPr/>
          <p:nvPr/>
        </p:nvGrpSpPr>
        <p:grpSpPr>
          <a:xfrm>
            <a:off x="5438319" y="3919754"/>
            <a:ext cx="1295400" cy="641881"/>
            <a:chOff x="5442553" y="476101"/>
            <a:chExt cx="1295400" cy="641881"/>
          </a:xfrm>
        </p:grpSpPr>
        <p:sp>
          <p:nvSpPr>
            <p:cNvPr id="73" name="Rectangle 72">
              <a:extLst>
                <a:ext uri="{FF2B5EF4-FFF2-40B4-BE49-F238E27FC236}">
                  <a16:creationId xmlns:a16="http://schemas.microsoft.com/office/drawing/2014/main" id="{DDA20BBF-1CA4-47EA-BB03-DD4C6893EB7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2264088B-DDAE-4D7E-A4AA-38A78F538534}"/>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Arc 74">
              <a:extLst>
                <a:ext uri="{FF2B5EF4-FFF2-40B4-BE49-F238E27FC236}">
                  <a16:creationId xmlns:a16="http://schemas.microsoft.com/office/drawing/2014/main" id="{4E42F452-9975-4D48-B64A-2825B241E0F9}"/>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76" name="Group 75">
            <a:extLst>
              <a:ext uri="{FF2B5EF4-FFF2-40B4-BE49-F238E27FC236}">
                <a16:creationId xmlns:a16="http://schemas.microsoft.com/office/drawing/2014/main" id="{3B68D459-859B-4811-B918-280E2AB849AA}"/>
              </a:ext>
            </a:extLst>
          </p:cNvPr>
          <p:cNvGrpSpPr/>
          <p:nvPr/>
        </p:nvGrpSpPr>
        <p:grpSpPr>
          <a:xfrm>
            <a:off x="5438319" y="4383569"/>
            <a:ext cx="1295400" cy="641881"/>
            <a:chOff x="5442553" y="476101"/>
            <a:chExt cx="1295400" cy="641881"/>
          </a:xfrm>
        </p:grpSpPr>
        <p:sp>
          <p:nvSpPr>
            <p:cNvPr id="77" name="Rectangle 76">
              <a:extLst>
                <a:ext uri="{FF2B5EF4-FFF2-40B4-BE49-F238E27FC236}">
                  <a16:creationId xmlns:a16="http://schemas.microsoft.com/office/drawing/2014/main" id="{C448640A-B572-405E-9FAF-6B03CA37ED49}"/>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4FF6C5A1-588B-4597-97E2-2AC97087208E}"/>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Arc 78">
              <a:extLst>
                <a:ext uri="{FF2B5EF4-FFF2-40B4-BE49-F238E27FC236}">
                  <a16:creationId xmlns:a16="http://schemas.microsoft.com/office/drawing/2014/main" id="{4FC1A273-3B3B-49F1-BD8F-2578CBE0DFF7}"/>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89A46105-ECA3-4792-9735-2B24C48E7035}"/>
              </a:ext>
            </a:extLst>
          </p:cNvPr>
          <p:cNvGrpSpPr/>
          <p:nvPr/>
        </p:nvGrpSpPr>
        <p:grpSpPr>
          <a:xfrm>
            <a:off x="5438319" y="4847384"/>
            <a:ext cx="1295400" cy="641881"/>
            <a:chOff x="5442553" y="476101"/>
            <a:chExt cx="1295400" cy="641881"/>
          </a:xfrm>
        </p:grpSpPr>
        <p:sp>
          <p:nvSpPr>
            <p:cNvPr id="81" name="Rectangle 80">
              <a:extLst>
                <a:ext uri="{FF2B5EF4-FFF2-40B4-BE49-F238E27FC236}">
                  <a16:creationId xmlns:a16="http://schemas.microsoft.com/office/drawing/2014/main" id="{B853E53B-BA92-4177-A023-90C0B58F6190}"/>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Rectangle 81">
              <a:extLst>
                <a:ext uri="{FF2B5EF4-FFF2-40B4-BE49-F238E27FC236}">
                  <a16:creationId xmlns:a16="http://schemas.microsoft.com/office/drawing/2014/main" id="{6626888C-248F-4505-BAB9-053EC09BA048}"/>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Arc 82">
              <a:extLst>
                <a:ext uri="{FF2B5EF4-FFF2-40B4-BE49-F238E27FC236}">
                  <a16:creationId xmlns:a16="http://schemas.microsoft.com/office/drawing/2014/main" id="{50123E3D-9560-428E-AC27-806B8FF0E9D1}"/>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4" name="Group 83">
            <a:extLst>
              <a:ext uri="{FF2B5EF4-FFF2-40B4-BE49-F238E27FC236}">
                <a16:creationId xmlns:a16="http://schemas.microsoft.com/office/drawing/2014/main" id="{342A64B5-6C99-468C-B43C-EEB7426F7D74}"/>
              </a:ext>
            </a:extLst>
          </p:cNvPr>
          <p:cNvGrpSpPr/>
          <p:nvPr/>
        </p:nvGrpSpPr>
        <p:grpSpPr>
          <a:xfrm>
            <a:off x="5438319" y="5311199"/>
            <a:ext cx="1295400" cy="641881"/>
            <a:chOff x="5442553" y="476101"/>
            <a:chExt cx="1295400" cy="641881"/>
          </a:xfrm>
        </p:grpSpPr>
        <p:sp>
          <p:nvSpPr>
            <p:cNvPr id="85" name="Rectangle 84">
              <a:extLst>
                <a:ext uri="{FF2B5EF4-FFF2-40B4-BE49-F238E27FC236}">
                  <a16:creationId xmlns:a16="http://schemas.microsoft.com/office/drawing/2014/main" id="{C6F1F54C-0C10-474E-8694-B8C080AA4531}"/>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Rectangle 85">
              <a:extLst>
                <a:ext uri="{FF2B5EF4-FFF2-40B4-BE49-F238E27FC236}">
                  <a16:creationId xmlns:a16="http://schemas.microsoft.com/office/drawing/2014/main" id="{743D326E-5571-4652-B677-EDA752E42133}"/>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Arc 86">
              <a:extLst>
                <a:ext uri="{FF2B5EF4-FFF2-40B4-BE49-F238E27FC236}">
                  <a16:creationId xmlns:a16="http://schemas.microsoft.com/office/drawing/2014/main" id="{D341B6B1-6BEF-4D07-BEFF-87761886A7AD}"/>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8" name="Group 87">
            <a:extLst>
              <a:ext uri="{FF2B5EF4-FFF2-40B4-BE49-F238E27FC236}">
                <a16:creationId xmlns:a16="http://schemas.microsoft.com/office/drawing/2014/main" id="{DB0E2B6F-F1F8-4BB2-AA25-2FA1F4627905}"/>
              </a:ext>
            </a:extLst>
          </p:cNvPr>
          <p:cNvGrpSpPr/>
          <p:nvPr/>
        </p:nvGrpSpPr>
        <p:grpSpPr>
          <a:xfrm>
            <a:off x="5438319" y="5775014"/>
            <a:ext cx="1295400" cy="641881"/>
            <a:chOff x="5442553" y="476101"/>
            <a:chExt cx="1295400" cy="641881"/>
          </a:xfrm>
        </p:grpSpPr>
        <p:sp>
          <p:nvSpPr>
            <p:cNvPr id="89" name="Rectangle 88">
              <a:extLst>
                <a:ext uri="{FF2B5EF4-FFF2-40B4-BE49-F238E27FC236}">
                  <a16:creationId xmlns:a16="http://schemas.microsoft.com/office/drawing/2014/main" id="{A32F7E72-6776-43C4-B7FE-C6E39FBF44CC}"/>
                </a:ext>
              </a:extLst>
            </p:cNvPr>
            <p:cNvSpPr/>
            <p:nvPr/>
          </p:nvSpPr>
          <p:spPr>
            <a:xfrm>
              <a:off x="641791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Rectangle 89">
              <a:extLst>
                <a:ext uri="{FF2B5EF4-FFF2-40B4-BE49-F238E27FC236}">
                  <a16:creationId xmlns:a16="http://schemas.microsoft.com/office/drawing/2014/main" id="{2D97E490-2E00-434D-A18E-3AAD61D9757C}"/>
                </a:ext>
              </a:extLst>
            </p:cNvPr>
            <p:cNvSpPr/>
            <p:nvPr/>
          </p:nvSpPr>
          <p:spPr>
            <a:xfrm>
              <a:off x="5442553" y="618976"/>
              <a:ext cx="320040" cy="205740"/>
            </a:xfrm>
            <a:prstGeom prst="rect">
              <a:avLst/>
            </a:prstGeom>
            <a:solidFill>
              <a:srgbClr val="A87448"/>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Arc 90">
              <a:extLst>
                <a:ext uri="{FF2B5EF4-FFF2-40B4-BE49-F238E27FC236}">
                  <a16:creationId xmlns:a16="http://schemas.microsoft.com/office/drawing/2014/main" id="{9AD3DD78-7417-4566-ACD5-3893FA3BB5AA}"/>
                </a:ext>
              </a:extLst>
            </p:cNvPr>
            <p:cNvSpPr/>
            <p:nvPr/>
          </p:nvSpPr>
          <p:spPr>
            <a:xfrm>
              <a:off x="5724354" y="476101"/>
              <a:ext cx="721770" cy="641881"/>
            </a:xfrm>
            <a:prstGeom prst="arc">
              <a:avLst>
                <a:gd name="adj1" fmla="val 10780508"/>
                <a:gd name="adj2" fmla="val 0"/>
              </a:avLst>
            </a:prstGeom>
            <a:ln w="57150">
              <a:gradFill>
                <a:gsLst>
                  <a:gs pos="13000">
                    <a:schemeClr val="tx1"/>
                  </a:gs>
                  <a:gs pos="60000">
                    <a:schemeClr val="bg1"/>
                  </a:gs>
                  <a:gs pos="81000">
                    <a:schemeClr val="tx1"/>
                  </a:gs>
                </a:gsLst>
                <a:lin ang="5400000" scaled="1"/>
              </a:gra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2" name="Group 111">
            <a:extLst>
              <a:ext uri="{FF2B5EF4-FFF2-40B4-BE49-F238E27FC236}">
                <a16:creationId xmlns:a16="http://schemas.microsoft.com/office/drawing/2014/main" id="{486CC068-D29E-4C4A-B50C-7890EA2A7C2D}"/>
              </a:ext>
            </a:extLst>
          </p:cNvPr>
          <p:cNvGrpSpPr/>
          <p:nvPr/>
        </p:nvGrpSpPr>
        <p:grpSpPr>
          <a:xfrm>
            <a:off x="1590675" y="996264"/>
            <a:ext cx="3533775" cy="4559204"/>
            <a:chOff x="1590675" y="996264"/>
            <a:chExt cx="3533775" cy="4559204"/>
          </a:xfrm>
        </p:grpSpPr>
        <p:cxnSp>
          <p:nvCxnSpPr>
            <p:cNvPr id="97" name="Straight Connector 96">
              <a:extLst>
                <a:ext uri="{FF2B5EF4-FFF2-40B4-BE49-F238E27FC236}">
                  <a16:creationId xmlns:a16="http://schemas.microsoft.com/office/drawing/2014/main" id="{A82547E6-4085-4385-ADE9-F7AB6190A757}"/>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91B82BB8-5D64-412E-94E1-C53940BDD694}"/>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BFA2CAE-F9FF-43B8-987C-8144E616ADEF}"/>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0888A54B-98EE-4D48-8B15-AF4E4ADFF60C}"/>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0493C8E4-0383-4D08-B0CA-935FBD519A43}"/>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FEC27CA6-DEAC-41D5-B512-387A56A5C88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4F162CA-7A5B-4C52-84AD-9D89F5C06F8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EA33769-A693-4059-AB78-C245242C3DCA}"/>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5270B434-6A99-41FA-B95C-6125A8D0AD2D}"/>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DCA98062-0C89-4506-9837-BAC9F7F5B077}"/>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A2201FE-072C-4898-9264-4333FB00AB43}"/>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A4C91B2E-E6C8-4F9C-9868-5C9378D0800E}"/>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FEA0288C-0965-4DFC-8495-B3C45D94D39A}"/>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A6717BC-0761-43F5-8558-8E1A25952603}"/>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grpSp>
        <p:nvGrpSpPr>
          <p:cNvPr id="113" name="Group 112">
            <a:extLst>
              <a:ext uri="{FF2B5EF4-FFF2-40B4-BE49-F238E27FC236}">
                <a16:creationId xmlns:a16="http://schemas.microsoft.com/office/drawing/2014/main" id="{2B6189A1-1922-4CF6-B283-553415F893A5}"/>
              </a:ext>
            </a:extLst>
          </p:cNvPr>
          <p:cNvGrpSpPr/>
          <p:nvPr/>
        </p:nvGrpSpPr>
        <p:grpSpPr>
          <a:xfrm>
            <a:off x="7042150" y="996264"/>
            <a:ext cx="3533775" cy="4559204"/>
            <a:chOff x="1590675" y="996264"/>
            <a:chExt cx="3533775" cy="4559204"/>
          </a:xfrm>
        </p:grpSpPr>
        <p:cxnSp>
          <p:nvCxnSpPr>
            <p:cNvPr id="114" name="Straight Connector 113">
              <a:extLst>
                <a:ext uri="{FF2B5EF4-FFF2-40B4-BE49-F238E27FC236}">
                  <a16:creationId xmlns:a16="http://schemas.microsoft.com/office/drawing/2014/main" id="{EF76B427-075C-4EB5-9347-E86120EC0A13}"/>
                </a:ext>
              </a:extLst>
            </p:cNvPr>
            <p:cNvCxnSpPr/>
            <p:nvPr/>
          </p:nvCxnSpPr>
          <p:spPr>
            <a:xfrm>
              <a:off x="1590675" y="99626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96414B06-87B6-4452-BF8B-83E9D2F9E28F}"/>
                </a:ext>
              </a:extLst>
            </p:cNvPr>
            <p:cNvCxnSpPr/>
            <p:nvPr/>
          </p:nvCxnSpPr>
          <p:spPr>
            <a:xfrm>
              <a:off x="1590675" y="134697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639DFC5F-1E5F-4263-942D-690B2662A6E7}"/>
                </a:ext>
              </a:extLst>
            </p:cNvPr>
            <p:cNvCxnSpPr/>
            <p:nvPr/>
          </p:nvCxnSpPr>
          <p:spPr>
            <a:xfrm>
              <a:off x="1590675" y="169768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B0D203F6-EB31-4229-BFAF-18A6AB60AB73}"/>
                </a:ext>
              </a:extLst>
            </p:cNvPr>
            <p:cNvCxnSpPr/>
            <p:nvPr/>
          </p:nvCxnSpPr>
          <p:spPr>
            <a:xfrm>
              <a:off x="1590675" y="204838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22A0422B-EC2E-46B7-816B-72C2A1F28917}"/>
                </a:ext>
              </a:extLst>
            </p:cNvPr>
            <p:cNvCxnSpPr/>
            <p:nvPr/>
          </p:nvCxnSpPr>
          <p:spPr>
            <a:xfrm>
              <a:off x="1590675" y="239909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E0CDC3AE-F1AB-4031-A97E-E42641E23746}"/>
                </a:ext>
              </a:extLst>
            </p:cNvPr>
            <p:cNvCxnSpPr/>
            <p:nvPr/>
          </p:nvCxnSpPr>
          <p:spPr>
            <a:xfrm>
              <a:off x="1590675" y="274980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27F453D-52E8-4C81-AB95-6581163C6725}"/>
                </a:ext>
              </a:extLst>
            </p:cNvPr>
            <p:cNvCxnSpPr/>
            <p:nvPr/>
          </p:nvCxnSpPr>
          <p:spPr>
            <a:xfrm>
              <a:off x="1590675" y="310051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6AF10629-3AF8-4738-8534-9D3399170D59}"/>
                </a:ext>
              </a:extLst>
            </p:cNvPr>
            <p:cNvCxnSpPr/>
            <p:nvPr/>
          </p:nvCxnSpPr>
          <p:spPr>
            <a:xfrm>
              <a:off x="1590675" y="345122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524565F-121A-4713-8F4C-775DD6F9CE5C}"/>
                </a:ext>
              </a:extLst>
            </p:cNvPr>
            <p:cNvCxnSpPr/>
            <p:nvPr/>
          </p:nvCxnSpPr>
          <p:spPr>
            <a:xfrm>
              <a:off x="1590675" y="380192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904747C4-FBDE-42BC-BC50-E92F1CB53F3C}"/>
                </a:ext>
              </a:extLst>
            </p:cNvPr>
            <p:cNvCxnSpPr/>
            <p:nvPr/>
          </p:nvCxnSpPr>
          <p:spPr>
            <a:xfrm>
              <a:off x="1590675" y="4152636"/>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D8F5632D-5166-4C83-A3CB-0FBA1505DCE6}"/>
                </a:ext>
              </a:extLst>
            </p:cNvPr>
            <p:cNvCxnSpPr/>
            <p:nvPr/>
          </p:nvCxnSpPr>
          <p:spPr>
            <a:xfrm>
              <a:off x="1590675" y="4503344"/>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0D670FA-F6C6-463F-A0F3-929C33639427}"/>
                </a:ext>
              </a:extLst>
            </p:cNvPr>
            <p:cNvCxnSpPr/>
            <p:nvPr/>
          </p:nvCxnSpPr>
          <p:spPr>
            <a:xfrm>
              <a:off x="1590675" y="4854052"/>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415B9E52-F091-46CD-AD33-B20D25F4C667}"/>
                </a:ext>
              </a:extLst>
            </p:cNvPr>
            <p:cNvCxnSpPr/>
            <p:nvPr/>
          </p:nvCxnSpPr>
          <p:spPr>
            <a:xfrm>
              <a:off x="1590675" y="5204760"/>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5B516C8D-AB19-4735-B3F1-47CA0A6D384D}"/>
                </a:ext>
              </a:extLst>
            </p:cNvPr>
            <p:cNvCxnSpPr/>
            <p:nvPr/>
          </p:nvCxnSpPr>
          <p:spPr>
            <a:xfrm>
              <a:off x="1590675" y="5555468"/>
              <a:ext cx="3533775" cy="0"/>
            </a:xfrm>
            <a:prstGeom prst="line">
              <a:avLst/>
            </a:prstGeom>
            <a:ln>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a:extLst>
              <a:ext uri="{FF2B5EF4-FFF2-40B4-BE49-F238E27FC236}">
                <a16:creationId xmlns:a16="http://schemas.microsoft.com/office/drawing/2014/main" id="{5D416DEA-FB22-4D17-B1DC-0B2F45B7380D}"/>
              </a:ext>
            </a:extLst>
          </p:cNvPr>
          <p:cNvSpPr txBox="1"/>
          <p:nvPr/>
        </p:nvSpPr>
        <p:spPr>
          <a:xfrm>
            <a:off x="1662548" y="1063229"/>
            <a:ext cx="8728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dirty="0" err="1">
                <a:ln>
                  <a:noFill/>
                </a:ln>
                <a:solidFill>
                  <a:srgbClr val="C00000"/>
                </a:solidFill>
                <a:effectLst/>
                <a:uLnTx/>
                <a:uFillTx/>
                <a:latin typeface="Times New Roman" panose="02020603050405020304" pitchFamily="18" charset="0"/>
                <a:ea typeface="+mn-ea"/>
                <a:cs typeface="Times New Roman" panose="02020603050405020304" pitchFamily="18" charset="0"/>
              </a:rPr>
              <a:t>Ví</a:t>
            </a:r>
            <a:r>
              <a:rPr kumimoji="0" lang="en-US" sz="2000" b="1" i="1"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 </a:t>
            </a:r>
            <a:r>
              <a:rPr kumimoji="0" lang="en-US" sz="2000" b="1" i="1" u="none" strike="noStrike" kern="1200" cap="none" spc="0" normalizeH="0" baseline="0" noProof="0" dirty="0" err="1">
                <a:ln>
                  <a:noFill/>
                </a:ln>
                <a:solidFill>
                  <a:srgbClr val="C00000"/>
                </a:solidFill>
                <a:effectLst/>
                <a:uLnTx/>
                <a:uFillTx/>
                <a:latin typeface="Times New Roman" panose="02020603050405020304" pitchFamily="18" charset="0"/>
                <a:ea typeface="+mn-ea"/>
                <a:cs typeface="Times New Roman" panose="02020603050405020304" pitchFamily="18" charset="0"/>
              </a:rPr>
              <a:t>dụ</a:t>
            </a:r>
            <a:r>
              <a:rPr kumimoji="0" lang="en-US" sz="2000" b="1" i="1"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a:t>
            </a:r>
            <a:endParaRPr kumimoji="0" lang="vi-VN" sz="2000" b="1" i="1"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AB28E49D-EED8-42D4-8048-44A321268133}"/>
              </a:ext>
            </a:extLst>
          </p:cNvPr>
          <p:cNvGraphicFramePr>
            <a:graphicFrameLocks noChangeAspect="1"/>
          </p:cNvGraphicFramePr>
          <p:nvPr>
            <p:extLst>
              <p:ext uri="{D42A27DB-BD31-4B8C-83A1-F6EECF244321}">
                <p14:modId xmlns:p14="http://schemas.microsoft.com/office/powerpoint/2010/main" val="823975309"/>
              </p:ext>
            </p:extLst>
          </p:nvPr>
        </p:nvGraphicFramePr>
        <p:xfrm>
          <a:off x="2538431" y="1388997"/>
          <a:ext cx="1622136" cy="1227562"/>
        </p:xfrm>
        <a:graphic>
          <a:graphicData uri="http://schemas.openxmlformats.org/presentationml/2006/ole">
            <mc:AlternateContent xmlns:mc="http://schemas.openxmlformats.org/markup-compatibility/2006">
              <mc:Choice xmlns:v="urn:schemas-microsoft-com:vml" Requires="v">
                <p:oleObj name="Equation" r:id="rId3" imgW="939600" imgH="711000" progId="Equation.DSMT4">
                  <p:embed/>
                </p:oleObj>
              </mc:Choice>
              <mc:Fallback>
                <p:oleObj name="Equation" r:id="rId3" imgW="939600" imgH="711000" progId="Equation.DSMT4">
                  <p:embed/>
                  <p:pic>
                    <p:nvPicPr>
                      <p:cNvPr id="25" name="Object 24">
                        <a:extLst>
                          <a:ext uri="{FF2B5EF4-FFF2-40B4-BE49-F238E27FC236}">
                            <a16:creationId xmlns:a16="http://schemas.microsoft.com/office/drawing/2014/main" id="{AB28E49D-EED8-42D4-8048-44A321268133}"/>
                          </a:ext>
                        </a:extLst>
                      </p:cNvPr>
                      <p:cNvPicPr/>
                      <p:nvPr/>
                    </p:nvPicPr>
                    <p:blipFill>
                      <a:blip r:embed="rId4"/>
                      <a:stretch>
                        <a:fillRect/>
                      </a:stretch>
                    </p:blipFill>
                    <p:spPr>
                      <a:xfrm>
                        <a:off x="2538431" y="1388997"/>
                        <a:ext cx="1622136" cy="1227562"/>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3746B800-3E8A-4A4B-AED7-51E4C8E92A6B}"/>
              </a:ext>
            </a:extLst>
          </p:cNvPr>
          <p:cNvSpPr txBox="1"/>
          <p:nvPr/>
        </p:nvSpPr>
        <p:spPr>
          <a:xfrm>
            <a:off x="1477525" y="2849249"/>
            <a:ext cx="3934163" cy="64633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ọn</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Y </a:t>
            </a: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ất</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ì</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ở </a:t>
            </a: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ây</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ấy</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Y = [1;1;1]</a:t>
            </a:r>
            <a:r>
              <a:rPr kumimoji="0" lang="en-US" sz="1800" b="0" i="0" u="none" strike="noStrike" kern="1200" cap="none" spc="0" normalizeH="0" baseline="30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 </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a </a:t>
            </a: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ính</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Y, A</a:t>
            </a:r>
            <a:r>
              <a:rPr kumimoji="0" lang="en-US" sz="1800" b="0" i="0" u="none" strike="noStrike" kern="1200" cap="none" spc="0" normalizeH="0" baseline="30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Y, A</a:t>
            </a:r>
            <a:r>
              <a:rPr kumimoji="0" lang="en-US" sz="1800" b="0" i="0" u="none" strike="noStrike" kern="1200" cap="none" spc="0" normalizeH="0" baseline="30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Y,…</a:t>
            </a:r>
            <a:endParaRPr kumimoji="0" lang="vi-VN"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8" name="Picture 27" descr="Table&#10;&#10;Description automatically generated">
            <a:extLst>
              <a:ext uri="{FF2B5EF4-FFF2-40B4-BE49-F238E27FC236}">
                <a16:creationId xmlns:a16="http://schemas.microsoft.com/office/drawing/2014/main" id="{7DC28BF7-F6AC-439D-97EF-1DF914ED0A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70742" y="3789493"/>
            <a:ext cx="3649247" cy="1978821"/>
          </a:xfrm>
          <a:prstGeom prst="rect">
            <a:avLst/>
          </a:prstGeom>
        </p:spPr>
      </p:pic>
      <p:graphicFrame>
        <p:nvGraphicFramePr>
          <p:cNvPr id="4" name="Table 5">
            <a:extLst>
              <a:ext uri="{FF2B5EF4-FFF2-40B4-BE49-F238E27FC236}">
                <a16:creationId xmlns:a16="http://schemas.microsoft.com/office/drawing/2014/main" id="{582E917C-3C3C-444F-99C3-D93E0FC7AE41}"/>
              </a:ext>
            </a:extLst>
          </p:cNvPr>
          <p:cNvGraphicFramePr>
            <a:graphicFrameLocks noGrp="1"/>
          </p:cNvGraphicFramePr>
          <p:nvPr>
            <p:extLst>
              <p:ext uri="{D42A27DB-BD31-4B8C-83A1-F6EECF244321}">
                <p14:modId xmlns:p14="http://schemas.microsoft.com/office/powerpoint/2010/main" val="3871345702"/>
              </p:ext>
            </p:extLst>
          </p:nvPr>
        </p:nvGraphicFramePr>
        <p:xfrm>
          <a:off x="6887680" y="1356664"/>
          <a:ext cx="3858510" cy="1481084"/>
        </p:xfrm>
        <a:graphic>
          <a:graphicData uri="http://schemas.openxmlformats.org/drawingml/2006/table">
            <a:tbl>
              <a:tblPr firstRow="1" bandRow="1">
                <a:tableStyleId>{5C22544A-7EE6-4342-B048-85BDC9FD1C3A}</a:tableStyleId>
              </a:tblPr>
              <a:tblGrid>
                <a:gridCol w="771702">
                  <a:extLst>
                    <a:ext uri="{9D8B030D-6E8A-4147-A177-3AD203B41FA5}">
                      <a16:colId xmlns:a16="http://schemas.microsoft.com/office/drawing/2014/main" val="210865284"/>
                    </a:ext>
                  </a:extLst>
                </a:gridCol>
                <a:gridCol w="771702">
                  <a:extLst>
                    <a:ext uri="{9D8B030D-6E8A-4147-A177-3AD203B41FA5}">
                      <a16:colId xmlns:a16="http://schemas.microsoft.com/office/drawing/2014/main" val="3360364878"/>
                    </a:ext>
                  </a:extLst>
                </a:gridCol>
                <a:gridCol w="771702">
                  <a:extLst>
                    <a:ext uri="{9D8B030D-6E8A-4147-A177-3AD203B41FA5}">
                      <a16:colId xmlns:a16="http://schemas.microsoft.com/office/drawing/2014/main" val="4268224055"/>
                    </a:ext>
                  </a:extLst>
                </a:gridCol>
                <a:gridCol w="771702">
                  <a:extLst>
                    <a:ext uri="{9D8B030D-6E8A-4147-A177-3AD203B41FA5}">
                      <a16:colId xmlns:a16="http://schemas.microsoft.com/office/drawing/2014/main" val="3593618133"/>
                    </a:ext>
                  </a:extLst>
                </a:gridCol>
                <a:gridCol w="771702">
                  <a:extLst>
                    <a:ext uri="{9D8B030D-6E8A-4147-A177-3AD203B41FA5}">
                      <a16:colId xmlns:a16="http://schemas.microsoft.com/office/drawing/2014/main" val="2662111698"/>
                    </a:ext>
                  </a:extLst>
                </a:gridCol>
              </a:tblGrid>
              <a:tr h="370271">
                <a:tc gridSpan="3">
                  <a:txBody>
                    <a:bodyPr/>
                    <a:lstStyle/>
                    <a:p>
                      <a:pPr algn="ctr"/>
                      <a:r>
                        <a:rPr lang="en-US" dirty="0">
                          <a:solidFill>
                            <a:srgbClr val="FF0000"/>
                          </a:solidFill>
                        </a:rPr>
                        <a:t>A</a:t>
                      </a:r>
                      <a:endParaRPr lang="vi-VN" dirty="0">
                        <a:solidFill>
                          <a:srgbClr val="FF0000"/>
                        </a:solidFill>
                      </a:endParaRPr>
                    </a:p>
                  </a:txBody>
                  <a:tcPr>
                    <a:solidFill>
                      <a:schemeClr val="accent2">
                        <a:lumMod val="60000"/>
                        <a:lumOff val="40000"/>
                      </a:schemeClr>
                    </a:solidFill>
                  </a:tcPr>
                </a:tc>
                <a:tc hMerge="1">
                  <a:txBody>
                    <a:bodyPr/>
                    <a:lstStyle/>
                    <a:p>
                      <a:pPr algn="ctr"/>
                      <a:r>
                        <a:rPr lang="en-US" dirty="0">
                          <a:solidFill>
                            <a:srgbClr val="FF0000"/>
                          </a:solidFill>
                        </a:rPr>
                        <a:t>A</a:t>
                      </a:r>
                      <a:endParaRPr lang="vi-VN" dirty="0">
                        <a:solidFill>
                          <a:srgbClr val="FF0000"/>
                        </a:solidFill>
                      </a:endParaRPr>
                    </a:p>
                  </a:txBody>
                  <a:tcPr>
                    <a:solidFill>
                      <a:schemeClr val="accent2">
                        <a:lumMod val="60000"/>
                        <a:lumOff val="40000"/>
                      </a:schemeClr>
                    </a:solidFill>
                  </a:tcPr>
                </a:tc>
                <a:tc hMerge="1">
                  <a:txBody>
                    <a:bodyPr/>
                    <a:lstStyle/>
                    <a:p>
                      <a:pPr algn="ctr"/>
                      <a:endParaRPr lang="vi-VN" dirty="0">
                        <a:solidFill>
                          <a:srgbClr val="FF0000"/>
                        </a:solidFill>
                      </a:endParaRPr>
                    </a:p>
                  </a:txBody>
                  <a:tcPr>
                    <a:solidFill>
                      <a:schemeClr val="accent2">
                        <a:lumMod val="60000"/>
                        <a:lumOff val="40000"/>
                      </a:schemeClr>
                    </a:solidFill>
                  </a:tcPr>
                </a:tc>
                <a:tc>
                  <a:txBody>
                    <a:bodyPr/>
                    <a:lstStyle/>
                    <a:p>
                      <a:pPr algn="ctr"/>
                      <a:r>
                        <a:rPr lang="en-US" dirty="0">
                          <a:solidFill>
                            <a:srgbClr val="FF0000"/>
                          </a:solidFill>
                        </a:rPr>
                        <a:t>Y</a:t>
                      </a:r>
                      <a:endParaRPr lang="vi-VN" dirty="0">
                        <a:solidFill>
                          <a:srgbClr val="FF0000"/>
                        </a:solidFill>
                      </a:endParaRPr>
                    </a:p>
                  </a:txBody>
                  <a:tcPr>
                    <a:solidFill>
                      <a:schemeClr val="accent2">
                        <a:lumMod val="60000"/>
                        <a:lumOff val="40000"/>
                      </a:schemeClr>
                    </a:solidFill>
                  </a:tcPr>
                </a:tc>
                <a:tc>
                  <a:txBody>
                    <a:bodyPr/>
                    <a:lstStyle/>
                    <a:p>
                      <a:pPr algn="ctr"/>
                      <a:r>
                        <a:rPr lang="en-US" dirty="0">
                          <a:solidFill>
                            <a:srgbClr val="FF0000"/>
                          </a:solidFill>
                        </a:rPr>
                        <a:t>A</a:t>
                      </a:r>
                      <a:r>
                        <a:rPr lang="en-US" baseline="30000" dirty="0">
                          <a:solidFill>
                            <a:srgbClr val="FF0000"/>
                          </a:solidFill>
                        </a:rPr>
                        <a:t>1</a:t>
                      </a:r>
                      <a:r>
                        <a:rPr lang="en-US" dirty="0">
                          <a:solidFill>
                            <a:srgbClr val="FF0000"/>
                          </a:solidFill>
                        </a:rPr>
                        <a:t>Y</a:t>
                      </a:r>
                      <a:endParaRPr lang="vi-VN" dirty="0">
                        <a:solidFill>
                          <a:srgbClr val="FF0000"/>
                        </a:solidFill>
                      </a:endParaRPr>
                    </a:p>
                  </a:txBody>
                  <a:tcPr>
                    <a:solidFill>
                      <a:schemeClr val="accent2">
                        <a:lumMod val="60000"/>
                        <a:lumOff val="40000"/>
                      </a:schemeClr>
                    </a:solidFill>
                  </a:tcPr>
                </a:tc>
                <a:extLst>
                  <a:ext uri="{0D108BD9-81ED-4DB2-BD59-A6C34878D82A}">
                    <a16:rowId xmlns:a16="http://schemas.microsoft.com/office/drawing/2014/main" val="2068072014"/>
                  </a:ext>
                </a:extLst>
              </a:tr>
              <a:tr h="370271">
                <a:tc>
                  <a:txBody>
                    <a:bodyPr/>
                    <a:lstStyle/>
                    <a:p>
                      <a:r>
                        <a:rPr lang="en-US" dirty="0"/>
                        <a:t>5</a:t>
                      </a:r>
                      <a:endParaRPr lang="vi-VN" dirty="0"/>
                    </a:p>
                  </a:txBody>
                  <a:tcPr/>
                </a:tc>
                <a:tc>
                  <a:txBody>
                    <a:bodyPr/>
                    <a:lstStyle/>
                    <a:p>
                      <a:r>
                        <a:rPr lang="en-US" dirty="0"/>
                        <a:t>3</a:t>
                      </a:r>
                      <a:endParaRPr lang="vi-VN" dirty="0"/>
                    </a:p>
                  </a:txBody>
                  <a:tcPr/>
                </a:tc>
                <a:tc>
                  <a:txBody>
                    <a:bodyPr/>
                    <a:lstStyle/>
                    <a:p>
                      <a:r>
                        <a:rPr lang="en-US" dirty="0"/>
                        <a:t>2</a:t>
                      </a:r>
                      <a:endParaRPr lang="vi-VN" dirty="0"/>
                    </a:p>
                  </a:txBody>
                  <a:tcPr/>
                </a:tc>
                <a:tc>
                  <a:txBody>
                    <a:bodyPr/>
                    <a:lstStyle/>
                    <a:p>
                      <a:r>
                        <a:rPr lang="en-US" dirty="0"/>
                        <a:t>1</a:t>
                      </a:r>
                      <a:endParaRPr lang="vi-VN" dirty="0"/>
                    </a:p>
                  </a:txBody>
                  <a:tcPr/>
                </a:tc>
                <a:tc>
                  <a:txBody>
                    <a:bodyPr/>
                    <a:lstStyle/>
                    <a:p>
                      <a:r>
                        <a:rPr lang="en-US" dirty="0"/>
                        <a:t>10</a:t>
                      </a:r>
                      <a:endParaRPr lang="vi-VN" dirty="0"/>
                    </a:p>
                  </a:txBody>
                  <a:tcPr/>
                </a:tc>
                <a:extLst>
                  <a:ext uri="{0D108BD9-81ED-4DB2-BD59-A6C34878D82A}">
                    <a16:rowId xmlns:a16="http://schemas.microsoft.com/office/drawing/2014/main" val="783424738"/>
                  </a:ext>
                </a:extLst>
              </a:tr>
              <a:tr h="370271">
                <a:tc>
                  <a:txBody>
                    <a:bodyPr/>
                    <a:lstStyle/>
                    <a:p>
                      <a:r>
                        <a:rPr lang="en-US" dirty="0"/>
                        <a:t>3</a:t>
                      </a:r>
                      <a:endParaRPr lang="vi-VN" dirty="0"/>
                    </a:p>
                  </a:txBody>
                  <a:tcPr/>
                </a:tc>
                <a:tc>
                  <a:txBody>
                    <a:bodyPr/>
                    <a:lstStyle/>
                    <a:p>
                      <a:r>
                        <a:rPr lang="en-US" dirty="0"/>
                        <a:t>4</a:t>
                      </a:r>
                      <a:endParaRPr lang="vi-VN" dirty="0"/>
                    </a:p>
                  </a:txBody>
                  <a:tcPr/>
                </a:tc>
                <a:tc>
                  <a:txBody>
                    <a:bodyPr/>
                    <a:lstStyle/>
                    <a:p>
                      <a:r>
                        <a:rPr lang="en-US" dirty="0"/>
                        <a:t>9</a:t>
                      </a:r>
                      <a:endParaRPr lang="vi-VN" dirty="0"/>
                    </a:p>
                  </a:txBody>
                  <a:tcPr/>
                </a:tc>
                <a:tc>
                  <a:txBody>
                    <a:bodyPr/>
                    <a:lstStyle/>
                    <a:p>
                      <a:r>
                        <a:rPr lang="en-US" dirty="0"/>
                        <a:t>1</a:t>
                      </a:r>
                      <a:endParaRPr lang="vi-VN" dirty="0"/>
                    </a:p>
                  </a:txBody>
                  <a:tcPr/>
                </a:tc>
                <a:tc>
                  <a:txBody>
                    <a:bodyPr/>
                    <a:lstStyle/>
                    <a:p>
                      <a:r>
                        <a:rPr lang="en-US" dirty="0"/>
                        <a:t>16</a:t>
                      </a:r>
                      <a:endParaRPr lang="vi-VN" dirty="0"/>
                    </a:p>
                  </a:txBody>
                  <a:tcPr/>
                </a:tc>
                <a:extLst>
                  <a:ext uri="{0D108BD9-81ED-4DB2-BD59-A6C34878D82A}">
                    <a16:rowId xmlns:a16="http://schemas.microsoft.com/office/drawing/2014/main" val="1007332579"/>
                  </a:ext>
                </a:extLst>
              </a:tr>
              <a:tr h="370271">
                <a:tc>
                  <a:txBody>
                    <a:bodyPr/>
                    <a:lstStyle/>
                    <a:p>
                      <a:r>
                        <a:rPr lang="en-US" dirty="0"/>
                        <a:t>6</a:t>
                      </a:r>
                      <a:endParaRPr lang="vi-VN" dirty="0"/>
                    </a:p>
                  </a:txBody>
                  <a:tcPr/>
                </a:tc>
                <a:tc>
                  <a:txBody>
                    <a:bodyPr/>
                    <a:lstStyle/>
                    <a:p>
                      <a:r>
                        <a:rPr lang="en-US" dirty="0"/>
                        <a:t>7</a:t>
                      </a:r>
                      <a:endParaRPr lang="vi-VN" dirty="0"/>
                    </a:p>
                  </a:txBody>
                  <a:tcPr/>
                </a:tc>
                <a:tc>
                  <a:txBody>
                    <a:bodyPr/>
                    <a:lstStyle/>
                    <a:p>
                      <a:r>
                        <a:rPr lang="en-US" dirty="0"/>
                        <a:t>8</a:t>
                      </a:r>
                      <a:endParaRPr lang="vi-VN" dirty="0"/>
                    </a:p>
                  </a:txBody>
                  <a:tcPr/>
                </a:tc>
                <a:tc>
                  <a:txBody>
                    <a:bodyPr/>
                    <a:lstStyle/>
                    <a:p>
                      <a:r>
                        <a:rPr lang="en-US" dirty="0"/>
                        <a:t>1</a:t>
                      </a:r>
                      <a:endParaRPr lang="vi-VN" dirty="0"/>
                    </a:p>
                  </a:txBody>
                  <a:tcPr/>
                </a:tc>
                <a:tc>
                  <a:txBody>
                    <a:bodyPr/>
                    <a:lstStyle/>
                    <a:p>
                      <a:r>
                        <a:rPr lang="en-US" dirty="0"/>
                        <a:t>21</a:t>
                      </a:r>
                      <a:endParaRPr lang="vi-VN" dirty="0"/>
                    </a:p>
                  </a:txBody>
                  <a:tcPr/>
                </a:tc>
                <a:extLst>
                  <a:ext uri="{0D108BD9-81ED-4DB2-BD59-A6C34878D82A}">
                    <a16:rowId xmlns:a16="http://schemas.microsoft.com/office/drawing/2014/main" val="1906576959"/>
                  </a:ext>
                </a:extLst>
              </a:tr>
            </a:tbl>
          </a:graphicData>
        </a:graphic>
      </p:graphicFrame>
      <p:graphicFrame>
        <p:nvGraphicFramePr>
          <p:cNvPr id="6" name="Table 6">
            <a:extLst>
              <a:ext uri="{FF2B5EF4-FFF2-40B4-BE49-F238E27FC236}">
                <a16:creationId xmlns:a16="http://schemas.microsoft.com/office/drawing/2014/main" id="{4675E3F7-6113-4DC3-8F8A-9F4D7A15A352}"/>
              </a:ext>
            </a:extLst>
          </p:cNvPr>
          <p:cNvGraphicFramePr>
            <a:graphicFrameLocks noGrp="1"/>
          </p:cNvGraphicFramePr>
          <p:nvPr>
            <p:extLst>
              <p:ext uri="{D42A27DB-BD31-4B8C-83A1-F6EECF244321}">
                <p14:modId xmlns:p14="http://schemas.microsoft.com/office/powerpoint/2010/main" val="1246132389"/>
              </p:ext>
            </p:extLst>
          </p:nvPr>
        </p:nvGraphicFramePr>
        <p:xfrm>
          <a:off x="6821235" y="3803096"/>
          <a:ext cx="3858508" cy="2048148"/>
        </p:xfrm>
        <a:graphic>
          <a:graphicData uri="http://schemas.openxmlformats.org/drawingml/2006/table">
            <a:tbl>
              <a:tblPr firstRow="1" bandRow="1">
                <a:tableStyleId>{5C22544A-7EE6-4342-B048-85BDC9FD1C3A}</a:tableStyleId>
              </a:tblPr>
              <a:tblGrid>
                <a:gridCol w="964627">
                  <a:extLst>
                    <a:ext uri="{9D8B030D-6E8A-4147-A177-3AD203B41FA5}">
                      <a16:colId xmlns:a16="http://schemas.microsoft.com/office/drawing/2014/main" val="3588597507"/>
                    </a:ext>
                  </a:extLst>
                </a:gridCol>
                <a:gridCol w="964627">
                  <a:extLst>
                    <a:ext uri="{9D8B030D-6E8A-4147-A177-3AD203B41FA5}">
                      <a16:colId xmlns:a16="http://schemas.microsoft.com/office/drawing/2014/main" val="336924787"/>
                    </a:ext>
                  </a:extLst>
                </a:gridCol>
                <a:gridCol w="964627">
                  <a:extLst>
                    <a:ext uri="{9D8B030D-6E8A-4147-A177-3AD203B41FA5}">
                      <a16:colId xmlns:a16="http://schemas.microsoft.com/office/drawing/2014/main" val="3318168217"/>
                    </a:ext>
                  </a:extLst>
                </a:gridCol>
                <a:gridCol w="964627">
                  <a:extLst>
                    <a:ext uri="{9D8B030D-6E8A-4147-A177-3AD203B41FA5}">
                      <a16:colId xmlns:a16="http://schemas.microsoft.com/office/drawing/2014/main" val="2053085761"/>
                    </a:ext>
                  </a:extLst>
                </a:gridCol>
              </a:tblGrid>
              <a:tr h="383994">
                <a:tc>
                  <a:txBody>
                    <a:bodyPr/>
                    <a:lstStyle/>
                    <a:p>
                      <a:pPr algn="ctr"/>
                      <a:r>
                        <a:rPr lang="en-US" dirty="0">
                          <a:solidFill>
                            <a:srgbClr val="FF0000"/>
                          </a:solidFill>
                        </a:rPr>
                        <a:t>A</a:t>
                      </a:r>
                      <a:r>
                        <a:rPr lang="en-US" baseline="30000" dirty="0">
                          <a:solidFill>
                            <a:srgbClr val="FF0000"/>
                          </a:solidFill>
                        </a:rPr>
                        <a:t>2</a:t>
                      </a:r>
                      <a:r>
                        <a:rPr lang="en-US" dirty="0">
                          <a:solidFill>
                            <a:srgbClr val="FF0000"/>
                          </a:solidFill>
                        </a:rPr>
                        <a:t>Y</a:t>
                      </a:r>
                      <a:endParaRPr lang="vi-VN" dirty="0">
                        <a:solidFill>
                          <a:srgbClr val="FF0000"/>
                        </a:solidFill>
                      </a:endParaRPr>
                    </a:p>
                  </a:txBody>
                  <a:tcPr>
                    <a:solidFill>
                      <a:schemeClr val="accent2">
                        <a:lumMod val="60000"/>
                        <a:lumOff val="40000"/>
                      </a:schemeClr>
                    </a:solidFill>
                  </a:tcPr>
                </a:tc>
                <a:tc>
                  <a:txBody>
                    <a:bodyPr/>
                    <a:lstStyle/>
                    <a:p>
                      <a:pPr algn="ctr"/>
                      <a:r>
                        <a:rPr lang="en-US" dirty="0">
                          <a:solidFill>
                            <a:srgbClr val="FF0000"/>
                          </a:solidFill>
                        </a:rPr>
                        <a:t>A</a:t>
                      </a:r>
                      <a:r>
                        <a:rPr lang="en-US" baseline="30000" dirty="0">
                          <a:solidFill>
                            <a:srgbClr val="FF0000"/>
                          </a:solidFill>
                        </a:rPr>
                        <a:t>3</a:t>
                      </a:r>
                      <a:r>
                        <a:rPr lang="en-US" dirty="0">
                          <a:solidFill>
                            <a:srgbClr val="FF0000"/>
                          </a:solidFill>
                        </a:rPr>
                        <a:t>Y</a:t>
                      </a:r>
                      <a:endParaRPr lang="vi-VN" dirty="0">
                        <a:solidFill>
                          <a:srgbClr val="FF0000"/>
                        </a:solidFill>
                      </a:endParaRPr>
                    </a:p>
                  </a:txBody>
                  <a:tcPr>
                    <a:solidFill>
                      <a:schemeClr val="accent2">
                        <a:lumMod val="60000"/>
                        <a:lumOff val="40000"/>
                      </a:schemeClr>
                    </a:solidFill>
                  </a:tcPr>
                </a:tc>
                <a:tc>
                  <a:txBody>
                    <a:bodyPr/>
                    <a:lstStyle/>
                    <a:p>
                      <a:pPr algn="ctr"/>
                      <a:r>
                        <a:rPr lang="en-US" dirty="0">
                          <a:solidFill>
                            <a:srgbClr val="FF0000"/>
                          </a:solidFill>
                        </a:rPr>
                        <a:t>A</a:t>
                      </a:r>
                      <a:r>
                        <a:rPr lang="en-US" baseline="30000" dirty="0">
                          <a:solidFill>
                            <a:srgbClr val="FF0000"/>
                          </a:solidFill>
                        </a:rPr>
                        <a:t>4</a:t>
                      </a:r>
                      <a:r>
                        <a:rPr lang="en-US" dirty="0">
                          <a:solidFill>
                            <a:srgbClr val="FF0000"/>
                          </a:solidFill>
                        </a:rPr>
                        <a:t>Y</a:t>
                      </a:r>
                      <a:endParaRPr lang="vi-VN" dirty="0">
                        <a:solidFill>
                          <a:srgbClr val="FF0000"/>
                        </a:solidFill>
                      </a:endParaRPr>
                    </a:p>
                  </a:txBody>
                  <a:tcPr>
                    <a:solidFill>
                      <a:schemeClr val="accent2">
                        <a:lumMod val="60000"/>
                        <a:lumOff val="40000"/>
                      </a:schemeClr>
                    </a:solidFill>
                  </a:tcPr>
                </a:tc>
                <a:tc>
                  <a:txBody>
                    <a:bodyPr/>
                    <a:lstStyle/>
                    <a:p>
                      <a:pPr algn="ctr"/>
                      <a:r>
                        <a:rPr lang="en-US" dirty="0">
                          <a:solidFill>
                            <a:srgbClr val="FF0000"/>
                          </a:solidFill>
                        </a:rPr>
                        <a:t>A</a:t>
                      </a:r>
                      <a:r>
                        <a:rPr lang="en-US" baseline="30000" dirty="0">
                          <a:solidFill>
                            <a:srgbClr val="FF0000"/>
                          </a:solidFill>
                        </a:rPr>
                        <a:t>5</a:t>
                      </a:r>
                      <a:r>
                        <a:rPr lang="en-US" dirty="0">
                          <a:solidFill>
                            <a:srgbClr val="FF0000"/>
                          </a:solidFill>
                        </a:rPr>
                        <a:t>Y</a:t>
                      </a:r>
                      <a:endParaRPr lang="vi-VN" dirty="0">
                        <a:solidFill>
                          <a:srgbClr val="FF0000"/>
                        </a:solidFill>
                      </a:endParaRPr>
                    </a:p>
                  </a:txBody>
                  <a:tcPr>
                    <a:solidFill>
                      <a:schemeClr val="accent2">
                        <a:lumMod val="60000"/>
                        <a:lumOff val="40000"/>
                      </a:schemeClr>
                    </a:solidFill>
                  </a:tcPr>
                </a:tc>
                <a:extLst>
                  <a:ext uri="{0D108BD9-81ED-4DB2-BD59-A6C34878D82A}">
                    <a16:rowId xmlns:a16="http://schemas.microsoft.com/office/drawing/2014/main" val="200621728"/>
                  </a:ext>
                </a:extLst>
              </a:tr>
              <a:tr h="383994">
                <a:tc>
                  <a:txBody>
                    <a:bodyPr/>
                    <a:lstStyle/>
                    <a:p>
                      <a:r>
                        <a:rPr lang="en-US" dirty="0"/>
                        <a:t>140</a:t>
                      </a:r>
                      <a:endParaRPr lang="vi-VN" dirty="0"/>
                    </a:p>
                  </a:txBody>
                  <a:tcPr/>
                </a:tc>
                <a:tc>
                  <a:txBody>
                    <a:bodyPr/>
                    <a:lstStyle/>
                    <a:p>
                      <a:r>
                        <a:rPr lang="en-US" dirty="0"/>
                        <a:t>2229</a:t>
                      </a:r>
                      <a:endParaRPr lang="vi-VN" dirty="0"/>
                    </a:p>
                  </a:txBody>
                  <a:tcPr/>
                </a:tc>
                <a:tc>
                  <a:txBody>
                    <a:bodyPr/>
                    <a:lstStyle/>
                    <a:p>
                      <a:r>
                        <a:rPr lang="en-US" dirty="0"/>
                        <a:t>36063</a:t>
                      </a:r>
                      <a:endParaRPr lang="vi-VN" dirty="0"/>
                    </a:p>
                  </a:txBody>
                  <a:tcPr/>
                </a:tc>
                <a:tc>
                  <a:txBody>
                    <a:bodyPr/>
                    <a:lstStyle/>
                    <a:p>
                      <a:r>
                        <a:rPr lang="en-US" dirty="0"/>
                        <a:t>585299</a:t>
                      </a:r>
                      <a:endParaRPr lang="vi-VN" dirty="0"/>
                    </a:p>
                  </a:txBody>
                  <a:tcPr/>
                </a:tc>
                <a:extLst>
                  <a:ext uri="{0D108BD9-81ED-4DB2-BD59-A6C34878D82A}">
                    <a16:rowId xmlns:a16="http://schemas.microsoft.com/office/drawing/2014/main" val="3162063507"/>
                  </a:ext>
                </a:extLst>
              </a:tr>
              <a:tr h="383994">
                <a:tc>
                  <a:txBody>
                    <a:bodyPr/>
                    <a:lstStyle/>
                    <a:p>
                      <a:r>
                        <a:rPr lang="en-US" dirty="0"/>
                        <a:t>283</a:t>
                      </a:r>
                      <a:endParaRPr lang="vi-VN" dirty="0"/>
                    </a:p>
                  </a:txBody>
                  <a:tcPr/>
                </a:tc>
                <a:tc>
                  <a:txBody>
                    <a:bodyPr/>
                    <a:lstStyle/>
                    <a:p>
                      <a:r>
                        <a:rPr lang="en-US" dirty="0"/>
                        <a:t>4612</a:t>
                      </a:r>
                      <a:endParaRPr lang="vi-VN" dirty="0"/>
                    </a:p>
                  </a:txBody>
                  <a:tcPr/>
                </a:tc>
                <a:tc>
                  <a:txBody>
                    <a:bodyPr/>
                    <a:lstStyle/>
                    <a:p>
                      <a:r>
                        <a:rPr lang="en-US" dirty="0"/>
                        <a:t>75004</a:t>
                      </a:r>
                      <a:endParaRPr lang="vi-VN" dirty="0"/>
                    </a:p>
                  </a:txBody>
                  <a:tcPr/>
                </a:tc>
                <a:tc>
                  <a:txBody>
                    <a:bodyPr/>
                    <a:lstStyle/>
                    <a:p>
                      <a:r>
                        <a:rPr lang="en-US" dirty="0"/>
                        <a:t>1218079</a:t>
                      </a:r>
                      <a:endParaRPr lang="vi-VN" dirty="0"/>
                    </a:p>
                  </a:txBody>
                  <a:tcPr/>
                </a:tc>
                <a:extLst>
                  <a:ext uri="{0D108BD9-81ED-4DB2-BD59-A6C34878D82A}">
                    <a16:rowId xmlns:a16="http://schemas.microsoft.com/office/drawing/2014/main" val="231102641"/>
                  </a:ext>
                </a:extLst>
              </a:tr>
              <a:tr h="383994">
                <a:tc>
                  <a:txBody>
                    <a:bodyPr/>
                    <a:lstStyle/>
                    <a:p>
                      <a:r>
                        <a:rPr lang="en-US" dirty="0"/>
                        <a:t>340</a:t>
                      </a:r>
                      <a:endParaRPr lang="vi-VN" dirty="0"/>
                    </a:p>
                  </a:txBody>
                  <a:tcPr/>
                </a:tc>
                <a:tc>
                  <a:txBody>
                    <a:bodyPr/>
                    <a:lstStyle/>
                    <a:p>
                      <a:r>
                        <a:rPr lang="en-US" dirty="0"/>
                        <a:t>5541</a:t>
                      </a:r>
                      <a:endParaRPr lang="vi-VN" dirty="0"/>
                    </a:p>
                  </a:txBody>
                  <a:tcPr/>
                </a:tc>
                <a:tc>
                  <a:txBody>
                    <a:bodyPr/>
                    <a:lstStyle/>
                    <a:p>
                      <a:r>
                        <a:rPr lang="en-US" dirty="0"/>
                        <a:t>89986</a:t>
                      </a:r>
                      <a:endParaRPr lang="vi-VN" dirty="0"/>
                    </a:p>
                  </a:txBody>
                  <a:tcPr/>
                </a:tc>
                <a:tc>
                  <a:txBody>
                    <a:bodyPr/>
                    <a:lstStyle/>
                    <a:p>
                      <a:r>
                        <a:rPr lang="en-US" dirty="0"/>
                        <a:t>1461294</a:t>
                      </a:r>
                      <a:endParaRPr lang="vi-VN" dirty="0"/>
                    </a:p>
                  </a:txBody>
                  <a:tcPr/>
                </a:tc>
                <a:extLst>
                  <a:ext uri="{0D108BD9-81ED-4DB2-BD59-A6C34878D82A}">
                    <a16:rowId xmlns:a16="http://schemas.microsoft.com/office/drawing/2014/main" val="2774982395"/>
                  </a:ext>
                </a:extLst>
              </a:tr>
            </a:tbl>
          </a:graphicData>
        </a:graphic>
      </p:graphicFrame>
      <p:sp>
        <p:nvSpPr>
          <p:cNvPr id="7" name="Slide Number Placeholder 6">
            <a:extLst>
              <a:ext uri="{FF2B5EF4-FFF2-40B4-BE49-F238E27FC236}">
                <a16:creationId xmlns:a16="http://schemas.microsoft.com/office/drawing/2014/main" id="{7FD03FD4-13F0-452B-A4E0-B2B4B936010E}"/>
              </a:ext>
            </a:extLst>
          </p:cNvPr>
          <p:cNvSpPr>
            <a:spLocks noGrp="1"/>
          </p:cNvSpPr>
          <p:nvPr>
            <p:ph type="sldNum" sz="quarter" idx="12"/>
          </p:nvPr>
        </p:nvSpPr>
        <p:spPr/>
        <p:txBody>
          <a:bodyPr/>
          <a:lstStyle/>
          <a:p>
            <a:fld id="{48F63A3B-78C7-47BE-AE5E-E10140E04643}" type="slidenum">
              <a:rPr lang="en-US" smtClean="0"/>
              <a:t>9</a:t>
            </a:fld>
            <a:endParaRPr lang="en-US" dirty="0"/>
          </a:p>
        </p:txBody>
      </p:sp>
      <p:sp>
        <p:nvSpPr>
          <p:cNvPr id="92" name="Rectangle 91">
            <a:extLst>
              <a:ext uri="{FF2B5EF4-FFF2-40B4-BE49-F238E27FC236}">
                <a16:creationId xmlns:a16="http://schemas.microsoft.com/office/drawing/2014/main" id="{CE4526D2-976C-429B-B8E8-4CFB1AB1021A}"/>
              </a:ext>
            </a:extLst>
          </p:cNvPr>
          <p:cNvSpPr/>
          <p:nvPr/>
        </p:nvSpPr>
        <p:spPr>
          <a:xfrm>
            <a:off x="4876799" y="5924798"/>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hlinkClick r:id="rId6" action="ppaction://hlinksldjump"/>
              </a:rPr>
              <a:t>12</a:t>
            </a:r>
            <a:endParaRPr lang="vi-VN" sz="1200" b="1" dirty="0">
              <a:solidFill>
                <a:schemeClr val="tx1"/>
              </a:solidFill>
              <a:latin typeface="Times New Roman" panose="02020603050405020304" pitchFamily="18" charset="0"/>
              <a:cs typeface="Times New Roman" panose="02020603050405020304" pitchFamily="18" charset="0"/>
            </a:endParaRPr>
          </a:p>
        </p:txBody>
      </p:sp>
      <p:sp>
        <p:nvSpPr>
          <p:cNvPr id="93" name="Rectangle 92">
            <a:extLst>
              <a:ext uri="{FF2B5EF4-FFF2-40B4-BE49-F238E27FC236}">
                <a16:creationId xmlns:a16="http://schemas.microsoft.com/office/drawing/2014/main" id="{8ADBEB2D-9A6C-4ADA-A72E-063BDD808113}"/>
              </a:ext>
            </a:extLst>
          </p:cNvPr>
          <p:cNvSpPr/>
          <p:nvPr/>
        </p:nvSpPr>
        <p:spPr>
          <a:xfrm>
            <a:off x="6486935" y="5918174"/>
            <a:ext cx="815429" cy="198831"/>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latin typeface="Times New Roman" panose="02020603050405020304" pitchFamily="18" charset="0"/>
                <a:cs typeface="Times New Roman" panose="02020603050405020304" pitchFamily="18" charset="0"/>
              </a:rPr>
              <a:t>13</a:t>
            </a:r>
            <a:endParaRPr lang="vi-VN" sz="12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373733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03</TotalTime>
  <Words>3435</Words>
  <Application>Microsoft Office PowerPoint</Application>
  <PresentationFormat>Màn hình rộng</PresentationFormat>
  <Paragraphs>373</Paragraphs>
  <Slides>37</Slides>
  <Notes>0</Notes>
  <HiddenSlides>7</HiddenSlides>
  <MMClips>0</MMClips>
  <ScaleCrop>false</ScaleCrop>
  <HeadingPairs>
    <vt:vector size="8" baseType="variant">
      <vt:variant>
        <vt:lpstr>Phông được Dùng</vt:lpstr>
      </vt:variant>
      <vt:variant>
        <vt:i4>7</vt:i4>
      </vt:variant>
      <vt:variant>
        <vt:lpstr>Chủ đề</vt:lpstr>
      </vt:variant>
      <vt:variant>
        <vt:i4>2</vt:i4>
      </vt:variant>
      <vt:variant>
        <vt:lpstr>Máy chủ nhúng OLE</vt:lpstr>
      </vt:variant>
      <vt:variant>
        <vt:i4>1</vt:i4>
      </vt:variant>
      <vt:variant>
        <vt:lpstr>Tiêu đề Bản chiếu</vt:lpstr>
      </vt:variant>
      <vt:variant>
        <vt:i4>37</vt:i4>
      </vt:variant>
    </vt:vector>
  </HeadingPairs>
  <TitlesOfParts>
    <vt:vector size="47" baseType="lpstr">
      <vt:lpstr>Arial</vt:lpstr>
      <vt:lpstr>Calibri</vt:lpstr>
      <vt:lpstr>Calibri Light</vt:lpstr>
      <vt:lpstr>Cambria Math</vt:lpstr>
      <vt:lpstr>Symbol</vt:lpstr>
      <vt:lpstr>Times New Roman</vt:lpstr>
      <vt:lpstr>Wingdings</vt:lpstr>
      <vt:lpstr>1_Office Theme</vt:lpstr>
      <vt:lpstr>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DUC TOAN 20195929</dc:creator>
  <cp:lastModifiedBy>TRAN DUC TOAN 20195929</cp:lastModifiedBy>
  <cp:revision>23</cp:revision>
  <dcterms:created xsi:type="dcterms:W3CDTF">2021-05-08T09:06:30Z</dcterms:created>
  <dcterms:modified xsi:type="dcterms:W3CDTF">2021-06-10T04:20:41Z</dcterms:modified>
</cp:coreProperties>
</file>